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3C1C38D" w14:textId="1E0128BF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eastAsia="Times New Roman" w:hAnsi="Liberation Serif" w:cs="Lucida Sans"/>
          <w:kern w:val="3"/>
          <w:sz w:val="24"/>
          <w:szCs w:val="24"/>
          <w:lang w:eastAsia="ru-RU" w:bidi="hi-IN"/>
        </w:rPr>
      </w:pPr>
      <w:bookmarkStart w:id="0" w:name="_Hlk134743866"/>
      <w:r w:rsidRPr="00441670">
        <w:rPr>
          <w:rFonts w:ascii="Liberation Serif" w:eastAsia="Times New Roman" w:hAnsi="Liberation Serif" w:cs="Lucida Sans"/>
          <w:b/>
          <w:noProof/>
          <w:kern w:val="3"/>
          <w:sz w:val="24"/>
          <w:szCs w:val="24"/>
          <w:lang w:eastAsia="ru-RU"/>
        </w:rPr>
        <w:drawing>
          <wp:inline distT="0" distB="0" distL="0" distR="0" wp14:anchorId="7C0C0250" wp14:editId="19DBBD7D">
            <wp:extent cx="533400" cy="571500"/>
            <wp:effectExtent l="0" t="0" r="0" b="0"/>
            <wp:docPr id="5" name="Рисунок 5" descr="логотип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логотип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77E83D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eastAsia="Times New Roman" w:hAnsi="Liberation Serif" w:cs="Lucida Sans"/>
          <w:b/>
          <w:kern w:val="3"/>
          <w:szCs w:val="24"/>
          <w:lang w:eastAsia="zh-CN" w:bidi="hi-IN"/>
        </w:rPr>
      </w:pPr>
      <w:r w:rsidRPr="00441670">
        <w:rPr>
          <w:rFonts w:ascii="Liberation Serif" w:eastAsia="Times New Roman" w:hAnsi="Liberation Serif" w:cs="Lucida Sans"/>
          <w:b/>
          <w:kern w:val="3"/>
          <w:szCs w:val="24"/>
          <w:lang w:eastAsia="zh-CN" w:bidi="hi-IN"/>
        </w:rPr>
        <w:t>МИНИСТЕРСТВО НАУКИ И ВЫСШЕГО ОБРАЗОВАНИЯ РОССИЙСКОЙ ФЕДЕРАЦИИ</w:t>
      </w:r>
    </w:p>
    <w:p w14:paraId="72155B47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eastAsia="Times New Roman" w:hAnsi="Liberation Serif" w:cs="Lucida Sans"/>
          <w:b/>
          <w:kern w:val="3"/>
          <w:szCs w:val="24"/>
          <w:lang w:eastAsia="zh-CN" w:bidi="hi-IN"/>
        </w:rPr>
      </w:pPr>
      <w:r w:rsidRPr="00441670">
        <w:rPr>
          <w:rFonts w:ascii="Liberation Serif" w:eastAsia="Times New Roman" w:hAnsi="Liberation Serif" w:cs="Lucida Sans"/>
          <w:b/>
          <w:kern w:val="3"/>
          <w:szCs w:val="24"/>
          <w:lang w:eastAsia="zh-CN" w:bidi="hi-IN"/>
        </w:rPr>
        <w:t>федеральное государственное автономное образовательное учреждение высшего образования</w:t>
      </w:r>
    </w:p>
    <w:p w14:paraId="385B9B05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eastAsia="Times New Roman" w:hAnsi="Liberation Serif" w:cs="Lucida Sans"/>
          <w:b/>
          <w:kern w:val="3"/>
          <w:sz w:val="24"/>
          <w:szCs w:val="24"/>
          <w:lang w:eastAsia="zh-CN" w:bidi="hi-IN"/>
        </w:rPr>
      </w:pPr>
      <w:r w:rsidRPr="00441670">
        <w:rPr>
          <w:rFonts w:ascii="Liberation Serif" w:eastAsia="Times New Roman" w:hAnsi="Liberation Serif" w:cs="Lucida Sans"/>
          <w:b/>
          <w:kern w:val="3"/>
          <w:sz w:val="24"/>
          <w:szCs w:val="24"/>
          <w:lang w:eastAsia="zh-CN" w:bidi="hi-IN"/>
        </w:rPr>
        <w:t>«Национальный исследовательский Нижегородский государственный университет</w:t>
      </w:r>
    </w:p>
    <w:p w14:paraId="2D56DBC5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eastAsia="Times New Roman" w:hAnsi="Liberation Serif" w:cs="Lucida Sans"/>
          <w:b/>
          <w:kern w:val="3"/>
          <w:sz w:val="24"/>
          <w:szCs w:val="24"/>
          <w:lang w:eastAsia="zh-CN" w:bidi="hi-IN"/>
        </w:rPr>
      </w:pPr>
      <w:r w:rsidRPr="00441670">
        <w:rPr>
          <w:rFonts w:ascii="Liberation Serif" w:eastAsia="Times New Roman" w:hAnsi="Liberation Serif" w:cs="Lucida Sans"/>
          <w:b/>
          <w:kern w:val="3"/>
          <w:sz w:val="24"/>
          <w:szCs w:val="24"/>
          <w:lang w:eastAsia="zh-CN" w:bidi="hi-IN"/>
        </w:rPr>
        <w:t>им. Н.И. Лобачевского»</w:t>
      </w:r>
    </w:p>
    <w:p w14:paraId="7839DCF2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eastAsia="Times New Roman" w:hAnsi="Liberation Serif" w:cs="Lucida Sans"/>
          <w:b/>
          <w:spacing w:val="10"/>
          <w:kern w:val="3"/>
          <w:sz w:val="24"/>
          <w:szCs w:val="24"/>
          <w:lang w:eastAsia="zh-CN" w:bidi="hi-IN"/>
        </w:rPr>
      </w:pPr>
      <w:r w:rsidRPr="00441670">
        <w:rPr>
          <w:rFonts w:ascii="Liberation Serif" w:eastAsia="Times New Roman" w:hAnsi="Liberation Serif" w:cs="Lucida Sans"/>
          <w:b/>
          <w:spacing w:val="10"/>
          <w:kern w:val="3"/>
          <w:sz w:val="24"/>
          <w:szCs w:val="24"/>
          <w:lang w:eastAsia="zh-CN" w:bidi="hi-IN"/>
        </w:rPr>
        <w:t>(ННГУ)</w:t>
      </w:r>
    </w:p>
    <w:p w14:paraId="5EDE1B96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eastAsia="Times New Roman" w:hAnsi="Liberation Serif" w:cs="Lucida Sans"/>
          <w:b/>
          <w:spacing w:val="18"/>
          <w:kern w:val="3"/>
          <w:sz w:val="24"/>
          <w:szCs w:val="24"/>
          <w:lang w:eastAsia="ru-RU" w:bidi="hi-IN"/>
        </w:rPr>
      </w:pPr>
    </w:p>
    <w:p w14:paraId="09D52416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eastAsia="Times New Roman" w:hAnsi="Liberation Serif" w:cs="Lucida Sans"/>
          <w:b/>
          <w:spacing w:val="18"/>
          <w:kern w:val="3"/>
          <w:sz w:val="24"/>
          <w:szCs w:val="24"/>
          <w:lang w:eastAsia="ru-RU" w:bidi="hi-IN"/>
        </w:rPr>
      </w:pPr>
    </w:p>
    <w:p w14:paraId="50D60442" w14:textId="77777777" w:rsidR="00441670" w:rsidRPr="00441670" w:rsidRDefault="00441670" w:rsidP="00441670">
      <w:pPr>
        <w:keepNext/>
        <w:keepLines/>
        <w:tabs>
          <w:tab w:val="left" w:pos="3960"/>
          <w:tab w:val="left" w:pos="4140"/>
          <w:tab w:val="left" w:pos="5580"/>
          <w:tab w:val="left" w:pos="5760"/>
        </w:tabs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spacing w:val="18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b/>
          <w:spacing w:val="18"/>
          <w:kern w:val="3"/>
          <w:sz w:val="28"/>
          <w:szCs w:val="24"/>
          <w:lang w:eastAsia="zh-CN" w:bidi="hi-IN"/>
        </w:rPr>
        <w:t>ХИМИЧЕСКИЙ ФАКУЛЬТЕТ</w:t>
      </w:r>
    </w:p>
    <w:p w14:paraId="3D6E2E85" w14:textId="77777777" w:rsidR="00441670" w:rsidRPr="00441670" w:rsidRDefault="00441670" w:rsidP="00441670">
      <w:pPr>
        <w:keepNext/>
        <w:keepLines/>
        <w:tabs>
          <w:tab w:val="left" w:pos="3960"/>
          <w:tab w:val="left" w:pos="4140"/>
          <w:tab w:val="left" w:pos="5580"/>
          <w:tab w:val="left" w:pos="5760"/>
        </w:tabs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spacing w:val="18"/>
          <w:kern w:val="3"/>
          <w:sz w:val="28"/>
          <w:szCs w:val="24"/>
          <w:lang w:eastAsia="zh-CN" w:bidi="hi-IN"/>
        </w:rPr>
      </w:pPr>
    </w:p>
    <w:p w14:paraId="46FB764A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Times New Roman" w:hAnsi="Times New Roman" w:cs="Times New Roman"/>
          <w:b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b/>
          <w:kern w:val="3"/>
          <w:sz w:val="28"/>
          <w:szCs w:val="24"/>
          <w:lang w:eastAsia="zh-CN" w:bidi="hi-IN"/>
        </w:rPr>
        <w:t xml:space="preserve">КАФЕДРА </w:t>
      </w:r>
      <w:r w:rsidRPr="00441670">
        <w:rPr>
          <w:rFonts w:ascii="Times New Roman" w:hAnsi="Times New Roman" w:cs="Times New Roman"/>
          <w:b/>
          <w:kern w:val="3"/>
          <w:sz w:val="28"/>
          <w:szCs w:val="24"/>
          <w:lang w:eastAsia="zh-CN" w:bidi="hi-IN"/>
        </w:rPr>
        <w:t>ФИЗИЧЕСКОЙ ХИМИИ</w:t>
      </w:r>
    </w:p>
    <w:p w14:paraId="37F5C3C8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6A64B3C2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</w:p>
    <w:p w14:paraId="34510D18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</w:p>
    <w:p w14:paraId="24700F9D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b/>
          <w:kern w:val="3"/>
          <w:sz w:val="28"/>
          <w:szCs w:val="24"/>
          <w:lang w:eastAsia="zh-CN" w:bidi="hi-IN"/>
        </w:rPr>
        <w:t>ОТЧЕТ ПО ПРОИЗВОДСТВЕННОЙ ПРАКТИКЕ</w:t>
      </w:r>
    </w:p>
    <w:p w14:paraId="7A13AEDB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b/>
          <w:kern w:val="3"/>
          <w:sz w:val="28"/>
          <w:szCs w:val="24"/>
          <w:lang w:eastAsia="zh-CN" w:bidi="hi-IN"/>
        </w:rPr>
        <w:t>(НАУЧНО-ИССЛЕДОВАТЕЛЬСКОЙ РАБОТЕ)</w:t>
      </w:r>
    </w:p>
    <w:p w14:paraId="602809EF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0EF03F65" w14:textId="77777777" w:rsidR="00373AD7" w:rsidRPr="00441670" w:rsidRDefault="00373AD7" w:rsidP="004129A8">
      <w:pPr>
        <w:suppressAutoHyphens/>
        <w:autoSpaceDN w:val="0"/>
        <w:spacing w:after="0" w:line="240" w:lineRule="auto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6663D070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598E26F4" w14:textId="44B04CF9" w:rsidR="00373AD7" w:rsidRPr="00DD225F" w:rsidRDefault="00373AD7" w:rsidP="00373AD7">
      <w:pPr>
        <w:jc w:val="center"/>
        <w:rPr>
          <w:rFonts w:ascii="Times New Roman" w:hAnsi="Times New Roman" w:cs="Times New Roman"/>
          <w:b/>
          <w:sz w:val="32"/>
          <w:szCs w:val="24"/>
        </w:rPr>
      </w:pPr>
      <w:bookmarkStart w:id="1" w:name="_Hlk135990298"/>
      <w:r w:rsidRPr="00DD225F">
        <w:rPr>
          <w:rFonts w:ascii="Times New Roman" w:hAnsi="Times New Roman" w:cs="Times New Roman"/>
          <w:b/>
          <w:sz w:val="32"/>
          <w:szCs w:val="24"/>
        </w:rPr>
        <w:t xml:space="preserve">Математическое моделирование </w:t>
      </w:r>
      <w:r w:rsidR="00972FE3" w:rsidRPr="00DD225F">
        <w:rPr>
          <w:rFonts w:ascii="Times New Roman" w:hAnsi="Times New Roman" w:cs="Times New Roman"/>
          <w:b/>
          <w:sz w:val="32"/>
          <w:szCs w:val="24"/>
        </w:rPr>
        <w:t>–реакции фотовосстановления</w:t>
      </w:r>
      <w:r w:rsidRPr="00DD225F">
        <w:rPr>
          <w:rFonts w:ascii="Times New Roman" w:hAnsi="Times New Roman" w:cs="Times New Roman"/>
          <w:b/>
          <w:sz w:val="32"/>
          <w:szCs w:val="24"/>
        </w:rPr>
        <w:t xml:space="preserve"> </w:t>
      </w:r>
      <w:r w:rsidR="00972FE3" w:rsidRPr="00DD225F">
        <w:rPr>
          <w:rFonts w:ascii="Times New Roman" w:hAnsi="Times New Roman" w:cs="Times New Roman"/>
          <w:b/>
          <w:sz w:val="32"/>
          <w:szCs w:val="24"/>
        </w:rPr>
        <w:t>о-</w:t>
      </w:r>
      <w:r w:rsidRPr="00DD225F">
        <w:rPr>
          <w:rFonts w:ascii="Times New Roman" w:hAnsi="Times New Roman" w:cs="Times New Roman"/>
          <w:b/>
          <w:sz w:val="32"/>
          <w:szCs w:val="24"/>
        </w:rPr>
        <w:t>хинон</w:t>
      </w:r>
      <w:r w:rsidR="00972FE3" w:rsidRPr="00DD225F">
        <w:rPr>
          <w:rFonts w:ascii="Times New Roman" w:hAnsi="Times New Roman" w:cs="Times New Roman"/>
          <w:b/>
          <w:sz w:val="32"/>
          <w:szCs w:val="24"/>
        </w:rPr>
        <w:t>ов в присутствии третичных аминов</w:t>
      </w:r>
    </w:p>
    <w:bookmarkEnd w:id="1"/>
    <w:p w14:paraId="21CDA079" w14:textId="0FD5D1DA" w:rsid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18E05411" w14:textId="7105C8AB" w:rsidR="00B150AB" w:rsidRDefault="00B150AB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05F046AE" w14:textId="6DD42CBE" w:rsidR="00B150AB" w:rsidRDefault="00B150AB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2EC3FE89" w14:textId="77777777" w:rsidR="00B36656" w:rsidRPr="00441670" w:rsidRDefault="00B36656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68920910" w14:textId="77777777" w:rsidR="00441670" w:rsidRPr="00441670" w:rsidRDefault="00441670" w:rsidP="00441670">
      <w:pPr>
        <w:suppressAutoHyphens/>
        <w:autoSpaceDN w:val="0"/>
        <w:spacing w:after="0" w:line="240" w:lineRule="auto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</w:p>
    <w:p w14:paraId="4572931D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Заведующий кафедрой физической химии:</w:t>
      </w:r>
    </w:p>
    <w:p w14:paraId="57829361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8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8"/>
          <w:lang w:eastAsia="zh-CN" w:bidi="hi-IN"/>
        </w:rPr>
        <w:t>д.х.н., профессор</w:t>
      </w:r>
    </w:p>
    <w:p w14:paraId="475CD3E5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8"/>
          <w:highlight w:val="yellow"/>
          <w:lang w:eastAsia="zh-CN" w:bidi="hi-IN"/>
        </w:rPr>
      </w:pPr>
    </w:p>
    <w:p w14:paraId="4F39C1FF" w14:textId="58DB619E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__________ Маркин А.В.</w:t>
      </w:r>
    </w:p>
    <w:p w14:paraId="75D42A40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</w:p>
    <w:p w14:paraId="6765D88D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Руководитель практики:</w:t>
      </w:r>
    </w:p>
    <w:p w14:paraId="49318A70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8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8"/>
          <w:lang w:eastAsia="zh-CN" w:bidi="hi-IN"/>
        </w:rPr>
        <w:t>к.х.н., доцент кафедры физической химии</w:t>
      </w:r>
    </w:p>
    <w:p w14:paraId="0C98D623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8"/>
          <w:lang w:eastAsia="zh-CN" w:bidi="hi-IN"/>
        </w:rPr>
      </w:pPr>
    </w:p>
    <w:p w14:paraId="5E5BC252" w14:textId="04BB85C2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_____________</w:t>
      </w:r>
      <w:r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Арсеньев М. В.</w:t>
      </w:r>
    </w:p>
    <w:p w14:paraId="013ABA2E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</w:p>
    <w:p w14:paraId="450529E3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Исполнитель:</w:t>
      </w:r>
    </w:p>
    <w:p w14:paraId="7224C5A0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студент 4 курса ОФО группы 0219С-ФХ</w:t>
      </w:r>
    </w:p>
    <w:p w14:paraId="07BE8077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</w:p>
    <w:p w14:paraId="32531A17" w14:textId="0F1CAAEC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______________</w:t>
      </w:r>
      <w:r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Крайнов И. О.</w:t>
      </w:r>
    </w:p>
    <w:p w14:paraId="391CBB6C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</w:p>
    <w:p w14:paraId="59D915C1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г. Нижний Новгород</w:t>
      </w:r>
    </w:p>
    <w:p w14:paraId="7824757C" w14:textId="2A9E7B06" w:rsid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2023 г</w:t>
      </w:r>
    </w:p>
    <w:bookmarkEnd w:id="0" w:displacedByCustomXml="next"/>
    <w:bookmarkStart w:id="2" w:name="_Toc135419983" w:displacedByCustomXml="next"/>
    <w:bookmarkStart w:id="3" w:name="_Hlk134743938" w:displacedByCustomXml="next"/>
    <w:sdt>
      <w:sdtPr>
        <w:rPr>
          <w:rFonts w:asciiTheme="minorHAnsi" w:eastAsia="SimSun" w:hAnsiTheme="minorHAnsi" w:cstheme="minorBidi"/>
          <w:caps w:val="0"/>
          <w:color w:val="auto"/>
          <w:sz w:val="22"/>
          <w:szCs w:val="22"/>
          <w:lang w:eastAsia="en-US"/>
        </w:rPr>
        <w:id w:val="1455443024"/>
        <w:docPartObj>
          <w:docPartGallery w:val="Table of Contents"/>
          <w:docPartUnique/>
        </w:docPartObj>
      </w:sdtPr>
      <w:sdtEndPr>
        <w:rPr>
          <w:rFonts w:ascii="Times New Roman" w:hAnsi="Times New Roman" w:cs="Times New Roman"/>
          <w:b/>
          <w:bCs/>
          <w:sz w:val="28"/>
          <w:szCs w:val="28"/>
        </w:rPr>
      </w:sdtEndPr>
      <w:sdtContent>
        <w:p w14:paraId="73D2F895" w14:textId="6C58F29C" w:rsidR="00761D78" w:rsidRDefault="00761D78" w:rsidP="009143C3">
          <w:pPr>
            <w:pStyle w:val="11"/>
          </w:pPr>
          <w:r>
            <w:t>Оглавление</w:t>
          </w:r>
          <w:bookmarkEnd w:id="2"/>
        </w:p>
        <w:p w14:paraId="2C134EC1" w14:textId="1B99FF7D" w:rsidR="006E3D47" w:rsidRPr="006E3D47" w:rsidRDefault="00761D78">
          <w:pPr>
            <w:pStyle w:val="18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 w:rsidRPr="006E3D47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6E3D47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6E3D47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135419983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Оглавление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83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BC1138F" w14:textId="6A01494F" w:rsidR="006E3D47" w:rsidRPr="006E3D47" w:rsidRDefault="0020357C">
          <w:pPr>
            <w:pStyle w:val="18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84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Введение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84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9183FCC" w14:textId="7F7EA7C3" w:rsidR="006E3D47" w:rsidRPr="006E3D47" w:rsidRDefault="0020357C">
          <w:pPr>
            <w:pStyle w:val="2f3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85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1. Актуальность работы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85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2544FD8" w14:textId="28EB297B" w:rsidR="006E3D47" w:rsidRPr="006E3D47" w:rsidRDefault="0020357C">
          <w:pPr>
            <w:pStyle w:val="2f3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86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2. Цель работы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86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7881066" w14:textId="48EFA76F" w:rsidR="006E3D47" w:rsidRPr="006E3D47" w:rsidRDefault="0020357C">
          <w:pPr>
            <w:pStyle w:val="2f3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87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3. Задачи работы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87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9E9E782" w14:textId="1B9B6F4C" w:rsidR="006E3D47" w:rsidRPr="006E3D47" w:rsidRDefault="0020357C">
          <w:pPr>
            <w:pStyle w:val="18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88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Литературный обзор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88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D632086" w14:textId="6225268D" w:rsidR="006E3D47" w:rsidRPr="006E3D47" w:rsidRDefault="0020357C">
          <w:pPr>
            <w:pStyle w:val="2f3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89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1. Описание химических реакций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89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EE3744C" w14:textId="5A16AD29" w:rsidR="006E3D47" w:rsidRPr="006E3D47" w:rsidRDefault="0020357C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90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1.1. Фотосенсибилизация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90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6F14340" w14:textId="6A3FC9E5" w:rsidR="006E3D47" w:rsidRPr="006E3D47" w:rsidRDefault="0020357C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91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1.2. Фотовосстановление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91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0ADDE91" w14:textId="2F538A5C" w:rsidR="006E3D47" w:rsidRPr="006E3D47" w:rsidRDefault="0020357C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92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1.3. Радикальные реакции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92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5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940453B" w14:textId="3A6F19D0" w:rsidR="006E3D47" w:rsidRPr="006E3D47" w:rsidRDefault="0020357C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93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1.4. Стабильность продуктов реакции фотовосстановления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93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8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1ACB921" w14:textId="14E17A2A" w:rsidR="006E3D47" w:rsidRPr="006E3D47" w:rsidRDefault="0020357C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94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1.5. Фотолиз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94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9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A4718E2" w14:textId="23AB6C20" w:rsidR="006E3D47" w:rsidRPr="006E3D47" w:rsidRDefault="0020357C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95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1.6. Ингибирование полимеризации хинонами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95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1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4924D2C" w14:textId="04893EC7" w:rsidR="006E3D47" w:rsidRPr="006E3D47" w:rsidRDefault="0020357C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96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1.7. Итоговый механизм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96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3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BA77E3A" w14:textId="2014FCFF" w:rsidR="006E3D47" w:rsidRPr="006E3D47" w:rsidRDefault="0020357C">
          <w:pPr>
            <w:pStyle w:val="2f3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97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2. Описание метода моделирования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97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5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3A270D4" w14:textId="528C7550" w:rsidR="006E3D47" w:rsidRPr="006E3D47" w:rsidRDefault="0020357C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98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2.1. Проблемы моделирования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98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5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9CF5539" w14:textId="1B972138" w:rsidR="006E3D47" w:rsidRPr="006E3D47" w:rsidRDefault="0020357C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99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2.2. Формирование системы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99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5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2054E3D" w14:textId="22E746A3" w:rsidR="006E3D47" w:rsidRPr="006E3D47" w:rsidRDefault="0020357C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20000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2.3. Дискретизация по времени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20000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7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0974E88" w14:textId="77115A83" w:rsidR="006E3D47" w:rsidRPr="006E3D47" w:rsidRDefault="0020357C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20001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2.4. Линеаризация системы и итерационное решение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20001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1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7AC7F1E" w14:textId="50EBE820" w:rsidR="006E3D47" w:rsidRPr="006E3D47" w:rsidRDefault="0020357C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20002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2.5. Решение СЛАУ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20002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2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F954EDB" w14:textId="74AA35FC" w:rsidR="006E3D47" w:rsidRPr="006E3D47" w:rsidRDefault="0020357C">
          <w:pPr>
            <w:pStyle w:val="18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20003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Экспериментальная часть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20003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5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DFF00CD" w14:textId="2B93CF9C" w:rsidR="006E3D47" w:rsidRPr="006E3D47" w:rsidRDefault="0020357C">
          <w:pPr>
            <w:pStyle w:val="18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20004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Результаты и обсуждение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20004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1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ACE78C3" w14:textId="689CD817" w:rsidR="006E3D47" w:rsidRPr="006E3D47" w:rsidRDefault="0020357C">
          <w:pPr>
            <w:pStyle w:val="18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20005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Выводы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20005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4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DFBA4D5" w14:textId="355BCB9C" w:rsidR="006E3D47" w:rsidRPr="006E3D47" w:rsidRDefault="0020357C">
          <w:pPr>
            <w:pStyle w:val="18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20006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Список</w:t>
            </w:r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 xml:space="preserve"> </w:t>
            </w:r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литературы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20006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5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F975CE4" w14:textId="49EF70F8" w:rsidR="00761D78" w:rsidRPr="006E3D47" w:rsidRDefault="00761D78">
          <w:pPr>
            <w:rPr>
              <w:rFonts w:ascii="Times New Roman" w:hAnsi="Times New Roman" w:cs="Times New Roman"/>
              <w:sz w:val="28"/>
              <w:szCs w:val="28"/>
            </w:rPr>
          </w:pPr>
          <w:r w:rsidRPr="006E3D47">
            <w:rPr>
              <w:rFonts w:ascii="Times New Roman" w:hAnsi="Times New Roman" w:cs="Times New Roman"/>
              <w:b/>
              <w:bCs/>
              <w:sz w:val="28"/>
              <w:szCs w:val="28"/>
            </w:rPr>
            <w:fldChar w:fldCharType="end"/>
          </w:r>
        </w:p>
      </w:sdtContent>
    </w:sdt>
    <w:p w14:paraId="29ADF4CC" w14:textId="4B7FD58C" w:rsidR="00441670" w:rsidRPr="00782C96" w:rsidRDefault="00373AD7" w:rsidP="009143C3">
      <w:pPr>
        <w:pStyle w:val="11"/>
      </w:pPr>
      <w:bookmarkStart w:id="4" w:name="_Toc135419984"/>
      <w:r w:rsidRPr="00782C96">
        <w:rPr>
          <w:rFonts w:hint="eastAsia"/>
        </w:rPr>
        <w:lastRenderedPageBreak/>
        <w:t>Введение</w:t>
      </w:r>
      <w:bookmarkEnd w:id="4"/>
    </w:p>
    <w:p w14:paraId="6DE3AD5E" w14:textId="7105E3F9" w:rsidR="00F37A8C" w:rsidRDefault="00E77C5A" w:rsidP="004129A8">
      <w:pPr>
        <w:pStyle w:val="a3"/>
      </w:pPr>
      <w:r w:rsidRPr="00E77C5A">
        <w:t xml:space="preserve">В настоящее время в химии высокомолекулярных соединений активно развивается научное направление, связанное с изучением процессов фотополимеризации. </w:t>
      </w:r>
      <w:r w:rsidR="00EC50FD">
        <w:t xml:space="preserve">Фотополимеризация </w:t>
      </w:r>
      <w:r w:rsidR="00081494">
        <w:t>— это</w:t>
      </w:r>
      <w:r w:rsidR="00EC50FD">
        <w:t xml:space="preserve"> процесс полимеризации, инициируемый электромагнитным излучением. Ее применяют</w:t>
      </w:r>
      <w:r w:rsidR="00081494">
        <w:t>,</w:t>
      </w:r>
      <w:r w:rsidR="00EC50FD">
        <w:t xml:space="preserve"> например</w:t>
      </w:r>
      <w:r w:rsidR="00081494">
        <w:t>,</w:t>
      </w:r>
      <w:r w:rsidR="00EC50FD">
        <w:t xml:space="preserve"> для</w:t>
      </w:r>
      <w:r>
        <w:t xml:space="preserve"> изготовления полимерных сеток с высокой степенью сшивания, при котором инициирование химико-физической реакции происходит путем воздействия на светочувствительные, монофункциональные или многофункциональные мономеры источника света высокой интенсивности, обычно ультрафиолетового</w:t>
      </w:r>
      <w:r w:rsidR="00B72113">
        <w:t>, но иногда ИК и видимого</w:t>
      </w:r>
      <w:r>
        <w:t xml:space="preserve">. </w:t>
      </w:r>
      <w:r w:rsidR="00EB26E8">
        <w:t xml:space="preserve">Ультрафиолетовое излучение наиболее известно </w:t>
      </w:r>
      <w:r w:rsidR="00EC50FD">
        <w:t>плохим</w:t>
      </w:r>
      <w:r w:rsidR="00EB26E8">
        <w:t xml:space="preserve"> воздействием на органические соединения, при длительном воздействии солнечного света. </w:t>
      </w:r>
      <w:r w:rsidR="00EC50FD">
        <w:t>Оно р</w:t>
      </w:r>
      <w:r w:rsidR="00EB26E8">
        <w:t>азруша</w:t>
      </w:r>
      <w:r w:rsidR="00EC50FD">
        <w:t>ет</w:t>
      </w:r>
      <w:r w:rsidR="00EB26E8">
        <w:t xml:space="preserve"> химические связи, ультрафиолетовое излучение вызывает серьезные изменения механических и оптических свойств полимерных материалов, тем самым сокращая срок их службы при наружном применении. Однако оно также может использоваться для инициирования полимеризации.</w:t>
      </w:r>
    </w:p>
    <w:p w14:paraId="68F70D84" w14:textId="060C43EA" w:rsidR="00DD1997" w:rsidRDefault="00EC50FD" w:rsidP="004129A8">
      <w:pPr>
        <w:pStyle w:val="a3"/>
      </w:pPr>
      <w:r>
        <w:t xml:space="preserve">Выбор мономеров </w:t>
      </w:r>
      <w:r w:rsidR="00972FE3">
        <w:t xml:space="preserve">и фотоинициирующих систем </w:t>
      </w:r>
      <w:r>
        <w:t xml:space="preserve">определяет механизм протекания химической реакции. Как правило проводят фотополимеризацию олигоэфир(мет)акрилатов. Данные соединения подвергаются полимеризации по радикальному механизму, который позволяет при низкой концентрации инициирующих частиц с высокой скоростью </w:t>
      </w:r>
      <w:r w:rsidR="00081494">
        <w:t>и с высокими степенями конверсии мономера и</w:t>
      </w:r>
      <w:r>
        <w:t xml:space="preserve">з жидкой композиции получать механически твердые материалы </w:t>
      </w:r>
      <w:r w:rsidR="00B65979" w:rsidRPr="00F37A8C">
        <w:t>Метод полимеризации с использованием радикальных инициаторов (например, ацильных пероксидов или азосоединений) имеет свои преимущества: он прост в реализации и</w:t>
      </w:r>
      <w:commentRangeStart w:id="5"/>
      <w:r w:rsidR="00B65979" w:rsidRPr="00F37A8C">
        <w:t xml:space="preserve"> дает воспроизводимые результаты</w:t>
      </w:r>
      <w:commentRangeEnd w:id="5"/>
      <w:r w:rsidR="00081494">
        <w:rPr>
          <w:rStyle w:val="afc"/>
          <w:rFonts w:eastAsia="SimSun" w:cstheme="minorBidi"/>
          <w:color w:val="auto"/>
          <w:lang w:eastAsia="en-US"/>
        </w:rPr>
        <w:commentReference w:id="5"/>
      </w:r>
      <w:r w:rsidR="00B65979" w:rsidRPr="00F37A8C">
        <w:t xml:space="preserve">. Однако у него есть и недостатки, такие как </w:t>
      </w:r>
      <w:r w:rsidR="00081494">
        <w:t>необходимость точного</w:t>
      </w:r>
      <w:r w:rsidR="00B65979" w:rsidRPr="00F37A8C">
        <w:t xml:space="preserve"> контроля за кинетикой полимеризации акриловых мономеров. Это связано </w:t>
      </w:r>
      <w:r w:rsidR="00081494">
        <w:t xml:space="preserve">влиянием на данный процесс множества факторов – присутствие ингибиторов (например, кислорода), добавок (растворитель, дополнительные ингибиторы и </w:t>
      </w:r>
      <w:r w:rsidR="00081494">
        <w:lastRenderedPageBreak/>
        <w:t>передатчики цепи), вязкость полимеризуемой среды, спектральные особенности источников излучения, интенсивность инициирующего излучения и пр. Сложностью описания подобных процессов является то, что в процессе полимеризации изменяются физико-механические параметры полимеризуемой среды, такие как вязкость, а также в ходе процесса накапливаются продукты фотохимических реакций с участием инициирующих систем, которые также могут оказывать влияние на процесс полимеризации.</w:t>
      </w:r>
      <w:r w:rsidR="00081494" w:rsidRPr="00081494">
        <w:t xml:space="preserve"> </w:t>
      </w:r>
      <w:r w:rsidR="00081494" w:rsidRPr="00F37A8C">
        <w:t xml:space="preserve">Это влияет на соотношение </w:t>
      </w:r>
      <w:r w:rsidR="00972FE3">
        <w:t>эффективных</w:t>
      </w:r>
      <w:r w:rsidR="00972FE3" w:rsidRPr="00F37A8C">
        <w:t xml:space="preserve"> </w:t>
      </w:r>
      <w:r w:rsidR="00081494" w:rsidRPr="00F37A8C">
        <w:t xml:space="preserve">констант скоростей роста и обрыва реакционных цепей (гель-эффект), что приводит к получению </w:t>
      </w:r>
      <w:r w:rsidR="001901CD">
        <w:t>различных</w:t>
      </w:r>
      <w:r w:rsidR="001901CD" w:rsidRPr="001901CD">
        <w:t xml:space="preserve"> </w:t>
      </w:r>
      <w:r w:rsidR="00081494" w:rsidRPr="00F37A8C">
        <w:t>полимерных цепей</w:t>
      </w:r>
      <w:r w:rsidR="001901CD">
        <w:t>.</w:t>
      </w:r>
    </w:p>
    <w:p w14:paraId="59D64893" w14:textId="47B585AB" w:rsidR="00DD225F" w:rsidRDefault="00DD225F" w:rsidP="00DD225F">
      <w:pPr>
        <w:pStyle w:val="a3"/>
      </w:pPr>
      <w:r w:rsidRPr="00DD225F">
        <w:t>Отсюда постоянный интерес к поиску новых эффективных фотоинициаторов полимеризации</w:t>
      </w:r>
      <w:r>
        <w:t xml:space="preserve">, </w:t>
      </w:r>
      <w:r w:rsidRPr="00DD225F">
        <w:t>нахождени</w:t>
      </w:r>
      <w:r>
        <w:t>ю</w:t>
      </w:r>
      <w:r w:rsidRPr="00DD225F">
        <w:t xml:space="preserve"> взаимосвязи между их строением и реакционной способностью</w:t>
      </w:r>
      <w:r>
        <w:t xml:space="preserve"> и, естественно, более детальному описанию всей системы в целом. </w:t>
      </w:r>
      <w:r w:rsidR="00972FE3" w:rsidRPr="00DD225F">
        <w:t xml:space="preserve">Моделирование </w:t>
      </w:r>
      <w:r w:rsidR="00DD1997" w:rsidRPr="00DD225F">
        <w:t xml:space="preserve">подобных </w:t>
      </w:r>
      <w:r w:rsidR="00972FE3" w:rsidRPr="00DD225F">
        <w:t>брутто-</w:t>
      </w:r>
      <w:r w:rsidR="00DD1997" w:rsidRPr="00DD225F">
        <w:t xml:space="preserve">процессов </w:t>
      </w:r>
      <w:r w:rsidR="00972FE3" w:rsidRPr="00DD225F">
        <w:t xml:space="preserve">фотополимеризации </w:t>
      </w:r>
      <w:r w:rsidR="00DD1997" w:rsidRPr="00DD225F">
        <w:t xml:space="preserve">хорошо описывается рядом математических моделей, однако не позволяет соотнести </w:t>
      </w:r>
      <w:r w:rsidR="009022A5" w:rsidRPr="00DD225F">
        <w:t>свойства</w:t>
      </w:r>
      <w:r w:rsidR="00DD1997" w:rsidRPr="00DD225F">
        <w:t xml:space="preserve"> инициирующих систем с наблюдаемыми результатами. </w:t>
      </w:r>
      <w:r w:rsidRPr="00DD225F">
        <w:t xml:space="preserve">В первую очередь из-за того, что </w:t>
      </w:r>
      <w:r>
        <w:t>при моделировании полимеризации обычно не уделяется должного внимания самому процессу фотоинициации, а этот этап определяется набором элементарных реакций и сильно зависит от строения и свойств реагирующих в ходе засветки веществ.</w:t>
      </w:r>
    </w:p>
    <w:p w14:paraId="681F1178" w14:textId="77777777" w:rsidR="0026597B" w:rsidRDefault="0026597B" w:rsidP="009E69A0">
      <w:pPr>
        <w:pStyle w:val="21"/>
      </w:pPr>
      <w:bookmarkStart w:id="6" w:name="_Toc135419985"/>
      <w:r w:rsidRPr="00644CFE">
        <w:t>Актуальность</w:t>
      </w:r>
      <w:r>
        <w:t xml:space="preserve"> работы</w:t>
      </w:r>
      <w:bookmarkEnd w:id="6"/>
    </w:p>
    <w:p w14:paraId="15C03C26" w14:textId="3D7AFD5B" w:rsidR="00BB3F1E" w:rsidRDefault="00DD225F" w:rsidP="0022550E">
      <w:pPr>
        <w:pStyle w:val="a3"/>
      </w:pPr>
      <w:r>
        <w:t xml:space="preserve">Само же явление </w:t>
      </w:r>
      <w:r w:rsidR="00361F48">
        <w:t xml:space="preserve">фотополимеризации имеет множество применений </w:t>
      </w:r>
      <w:r w:rsidR="0022550E">
        <w:t xml:space="preserve">как </w:t>
      </w:r>
      <w:r w:rsidR="00361F48">
        <w:t>в научной</w:t>
      </w:r>
      <w:r w:rsidR="0022550E">
        <w:t>, так и в</w:t>
      </w:r>
      <w:r w:rsidR="00361F48">
        <w:t xml:space="preserve"> технической сферах. По словам крупного исследователя полимеризации инициируемой УФ светом </w:t>
      </w:r>
      <w:r w:rsidR="008700AA">
        <w:t xml:space="preserve">Декера </w:t>
      </w:r>
      <w:sdt>
        <w:sdtPr>
          <w:alias w:val="To edit, see citavi.com/edit"/>
          <w:tag w:val="CitaviPlaceholder#820a0a77-7cfa-498a-a47d-76e77f5a677a"/>
          <w:id w:val="1829400888"/>
          <w:placeholder>
            <w:docPart w:val="DefaultPlaceholder_-1854013440"/>
          </w:placeholder>
        </w:sdtPr>
        <w:sdtContent>
          <w:r w:rsidR="000053AF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Y2UyOGE1LWJkMWMtNDgwMi04MzhhLWVjZjE0YmUwMWUzOSIsIlJhbmdlTGVuZ3RoIjozLCJSZWZlcmVuY2VJZCI6IjAyYmEwODk0LWI0MDUtNDU4MC1hY2Q2LWEzNmNiOWIyMDhh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MTAuMTAwMi8oU0lDSSkxMDk3LTAxMjYoMTk5ODAyKTQ1OjI8MTMzOjpBSUQtUEk5Njk+My4wLkNPOzItRiIsIlVyaVN0cmluZyI6Imh0dHBzOi8vZG9pLm9yZy8xMC4xMDAyLyhTSUNJKTEwOTctMDEyNigxOTk4MDIpNDU6MjwxMzM6OkFJRC1QSTk2OT4zLjAuQ087Mi1G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}</w:instrText>
          </w:r>
          <w:r w:rsidR="000053AF">
            <w:fldChar w:fldCharType="separate"/>
          </w:r>
          <w:hyperlink w:anchor="_CTVL00102ba0894b4054580acd6a36cb9b208a8" w:tooltip="Decker, C. The use of UV irradiation in polymerization / C. Decker // Polymer International. – 1998. – Т.45, №2. – C.133–141." w:history="1">
            <w:r w:rsidR="006D4713">
              <w:t>[1]</w:t>
            </w:r>
          </w:hyperlink>
          <w:r w:rsidR="000053AF">
            <w:fldChar w:fldCharType="end"/>
          </w:r>
        </w:sdtContent>
      </w:sdt>
      <w:r w:rsidR="00E77C5A">
        <w:t xml:space="preserve">, </w:t>
      </w:r>
      <w:r w:rsidR="002F4CF7">
        <w:t xml:space="preserve">именно </w:t>
      </w:r>
      <w:r w:rsidR="00361F48">
        <w:t>она</w:t>
      </w:r>
      <w:r w:rsidR="00E77C5A">
        <w:t xml:space="preserve"> является одним из наиболее эффективных методов достижения </w:t>
      </w:r>
      <w:r w:rsidR="00E77C5A" w:rsidRPr="0022550E">
        <w:t>квазиминутной</w:t>
      </w:r>
      <w:r w:rsidR="00E77C5A">
        <w:t xml:space="preserve"> полимеризации</w:t>
      </w:r>
      <w:r w:rsidR="00F30733">
        <w:t xml:space="preserve"> т.е. полимеризации с очень высокой скоростью реакции</w:t>
      </w:r>
      <w:r w:rsidR="00E77C5A">
        <w:t xml:space="preserve">. Ее огромный потенциал в простом и быстром производстве материалов с особыми свойствами приводит к широкому спектру потенциальных </w:t>
      </w:r>
      <w:r w:rsidR="00E77C5A">
        <w:lastRenderedPageBreak/>
        <w:t>применений.</w:t>
      </w:r>
      <w:r w:rsidR="00EB26E8">
        <w:t xml:space="preserve"> </w:t>
      </w:r>
      <w:r w:rsidR="00E77C5A">
        <w:t>Практические приложения включают, например, нанесение покрытий</w:t>
      </w:r>
      <w:r w:rsidR="000053AF">
        <w:t xml:space="preserve"> </w:t>
      </w:r>
      <w:sdt>
        <w:sdtPr>
          <w:alias w:val="To edit, see citavi.com/edit"/>
          <w:tag w:val="CitaviPlaceholder#bcd7efac-95b6-4c65-9620-8d0828185980"/>
          <w:id w:val="-1982915535"/>
          <w:placeholder>
            <w:docPart w:val="DefaultPlaceholder_-1854013440"/>
          </w:placeholder>
        </w:sdtPr>
        <w:sdtContent>
          <w:r w:rsidR="000053AF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5YTZkYmQ5LTRhMGUtNDlmNS05Y2U5LTJhNTIzZTg4NTYxNiIsIlJhbmdlTGVuZ3RoIjozLCJSZWZlcmVuY2VJZCI6ImFlNjJkZjFjLTI0MjYtNDA5My05NmRlLWUzM2IzYzM0ZjMx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}</w:instrText>
          </w:r>
          <w:r w:rsidR="000053AF">
            <w:fldChar w:fldCharType="separate"/>
          </w:r>
          <w:hyperlink w:anchor="_CTVL001ae62df1c2426409396dee33b3c34f31c" w:tooltip="Chemistry &amp; technology of UV &amp; EB formulation for coatings, inks and paints / P.K.T. Oldring, N.S. Allen, K.K. Dietliker [и др.], 1991." w:history="1">
            <w:r w:rsidR="006D4713">
              <w:t>[2]</w:t>
            </w:r>
          </w:hyperlink>
          <w:r w:rsidR="000053AF">
            <w:fldChar w:fldCharType="end"/>
          </w:r>
        </w:sdtContent>
      </w:sdt>
      <w:r w:rsidR="00E77C5A">
        <w:t>, тканевую инженерию</w:t>
      </w:r>
      <w:r w:rsidR="000053AF">
        <w:t xml:space="preserve"> </w:t>
      </w:r>
      <w:sdt>
        <w:sdtPr>
          <w:alias w:val="To edit, see citavi.com/edit"/>
          <w:tag w:val="CitaviPlaceholder#f87d8d16-b18d-46ed-a418-92af4d2f19ea"/>
          <w:id w:val="-346712585"/>
          <w:placeholder>
            <w:docPart w:val="DefaultPlaceholder_-1854013440"/>
          </w:placeholder>
        </w:sdtPr>
        <w:sdtContent>
          <w:r w:rsidR="000053AF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MDA3MTA1LTMwN2MtNDkyMC05MDc3LWVkZWFlNjI0YmEyYiIsIlJhbmdlTGVuZ3RoIjozLCJSZWZlcmVuY2VJZCI6IjBiNWMxOTZhLTc2NjItNDA1Yy04NWRjLTg2NGZiMzEzNGI0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xNTUvMTk5MC83NDcyNyIsIlVyaVN0cmluZyI6Imh0dHBzOi8vZG9pLm9yZy8xMC4xMTU1LzE5OTAvNzQ3Mjc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}</w:instrText>
          </w:r>
          <w:r w:rsidR="000053AF">
            <w:fldChar w:fldCharType="separate"/>
          </w:r>
          <w:hyperlink w:anchor="_CTVL0010b5c196a7662405c85dc864fb3134b46" w:tooltip="Lasers and Photopolymers / C. Carre, C. Decker, J.P. Fouassier, D.J. Lougnot // Laser Chemistry. – 1990. – Т.10, №5-6. – C.349–366." w:history="1">
            <w:r w:rsidR="006D4713">
              <w:t>[3]</w:t>
            </w:r>
          </w:hyperlink>
          <w:r w:rsidR="000053AF">
            <w:fldChar w:fldCharType="end"/>
          </w:r>
        </w:sdtContent>
      </w:sdt>
      <w:r w:rsidR="00E77C5A">
        <w:t>, фотолитографию</w:t>
      </w:r>
      <w:r w:rsidR="000053AF">
        <w:t xml:space="preserve"> </w:t>
      </w:r>
      <w:sdt>
        <w:sdtPr>
          <w:alias w:val="To edit, see citavi.com/edit"/>
          <w:tag w:val="CitaviPlaceholder#ff73119a-76c5-451a-9e62-bac8963ce73d"/>
          <w:id w:val="-420566204"/>
          <w:placeholder>
            <w:docPart w:val="DefaultPlaceholder_-1854013440"/>
          </w:placeholder>
        </w:sdtPr>
        <w:sdtContent>
          <w:r w:rsidR="000053AF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kODNjNDJlLTc3YjMtNGNjZC1iMDM1LTkxMTYyYWE1OGEyMyIsIlJhbmdlTGVuZ3RoIjozLCJSZWZlcmVuY2VJZCI6IjUxYjJiMWVlLTA4OGUtNDE4My1iMWZjLTMyZGI4NTBkMzgz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}</w:instrText>
          </w:r>
          <w:r w:rsidR="000053AF">
            <w:fldChar w:fldCharType="separate"/>
          </w:r>
          <w:hyperlink w:anchor="_CTVL00151b2b1ee088e4183b1fc32db850d3839" w:tooltip="Pappas, S.P. Radiation curing / S.P. Pappas, 1992." w:history="1">
            <w:r w:rsidR="006D4713">
              <w:t>[4]</w:t>
            </w:r>
          </w:hyperlink>
          <w:r w:rsidR="000053AF">
            <w:fldChar w:fldCharType="end"/>
          </w:r>
        </w:sdtContent>
      </w:sdt>
      <w:r w:rsidR="00E77C5A">
        <w:t>, изготовление микрожидкостных устройств</w:t>
      </w:r>
      <w:r w:rsidR="00965194">
        <w:t xml:space="preserve"> </w:t>
      </w:r>
      <w:sdt>
        <w:sdtPr>
          <w:alias w:val="To edit, see citavi.com/edit"/>
          <w:tag w:val="CitaviPlaceholder#c60e5777-850b-4806-8926-94e3edadfbfa"/>
          <w:id w:val="-799453152"/>
          <w:placeholder>
            <w:docPart w:val="DefaultPlaceholder_-1854013440"/>
          </w:placeholder>
        </w:sdtPr>
        <w:sdtContent>
          <w:r w:rsidR="00965194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2YjdjNzdkLTBhODAtNDI2YS1iMGYxLTgwMWY0MDJmNzdlYSIsIlJhbmdlTGVuZ3RoIjozLCJSZWZlcmVuY2VJZCI6ImFiNzViNDYzLTA5YmUtNGVlNS1iMzhjLTA0ZmQxZTk0OWQz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}</w:instrText>
          </w:r>
          <w:r w:rsidR="00965194">
            <w:fldChar w:fldCharType="separate"/>
          </w:r>
          <w:hyperlink w:anchor="_CTVL001ab75b46309be4ee5b38c04fd1e949d34" w:tooltip="Kloosterboer, J.G. / J.G. Kloosterboer // Adv. Polym. Sci. – 1988. – Т.84." w:history="1">
            <w:r w:rsidR="006D4713">
              <w:t>[5]</w:t>
            </w:r>
          </w:hyperlink>
          <w:r w:rsidR="00965194">
            <w:fldChar w:fldCharType="end"/>
          </w:r>
        </w:sdtContent>
      </w:sdt>
      <w:r w:rsidR="00E77C5A">
        <w:t>, 3D-прототипирование</w:t>
      </w:r>
      <w:r w:rsidR="00965194">
        <w:t xml:space="preserve"> </w:t>
      </w:r>
      <w:sdt>
        <w:sdtPr>
          <w:alias w:val="To edit, see citavi.com/edit"/>
          <w:tag w:val="CitaviPlaceholder#14568014-c381-4561-a1f1-d1e070b096fb"/>
          <w:id w:val="1444113548"/>
          <w:placeholder>
            <w:docPart w:val="DefaultPlaceholder_-1854013440"/>
          </w:placeholder>
        </w:sdtPr>
        <w:sdtContent>
          <w:r w:rsidR="00965194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1NTU5YjliLTNiZmQtNDBkNy04YjllLTAyMzZiYTRjMzk5ZCIsIlJhbmdlTGVuZ3RoIjozLCJSZWZlcmVuY2VJZCI6ImI4YTY2MmJkLTA1N2MtNDU2NS04NThhLWZiOTg3MmVmMGM5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1dLCJDaXRhdGlvbktleSI6IkRlYzk2IiwiQ2l0YXRpb25LZXlVcGRhdGVUeXBlIjoxLCJDb2xsYWJvcmF0b3JzIjpbXSwiRGF0ZSI6IjE5OTY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}</w:instrText>
          </w:r>
          <w:r w:rsidR="00965194">
            <w:fldChar w:fldCharType="separate"/>
          </w:r>
          <w:hyperlink w:anchor="_CTVL001b8a662bd057c4565858afb9872ef0c97" w:tooltip="Decker, C. / C. Decker // Progr. Polym. Sci. – 1996. – Т.21. – C.593." w:history="1">
            <w:r w:rsidR="006D4713">
              <w:t>[6]</w:t>
            </w:r>
          </w:hyperlink>
          <w:r w:rsidR="00965194">
            <w:fldChar w:fldCharType="end"/>
          </w:r>
        </w:sdtContent>
      </w:sdt>
      <w:r w:rsidR="00E77C5A">
        <w:t xml:space="preserve"> и 4D-биопечать</w:t>
      </w:r>
      <w:r w:rsidR="00965194">
        <w:t xml:space="preserve"> </w:t>
      </w:r>
      <w:sdt>
        <w:sdtPr>
          <w:alias w:val="To edit, see citavi.com/edit"/>
          <w:tag w:val="CitaviPlaceholder#764aaddc-33e3-4adc-93f1-571b1db64ea6"/>
          <w:id w:val="-46076087"/>
          <w:placeholder>
            <w:docPart w:val="DefaultPlaceholder_-1854013440"/>
          </w:placeholder>
        </w:sdtPr>
        <w:sdtContent>
          <w:r w:rsidR="00965194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zNmU3MzBlLWExMzItNDFkOC04ZGNlLTc1NWJhZDk4NTc5OCIsIlJhbmdlTGVuZ3RoIjozLCJSZWZlcmVuY2VJZCI6IjFiNmRlYTFlLTM5ZjEtNDIxMC1iYTMxLTI5MTQ3MTVhMmNh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0seyIkaWQiOiI5IiwiJHR5cGUiOiJTd2lzc0FjYWRlbWljLkNpdGF2aS5QZXJzb24sIFN3aXNzQWNhZGVtaWMuQ2l0YXZpIiwiRmlyc3ROYW1lIjoiRC4iLCJMYXN0TmFtZSI6IkRlY2tlciIsIlByb3RlY3RlZCI6ZmFsc2UsIlNleCI6MCwiQ3JlYXRlZEJ5IjoiX0hPTUUiLCJDcmVhdGVkT24iOiIyMDIzLTA1LTE0VDE3OjEzOjQxIiwiTW9kaWZpZWRCeSI6Il9IT01FIiwiSWQiOiJiNDdiMjMxZS02MjlhLTQyYjUtOGI0OC0yYTkxM2RlZGIzNmUiLCJNb2RpZmllZE9uIjoiMjAyMy0wNS0xNFQxNzoxMzo0MSIsIlByb2plY3QiOnsiJHJlZiI6IjgifX1dLCJDaXRhdGlvbktleSI6IkRlYz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}</w:instrText>
          </w:r>
          <w:r w:rsidR="00965194">
            <w:fldChar w:fldCharType="separate"/>
          </w:r>
          <w:hyperlink w:anchor="_CTVL0011b6dea1e39f14210ba312914715a2ca3" w:tooltip="Decker, C. Macromol. Sci / C. Decker, D. Decker // Pure Appl. Chem. – 1997. – Т.34. – C.605." w:history="1">
            <w:r w:rsidR="006D4713">
              <w:t>[7]</w:t>
            </w:r>
          </w:hyperlink>
          <w:r w:rsidR="00965194">
            <w:fldChar w:fldCharType="end"/>
          </w:r>
        </w:sdtContent>
      </w:sdt>
      <w:r w:rsidR="009022A5">
        <w:t>. Фотополимеризация</w:t>
      </w:r>
      <w:r w:rsidR="00B27AD4">
        <w:t xml:space="preserve"> так же </w:t>
      </w:r>
      <w:r w:rsidR="009022A5">
        <w:t xml:space="preserve">применяется </w:t>
      </w:r>
      <w:r w:rsidR="00B27AD4">
        <w:t xml:space="preserve">в </w:t>
      </w:r>
      <w:r w:rsidR="00B27AD4" w:rsidRPr="00E77C5A">
        <w:t>оптике</w:t>
      </w:r>
      <w:r w:rsidR="00B27AD4">
        <w:t xml:space="preserve">, </w:t>
      </w:r>
      <w:r w:rsidR="00B27AD4" w:rsidRPr="00E77C5A">
        <w:t>медицине</w:t>
      </w:r>
      <w:r w:rsidR="00B27AD4">
        <w:t xml:space="preserve">, </w:t>
      </w:r>
      <w:r w:rsidR="00B27AD4" w:rsidRPr="00E77C5A">
        <w:t>полиграфии</w:t>
      </w:r>
      <w:r w:rsidR="00B27AD4">
        <w:t>,</w:t>
      </w:r>
      <w:r w:rsidR="00B27AD4" w:rsidRPr="00B27AD4">
        <w:t xml:space="preserve"> </w:t>
      </w:r>
      <w:r w:rsidR="002D010D" w:rsidRPr="00E77C5A">
        <w:t>оптоэлектро</w:t>
      </w:r>
      <w:r w:rsidR="002D010D">
        <w:t>н</w:t>
      </w:r>
      <w:r w:rsidR="002D010D" w:rsidRPr="00E77C5A">
        <w:t>ике</w:t>
      </w:r>
      <w:r w:rsidR="00E77C5A">
        <w:t xml:space="preserve">. </w:t>
      </w:r>
      <w:r w:rsidR="00B65979" w:rsidRPr="00B65979">
        <w:t>Метод фотоинициируемой радикальной полимеризации популярен</w:t>
      </w:r>
      <w:r w:rsidR="00B65979">
        <w:t xml:space="preserve"> еще и</w:t>
      </w:r>
      <w:r w:rsidR="00B65979" w:rsidRPr="00B65979">
        <w:t xml:space="preserve"> из-за того, что он позволяет проводить реакции при комнатной температуре и без растворителя, а также управлять скоростью и местом реакции. Одно из современных применений жидких фотополимеризующихся композиций, содержащих олигоэфир(мет)акрилаты в качестве основы, — это стереолитография</w:t>
      </w:r>
      <w:r w:rsidR="00965194">
        <w:t xml:space="preserve"> </w:t>
      </w:r>
      <w:sdt>
        <w:sdtPr>
          <w:alias w:val="To edit, see citavi.com/edit"/>
          <w:tag w:val="CitaviPlaceholder#da963981-72ba-4bce-99ab-e36aa373c1b7"/>
          <w:id w:val="-1781324315"/>
          <w:placeholder>
            <w:docPart w:val="DefaultPlaceholder_-1854013440"/>
          </w:placeholder>
        </w:sdtPr>
        <w:sdtContent>
          <w:r w:rsidR="00965194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YjJlYWU0LThlNDgtNDQyNC1iYWZmLTE4NmNhZTgwMTU2MyIsIlJhbmdlTGVuZ3RoIjozLCJSZWZlcmVuY2VJZCI6IjBjZWYwNDA3LTcyNDMtNDVlYy1iOTljLTVjNmE2OGEyZWFm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}</w:instrText>
          </w:r>
          <w:r w:rsidR="00965194">
            <w:fldChar w:fldCharType="separate"/>
          </w:r>
          <w:hyperlink w:anchor="_CTVL0010cef0407724345ecb99c5c6a68a2eaf3" w:tooltip="Жидкая фотополимеризующаяся композиция для лазерной стереолитографии / А. В. Евсеев, В. Э. Лазарянц, М. А. Марков [и др.], 2008. – №RU2395827C2." w:history="1">
            <w:r w:rsidR="006D4713">
              <w:t>[8]</w:t>
            </w:r>
          </w:hyperlink>
          <w:r w:rsidR="00965194">
            <w:fldChar w:fldCharType="end"/>
          </w:r>
        </w:sdtContent>
      </w:sdt>
      <w:r w:rsidR="00B65979" w:rsidRPr="00B65979">
        <w:t>. Для создания трехмерного объекта нужной формы можно использовать метод однофотонной полимеризации, при котором полимерные слои поочередно соединяются друг с другом</w:t>
      </w:r>
      <w:r w:rsidR="00965194">
        <w:t xml:space="preserve">. </w:t>
      </w:r>
      <w:r w:rsidR="00BB3F1E">
        <w:t xml:space="preserve">Естественно, </w:t>
      </w:r>
      <w:r w:rsidR="00F50791">
        <w:t xml:space="preserve">сами </w:t>
      </w:r>
      <w:r w:rsidR="00BB3F1E">
        <w:t>ф</w:t>
      </w:r>
      <w:r w:rsidR="00BB3F1E" w:rsidRPr="00BB3F1E">
        <w:t>отоинициаторы имеют большое значение для точно</w:t>
      </w:r>
      <w:r w:rsidR="00BB3F1E">
        <w:t>го построения</w:t>
      </w:r>
      <w:r w:rsidR="00BB3F1E" w:rsidRPr="00BB3F1E">
        <w:t xml:space="preserve"> модели и выбора способа полимеризации. К ним предъявляются следующие требования: </w:t>
      </w:r>
    </w:p>
    <w:p w14:paraId="159E21C7" w14:textId="00502A99" w:rsidR="00BB3F1E" w:rsidRDefault="00205119" w:rsidP="00B931E1">
      <w:pPr>
        <w:pStyle w:val="a3"/>
        <w:numPr>
          <w:ilvl w:val="0"/>
          <w:numId w:val="5"/>
        </w:numPr>
      </w:pPr>
      <w:r>
        <w:t>высокая эффективность инициирования полимеризации</w:t>
      </w:r>
    </w:p>
    <w:p w14:paraId="23C7E43C" w14:textId="070FCEA6" w:rsidR="00BB3F1E" w:rsidRDefault="00BB3F1E" w:rsidP="00B931E1">
      <w:pPr>
        <w:pStyle w:val="a3"/>
        <w:numPr>
          <w:ilvl w:val="0"/>
          <w:numId w:val="5"/>
        </w:numPr>
      </w:pPr>
      <w:r w:rsidRPr="00BB3F1E">
        <w:t>растворимость в мономерах</w:t>
      </w:r>
    </w:p>
    <w:p w14:paraId="750577C0" w14:textId="2159B8F4" w:rsidR="00BB3F1E" w:rsidRDefault="00BB3F1E" w:rsidP="00B931E1">
      <w:pPr>
        <w:pStyle w:val="a3"/>
        <w:numPr>
          <w:ilvl w:val="0"/>
          <w:numId w:val="5"/>
        </w:numPr>
      </w:pPr>
      <w:r w:rsidRPr="00BB3F1E">
        <w:t>устойчивость в ФПК</w:t>
      </w:r>
    </w:p>
    <w:p w14:paraId="5CB9454E" w14:textId="2FFF7740" w:rsidR="00BB3F1E" w:rsidRDefault="00BB3F1E" w:rsidP="00B931E1">
      <w:pPr>
        <w:pStyle w:val="a3"/>
        <w:numPr>
          <w:ilvl w:val="0"/>
          <w:numId w:val="5"/>
        </w:numPr>
      </w:pPr>
      <w:r w:rsidRPr="00BB3F1E">
        <w:t>слабая подверженность ингибированию полимеризации кислородом</w:t>
      </w:r>
    </w:p>
    <w:p w14:paraId="4C28C8F0" w14:textId="0A192C01" w:rsidR="00BB3F1E" w:rsidRDefault="00BB3F1E" w:rsidP="00B931E1">
      <w:pPr>
        <w:pStyle w:val="a3"/>
        <w:numPr>
          <w:ilvl w:val="0"/>
          <w:numId w:val="5"/>
        </w:numPr>
      </w:pPr>
      <w:r w:rsidRPr="00BB3F1E">
        <w:t>безвредность и беззапаховость</w:t>
      </w:r>
    </w:p>
    <w:p w14:paraId="73BA6C2C" w14:textId="439F2A5B" w:rsidR="00B65979" w:rsidRDefault="00BB3F1E" w:rsidP="00B931E1">
      <w:pPr>
        <w:pStyle w:val="a3"/>
        <w:numPr>
          <w:ilvl w:val="0"/>
          <w:numId w:val="5"/>
        </w:numPr>
      </w:pPr>
      <w:r w:rsidRPr="00BB3F1E">
        <w:t>малая миграция инициатора и его продуктов в ФПК и в готовом полимере.</w:t>
      </w:r>
    </w:p>
    <w:p w14:paraId="348CE5DD" w14:textId="0B97DC8A" w:rsidR="00965194" w:rsidRDefault="00BB3F1E" w:rsidP="004129A8">
      <w:pPr>
        <w:pStyle w:val="a3"/>
      </w:pPr>
      <w:r w:rsidRPr="00BB3F1E">
        <w:t>Обычн</w:t>
      </w:r>
      <w:r>
        <w:t>о</w:t>
      </w:r>
      <w:r w:rsidRPr="00BB3F1E">
        <w:t xml:space="preserve"> </w:t>
      </w:r>
      <w:r>
        <w:t>низко</w:t>
      </w:r>
      <w:r w:rsidRPr="00BB3F1E">
        <w:t>молекулярные фотоинициаторы удовлетворяют первым трем требованиям, для уменьшения влияния кислорода</w:t>
      </w:r>
      <w:r>
        <w:t xml:space="preserve"> </w:t>
      </w:r>
      <w:r w:rsidRPr="00BB3F1E">
        <w:t>и миграц</w:t>
      </w:r>
      <w:r>
        <w:t>ионных характеристик</w:t>
      </w:r>
      <w:r w:rsidRPr="00BB3F1E">
        <w:t xml:space="preserve"> инициатора нужно применять полифункциональные </w:t>
      </w:r>
      <w:r w:rsidR="00B72113">
        <w:t>соединения</w:t>
      </w:r>
      <w:r w:rsidRPr="00BB3F1E">
        <w:t xml:space="preserve"> с большой молекулярной массой.</w:t>
      </w:r>
      <w:r>
        <w:t xml:space="preserve"> Также д</w:t>
      </w:r>
      <w:r w:rsidRPr="00BB3F1E">
        <w:t xml:space="preserve">ля снижения токсичности </w:t>
      </w:r>
      <w:r w:rsidR="00B72113">
        <w:t>оных</w:t>
      </w:r>
      <w:r w:rsidRPr="00BB3F1E">
        <w:t xml:space="preserve"> в полимере нужно разрабатывать </w:t>
      </w:r>
      <w:r w:rsidR="00205119">
        <w:t>новые соединения</w:t>
      </w:r>
      <w:r w:rsidRPr="00BB3F1E">
        <w:t xml:space="preserve"> с двумя или больше хромофорными группами, которые могут образовывать </w:t>
      </w:r>
      <w:r w:rsidRPr="00BB3F1E">
        <w:lastRenderedPageBreak/>
        <w:t>инициирующие радикалы</w:t>
      </w:r>
      <w:r w:rsidR="00205119">
        <w:t>,</w:t>
      </w:r>
      <w:r>
        <w:t xml:space="preserve"> </w:t>
      </w:r>
      <w:r w:rsidR="00205119">
        <w:t>в</w:t>
      </w:r>
      <w:r>
        <w:t>добавок</w:t>
      </w:r>
      <w:r w:rsidRPr="00BB3F1E">
        <w:t xml:space="preserve"> </w:t>
      </w:r>
      <w:r>
        <w:t xml:space="preserve">нужно чтобы  фотоинициаторы </w:t>
      </w:r>
      <w:r w:rsidRPr="00BB3F1E">
        <w:t>име</w:t>
      </w:r>
      <w:r>
        <w:t>ли</w:t>
      </w:r>
      <w:r w:rsidRPr="00BB3F1E">
        <w:t xml:space="preserve"> </w:t>
      </w:r>
      <w:r w:rsidRPr="00B72113">
        <w:t>другие функциональные группы, как например, метакрилатные, которые могут участвовать в последующих химических реакциях полимеризации.</w:t>
      </w:r>
      <w:r w:rsidR="00B72113" w:rsidRPr="00B72113">
        <w:t xml:space="preserve"> </w:t>
      </w:r>
      <w:r w:rsidR="002D010D">
        <w:t xml:space="preserve">Одним из применяемых фотоинициаторов, позволяющих проводить полимеризацию в толстых слоях являются о-бензохиноны. </w:t>
      </w:r>
      <w:r w:rsidR="00B72113" w:rsidRPr="00B72113">
        <w:t>Системы на основе о-бензохинонов</w:t>
      </w:r>
      <w:r w:rsidR="00F50791">
        <w:t xml:space="preserve"> давно изучаются в </w:t>
      </w:r>
      <w:r w:rsidR="002D010D">
        <w:t xml:space="preserve">лаборатории ФППМ </w:t>
      </w:r>
      <w:r w:rsidR="00F50791">
        <w:t xml:space="preserve">ИМХ РАН </w:t>
      </w:r>
      <w:sdt>
        <w:sdtPr>
          <w:alias w:val="To edit, see citavi.com/edit"/>
          <w:tag w:val="CitaviPlaceholder#81e01477-9ee4-43bf-ae73-d4cdbd615830"/>
          <w:id w:val="-1148982560"/>
          <w:placeholder>
            <w:docPart w:val="DefaultPlaceholder_-1854013440"/>
          </w:placeholder>
        </w:sdtPr>
        <w:sdtContent>
          <w:r w:rsidR="00157670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M2MzYTFlLTAyYzMtNGU0OS1hZTZlLWM3MmYzMDg1NzRiNyIsIlJhbmdlTGVuZ3RoIjoy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}</w:instrText>
          </w:r>
          <w:r w:rsidR="00157670"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 w:rsidR="006D4713">
              <w:t>[9</w:t>
            </w:r>
          </w:hyperlink>
          <w:hyperlink w:anchor="_CTVL00154e8fde31d3f492b8d2eb336a57901c0" w:tooltip="Жиганшина, Э.Р. Фотоинициирование радикальной полимеризации олигоэфир(мет)акрилатов полифункциональными о-бензохинонами / Э.Р. Жиганшина, А.С. Чесноко…" w:history="1">
            <w:r w:rsidR="006D4713">
              <w:t>, 10]</w:t>
            </w:r>
          </w:hyperlink>
          <w:r w:rsidR="00157670">
            <w:fldChar w:fldCharType="end"/>
          </w:r>
        </w:sdtContent>
      </w:sdt>
      <w:r w:rsidR="00584E60">
        <w:t xml:space="preserve">. </w:t>
      </w:r>
      <w:r w:rsidR="00F50791" w:rsidRPr="00F50791">
        <w:t xml:space="preserve">Изменение функциональных групп (включая полимеризационноспособные) на </w:t>
      </w:r>
      <w:r w:rsidR="00F50791">
        <w:t>п</w:t>
      </w:r>
      <w:r w:rsidR="0026597B">
        <w:t>е</w:t>
      </w:r>
      <w:r w:rsidR="00F50791">
        <w:t>р</w:t>
      </w:r>
      <w:r w:rsidR="0026597B">
        <w:t>и</w:t>
      </w:r>
      <w:r w:rsidR="00F50791">
        <w:t>ферии</w:t>
      </w:r>
      <w:r w:rsidR="00F50791" w:rsidRPr="00F50791">
        <w:t xml:space="preserve"> структуры этих соединений дает возможность улучшать важные для практики свойства </w:t>
      </w:r>
      <w:r w:rsidR="00F50791">
        <w:t>фотополимерных композиций</w:t>
      </w:r>
      <w:r w:rsidR="00F50791" w:rsidRPr="00F50791">
        <w:t xml:space="preserve"> на их основе.</w:t>
      </w:r>
      <w:r w:rsidR="00F50791">
        <w:t xml:space="preserve"> </w:t>
      </w:r>
      <w:r w:rsidR="00F353D4">
        <w:t xml:space="preserve">Для </w:t>
      </w:r>
      <w:r w:rsidR="0026597B">
        <w:t>получения</w:t>
      </w:r>
      <w:r w:rsidR="00F353D4">
        <w:t xml:space="preserve"> знаний о влиянии каждого фактора</w:t>
      </w:r>
      <w:r w:rsidR="0026597B">
        <w:t xml:space="preserve"> на свойства всей системы в целом необходимо каждый раз проводить эксперимент при изменении типа инициатора (даже если изменения незначительны), концентрации остальных веществ, что неудобно и достаточно затратно, к тому же не исключен риск ошибки во время синтеза или измерений. </w:t>
      </w:r>
    </w:p>
    <w:p w14:paraId="701A643C" w14:textId="5860E71E" w:rsidR="00965194" w:rsidRDefault="0026597B" w:rsidP="004129A8">
      <w:pPr>
        <w:pStyle w:val="a3"/>
      </w:pPr>
      <w:r>
        <w:t xml:space="preserve">Математическое моделирование такой системы избавит от </w:t>
      </w:r>
      <w:r w:rsidRPr="008700AA">
        <w:t xml:space="preserve">необходимости в частом проведении </w:t>
      </w:r>
      <w:r w:rsidR="0022550E">
        <w:t>экспериментов по поиску составов с нужными свойствами</w:t>
      </w:r>
      <w:r>
        <w:t xml:space="preserve"> и даст возможность прогнозировать </w:t>
      </w:r>
      <w:r w:rsidR="0022550E">
        <w:t xml:space="preserve">эти </w:t>
      </w:r>
      <w:r>
        <w:t xml:space="preserve">свойства. А </w:t>
      </w:r>
      <w:r w:rsidR="00243B10">
        <w:t>также оптимизировать</w:t>
      </w:r>
      <w:r>
        <w:t xml:space="preserve"> некоторые параметры, такие как интенсивность излучения, концентрацию мономера и </w:t>
      </w:r>
      <w:r w:rsidRPr="00B72113">
        <w:t>о-бензохинонов</w:t>
      </w:r>
      <w:r>
        <w:t xml:space="preserve"> для получения желаемого эффекта</w:t>
      </w:r>
      <w:r w:rsidR="0027712E">
        <w:t>, найти наилучшее строение фотоинициатора для заданных задач. Такая модель позволит лучше объяснить механизм реакции и составить комплексное понимание процессов в данн</w:t>
      </w:r>
      <w:r w:rsidR="008B451D">
        <w:t>ой</w:t>
      </w:r>
      <w:r w:rsidR="0027712E">
        <w:t xml:space="preserve"> и подобной ей системах. </w:t>
      </w:r>
    </w:p>
    <w:p w14:paraId="03E443A8" w14:textId="3F8442A4" w:rsidR="00243B10" w:rsidRPr="00573A4E" w:rsidRDefault="00243B10" w:rsidP="004129A8">
      <w:pPr>
        <w:pStyle w:val="a3"/>
      </w:pPr>
      <w:r>
        <w:t>На основании всего вышеизложенного сформулирована глобальная цель</w:t>
      </w:r>
      <w:r w:rsidR="002231B7">
        <w:t xml:space="preserve"> будущей</w:t>
      </w:r>
      <w:r>
        <w:t xml:space="preserve"> курсовой работы - </w:t>
      </w:r>
      <w:r w:rsidRPr="00C27ED1">
        <w:t>построение математической модели</w:t>
      </w:r>
      <w:r w:rsidR="00C27ED1" w:rsidRPr="00C27ED1">
        <w:t xml:space="preserve"> фотополимеризации олигоэфир(мет)акрилатов с учетом диффузии </w:t>
      </w:r>
      <w:r w:rsidRPr="00C27ED1">
        <w:t xml:space="preserve">на основе о-хинонов в присутствии </w:t>
      </w:r>
      <w:r w:rsidRPr="00C27ED1">
        <w:rPr>
          <w:lang w:val="en-US"/>
        </w:rPr>
        <w:t>H</w:t>
      </w:r>
      <w:r w:rsidRPr="00C27ED1">
        <w:t>-доноров</w:t>
      </w:r>
      <w:r w:rsidR="00C27ED1" w:rsidRPr="00573A4E">
        <w:t>.</w:t>
      </w:r>
      <w:r w:rsidR="00573A4E" w:rsidRPr="00573A4E">
        <w:t xml:space="preserve"> Данная работа является частью </w:t>
      </w:r>
      <w:r w:rsidR="008B451D">
        <w:t>систематических исследований проводимых в лаборатории фотополимеризации и полимерных материалов ИМХ РАН</w:t>
      </w:r>
      <w:r w:rsidR="00573A4E">
        <w:t>. В связи с этим выдвинута цель данной работы</w:t>
      </w:r>
      <w:r w:rsidR="00965194">
        <w:t>.</w:t>
      </w:r>
    </w:p>
    <w:p w14:paraId="64FDE018" w14:textId="43141CC3" w:rsidR="00243B10" w:rsidRDefault="00243B10" w:rsidP="009E69A0">
      <w:pPr>
        <w:pStyle w:val="21"/>
      </w:pPr>
      <w:bookmarkStart w:id="7" w:name="_Toc135419986"/>
      <w:r>
        <w:lastRenderedPageBreak/>
        <w:t>Цел</w:t>
      </w:r>
      <w:r w:rsidR="00573A4E">
        <w:t>ь</w:t>
      </w:r>
      <w:r>
        <w:t xml:space="preserve"> работы</w:t>
      </w:r>
      <w:bookmarkEnd w:id="7"/>
    </w:p>
    <w:p w14:paraId="378D4596" w14:textId="084277DD" w:rsidR="000053E7" w:rsidRPr="00573A4E" w:rsidRDefault="000104BB" w:rsidP="0022550E">
      <w:pPr>
        <w:pStyle w:val="a3"/>
      </w:pPr>
      <w:r>
        <w:t>На данном этапе целью работы является п</w:t>
      </w:r>
      <w:r w:rsidR="00573A4E">
        <w:t xml:space="preserve">остроение кинетической модели фотовосстановления о-хинонов в присутствии </w:t>
      </w:r>
      <w:r w:rsidR="00573A4E">
        <w:rPr>
          <w:lang w:val="en-US"/>
        </w:rPr>
        <w:t>H</w:t>
      </w:r>
      <w:r w:rsidR="00573A4E">
        <w:t>-доноров</w:t>
      </w:r>
      <w:r w:rsidR="006C2616">
        <w:t xml:space="preserve"> без учета диффузионных процессов</w:t>
      </w:r>
      <w:r w:rsidR="00F16911">
        <w:t xml:space="preserve"> и </w:t>
      </w:r>
      <w:r>
        <w:t xml:space="preserve">оценка </w:t>
      </w:r>
      <w:r w:rsidR="00F16911">
        <w:t>оптимальных параметров</w:t>
      </w:r>
      <w:r>
        <w:t xml:space="preserve"> фотоинициатора</w:t>
      </w:r>
      <w:r w:rsidR="00F16911">
        <w:t xml:space="preserve"> для проведения фотополимеризации.</w:t>
      </w:r>
    </w:p>
    <w:p w14:paraId="1B5FB86E" w14:textId="3D37E4F1" w:rsidR="00F50791" w:rsidRDefault="00F56C72" w:rsidP="009E69A0">
      <w:pPr>
        <w:pStyle w:val="21"/>
      </w:pPr>
      <w:bookmarkStart w:id="8" w:name="_Toc135419987"/>
      <w:r>
        <w:t>Задачи работы</w:t>
      </w:r>
      <w:bookmarkEnd w:id="8"/>
    </w:p>
    <w:p w14:paraId="4A4DF787" w14:textId="28CE2267" w:rsidR="00F56C72" w:rsidRDefault="00F56C72" w:rsidP="004129A8">
      <w:pPr>
        <w:pStyle w:val="a3"/>
      </w:pPr>
      <w:r>
        <w:t>В соответствии с данной целью решались следующие задачи:</w:t>
      </w:r>
    </w:p>
    <w:p w14:paraId="39A14675" w14:textId="070A8D3B" w:rsidR="00F56C72" w:rsidRDefault="00F56C72" w:rsidP="00B931E1">
      <w:pPr>
        <w:pStyle w:val="a3"/>
        <w:numPr>
          <w:ilvl w:val="0"/>
          <w:numId w:val="4"/>
        </w:numPr>
      </w:pPr>
      <w:r>
        <w:t>Построение системы обыкновенных дифференциальных уравнений для описания механизма фотовосстановления.</w:t>
      </w:r>
    </w:p>
    <w:p w14:paraId="7BA0EA88" w14:textId="3AD8D2AC" w:rsidR="00F56C72" w:rsidRDefault="00F56C72" w:rsidP="00B931E1">
      <w:pPr>
        <w:pStyle w:val="a3"/>
        <w:numPr>
          <w:ilvl w:val="0"/>
          <w:numId w:val="4"/>
        </w:numPr>
      </w:pPr>
      <w:r>
        <w:t>Изучение жесткости этой системы и влияния параметров (констант скорости) на конечное решение.</w:t>
      </w:r>
    </w:p>
    <w:p w14:paraId="0E1DAC8F" w14:textId="2B16D9D7" w:rsidR="00F56C72" w:rsidRDefault="00F56C72" w:rsidP="00B931E1">
      <w:pPr>
        <w:pStyle w:val="a3"/>
        <w:numPr>
          <w:ilvl w:val="0"/>
          <w:numId w:val="4"/>
        </w:numPr>
      </w:pPr>
      <w:r>
        <w:t>Численное решение системы подходящим эффективным методом.</w:t>
      </w:r>
    </w:p>
    <w:p w14:paraId="581696C8" w14:textId="56938D18" w:rsidR="00F56C72" w:rsidRPr="00F56C72" w:rsidRDefault="00F56C72" w:rsidP="00B931E1">
      <w:pPr>
        <w:pStyle w:val="a3"/>
        <w:numPr>
          <w:ilvl w:val="0"/>
          <w:numId w:val="4"/>
        </w:numPr>
      </w:pPr>
      <w:r>
        <w:t>Параметрическое исследование модели для нахождения оптимальных значений концентрации свободных радикалов.</w:t>
      </w:r>
    </w:p>
    <w:p w14:paraId="2A1B7045" w14:textId="6077208E" w:rsidR="00F50791" w:rsidRDefault="00F50791" w:rsidP="002714BE">
      <w:pPr>
        <w:ind w:left="66"/>
      </w:pPr>
    </w:p>
    <w:p w14:paraId="45CCAB4A" w14:textId="77777777" w:rsidR="00EB26E8" w:rsidRPr="00E77C5A" w:rsidRDefault="00EB26E8" w:rsidP="004129A8">
      <w:pPr>
        <w:pStyle w:val="a2"/>
      </w:pPr>
    </w:p>
    <w:p w14:paraId="12563ABE" w14:textId="60B03020" w:rsidR="00107C7E" w:rsidRDefault="00107C7E" w:rsidP="009143C3">
      <w:pPr>
        <w:pStyle w:val="11"/>
      </w:pPr>
      <w:bookmarkStart w:id="9" w:name="_Toc135419988"/>
      <w:bookmarkStart w:id="10" w:name="_Hlk134744030"/>
      <w:bookmarkEnd w:id="3"/>
      <w:r>
        <w:lastRenderedPageBreak/>
        <w:t xml:space="preserve">Литературный </w:t>
      </w:r>
      <w:r w:rsidRPr="009143C3">
        <w:t>обзор</w:t>
      </w:r>
      <w:bookmarkEnd w:id="9"/>
    </w:p>
    <w:p w14:paraId="62332379" w14:textId="165E948B" w:rsidR="00CE5075" w:rsidRDefault="00851DCF" w:rsidP="00B931E1">
      <w:pPr>
        <w:pStyle w:val="21"/>
        <w:numPr>
          <w:ilvl w:val="0"/>
          <w:numId w:val="22"/>
        </w:numPr>
      </w:pPr>
      <w:bookmarkStart w:id="11" w:name="_Toc135419989"/>
      <w:bookmarkStart w:id="12" w:name="_Hlk134744164"/>
      <w:r w:rsidRPr="009E69A0">
        <w:t>Описание</w:t>
      </w:r>
      <w:r>
        <w:t xml:space="preserve"> </w:t>
      </w:r>
      <w:r w:rsidRPr="00E12E83">
        <w:t>химических</w:t>
      </w:r>
      <w:r>
        <w:t xml:space="preserve"> реакций</w:t>
      </w:r>
      <w:bookmarkEnd w:id="11"/>
    </w:p>
    <w:p w14:paraId="409475A8" w14:textId="29E529D8" w:rsidR="00841974" w:rsidRDefault="00841974" w:rsidP="004129A8">
      <w:pPr>
        <w:pStyle w:val="a3"/>
      </w:pPr>
      <w:r w:rsidRPr="00EB3250">
        <w:t>Хиноны могут претерпевать различные изменения под воздействием света. Реакция фотовосстановления соединений, содержащих карбонильную группу, в том числе хинонов</w:t>
      </w:r>
      <w:r w:rsidR="00157670">
        <w:t>(</w:t>
      </w:r>
      <w:r w:rsidR="00157670">
        <w:rPr>
          <w:lang w:val="en-US"/>
        </w:rPr>
        <w:t>Q</w:t>
      </w:r>
      <w:r w:rsidR="00157670" w:rsidRPr="00157670">
        <w:t>)</w:t>
      </w:r>
      <w:r w:rsidRPr="00EB3250">
        <w:t xml:space="preserve">, изучается уже около ста лет. Эта реакция привлекает внимание как с практической точки зрения </w:t>
      </w:r>
      <w:r>
        <w:t xml:space="preserve">- </w:t>
      </w:r>
      <w:r w:rsidRPr="00EB3250">
        <w:t>фотоинициированн</w:t>
      </w:r>
      <w:r>
        <w:t>ие</w:t>
      </w:r>
      <w:r w:rsidRPr="00EB3250">
        <w:t xml:space="preserve"> радикальн</w:t>
      </w:r>
      <w:r>
        <w:t>ой</w:t>
      </w:r>
      <w:r w:rsidRPr="00EB3250">
        <w:t xml:space="preserve"> полимеризаци</w:t>
      </w:r>
      <w:r>
        <w:t>й</w:t>
      </w:r>
      <w:r w:rsidRPr="00EB3250">
        <w:t xml:space="preserve">, устойчивость </w:t>
      </w:r>
      <w:r>
        <w:t>кубовых</w:t>
      </w:r>
      <w:r w:rsidRPr="00EB3250">
        <w:t xml:space="preserve"> красителей, фотобиохимический синтез, так и с теоретической </w:t>
      </w:r>
      <w:r>
        <w:t>-</w:t>
      </w:r>
      <w:r w:rsidR="003E2351">
        <w:t xml:space="preserve"> </w:t>
      </w:r>
      <w:r w:rsidRPr="00EB3250">
        <w:t>возможность экспериментальной проверки моделей переноса электрона, протона и атома водорода.</w:t>
      </w:r>
      <w:r w:rsidR="00157670" w:rsidRPr="00157670">
        <w:t xml:space="preserve"> </w:t>
      </w:r>
      <w:r>
        <w:t xml:space="preserve">Суть реакции фотовосстановления заключается в отрыве фотовозбужденной молекулой акцептора </w:t>
      </w:r>
      <w:r>
        <w:rPr>
          <w:lang w:val="en-US"/>
        </w:rPr>
        <w:t>Q</w:t>
      </w:r>
      <w:r>
        <w:t xml:space="preserve">* атома водорода от молекулы Н-донора (DH) и присоединение к атому кислорода карбонильной группы. При этом образуются радикал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157670">
        <w:rPr>
          <w:iCs/>
        </w:rPr>
        <w:t xml:space="preserve"> см. </w:t>
      </w:r>
      <w:r w:rsidR="00F035BF">
        <w:rPr>
          <w:iCs/>
        </w:rPr>
        <w:t xml:space="preserve">Формулу </w:t>
      </w:r>
      <w:r w:rsidR="00157670">
        <w:rPr>
          <w:iCs/>
        </w:rPr>
        <w:fldChar w:fldCharType="begin"/>
      </w:r>
      <w:r w:rsidR="00157670">
        <w:rPr>
          <w:iCs/>
        </w:rPr>
        <w:instrText xml:space="preserve"> REF _Ref114479140 \h </w:instrText>
      </w:r>
      <w:r w:rsidR="00157670">
        <w:rPr>
          <w:iCs/>
        </w:rPr>
      </w:r>
      <w:r w:rsidR="00157670">
        <w:rPr>
          <w:iCs/>
        </w:rPr>
        <w:fldChar w:fldCharType="separate"/>
      </w:r>
      <w:r w:rsidR="0043307F">
        <w:t>(</w:t>
      </w:r>
      <w:r w:rsidR="0043307F">
        <w:rPr>
          <w:noProof/>
        </w:rPr>
        <w:t>1</w:t>
      </w:r>
      <w:r w:rsidR="0043307F">
        <w:t>)</w:t>
      </w:r>
      <w:r w:rsidR="00157670">
        <w:rPr>
          <w:iCs/>
        </w:rPr>
        <w:fldChar w:fldCharType="end"/>
      </w:r>
      <w:r>
        <w:t>, дальнейшее превращение которых дает набор продуктов фотовосстановления</w:t>
      </w:r>
      <w:r w:rsidR="00157670">
        <w:t xml:space="preserve"> </w:t>
      </w:r>
      <w:sdt>
        <w:sdtPr>
          <w:alias w:val="To edit, see citavi.com/edit"/>
          <w:tag w:val="CitaviPlaceholder#50f840fb-ebd8-41b8-a10d-ff9306652844"/>
          <w:id w:val="-1711492959"/>
          <w:placeholder>
            <w:docPart w:val="DefaultPlaceholder_-1854013440"/>
          </w:placeholder>
        </w:sdtPr>
        <w:sdtContent>
          <w:r w:rsidR="00157670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0NmI0ODhiLWFhNDUtNDkzYy05MDIyLTdiMWUzMzliNDZjZSIsIlJhbmdlTGVuZ3RoIjo0LCJSZWZlcmVuY2VJZCI6IjUwNDJhYmI5LWUyMzQtNGMzMi1iODY0LWFjMjA5Y2M5MDQw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}</w:instrText>
          </w:r>
          <w:r w:rsidR="00157670">
            <w:fldChar w:fldCharType="separate"/>
          </w:r>
          <w:hyperlink w:anchor="_CTVL0015042abb9e2344c32b864ac209cc9040b" w:tooltip="El'tsov, A.V. Photoinitiation of the Reactions of Quinones / A.V. El'tsov, O.P. Studzinskii, V.M. Grebenkina // Russian Chemical Reviews. – 1977. – Т.…" w:history="1">
            <w:r w:rsidR="006D4713">
              <w:t>[11]</w:t>
            </w:r>
          </w:hyperlink>
          <w:r w:rsidR="00157670">
            <w:fldChar w:fldCharType="end"/>
          </w:r>
        </w:sdtContent>
      </w:sdt>
      <w:r w:rsidR="00157670">
        <w:t xml:space="preserve">. Кинетика этой реакции определяет концентрацию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157670">
        <w:t xml:space="preserve"> в первые моменты времени и концентрации всех остальных компонентов в дальнейшем.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841974" w14:paraId="02266717" w14:textId="77777777" w:rsidTr="00FE0519">
        <w:tc>
          <w:tcPr>
            <w:tcW w:w="500" w:type="pct"/>
          </w:tcPr>
          <w:p w14:paraId="1A728088" w14:textId="77777777" w:rsidR="00841974" w:rsidRDefault="00841974" w:rsidP="004129A8">
            <w:pPr>
              <w:pStyle w:val="a3"/>
            </w:pPr>
          </w:p>
        </w:tc>
        <w:tc>
          <w:tcPr>
            <w:tcW w:w="4000" w:type="pct"/>
          </w:tcPr>
          <w:p w14:paraId="35B9945C" w14:textId="77777777" w:rsidR="00841974" w:rsidRPr="00157670" w:rsidRDefault="0020357C" w:rsidP="004129A8">
            <w:pPr>
              <w:pStyle w:val="a3"/>
              <w:rPr>
                <w:iCs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Q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+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D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→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QН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•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D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•</m:t>
                    </m:r>
                  </m:sup>
                </m:sSup>
              </m:oMath>
            </m:oMathPara>
          </w:p>
        </w:tc>
        <w:tc>
          <w:tcPr>
            <w:tcW w:w="500" w:type="pct"/>
            <w:vAlign w:val="center"/>
          </w:tcPr>
          <w:p w14:paraId="2B7D54AE" w14:textId="10293B78" w:rsidR="00841974" w:rsidRDefault="00841974" w:rsidP="004129A8">
            <w:pPr>
              <w:pStyle w:val="a3"/>
            </w:pPr>
            <w:bookmarkStart w:id="13" w:name="_Ref135115514"/>
            <w:bookmarkStart w:id="14" w:name="_Ref114479140"/>
            <w:r>
              <w:t>(</w:t>
            </w:r>
            <w:fldSimple w:instr=" SEQ Формула \*ARABIC  \r 1 ">
              <w:r w:rsidR="006E211B">
                <w:rPr>
                  <w:noProof/>
                </w:rPr>
                <w:t>1</w:t>
              </w:r>
            </w:fldSimple>
            <w:bookmarkEnd w:id="13"/>
            <w:r>
              <w:t>)</w:t>
            </w:r>
            <w:bookmarkEnd w:id="14"/>
          </w:p>
        </w:tc>
      </w:tr>
    </w:tbl>
    <w:p w14:paraId="3697E5A0" w14:textId="7BA4054B" w:rsidR="00841974" w:rsidRPr="009143C3" w:rsidRDefault="0035319E" w:rsidP="009143C3">
      <w:pPr>
        <w:pStyle w:val="31"/>
      </w:pPr>
      <w:bookmarkStart w:id="15" w:name="_Toc135419990"/>
      <w:bookmarkStart w:id="16" w:name="_Hlk134744241"/>
      <w:bookmarkEnd w:id="12"/>
      <w:r w:rsidRPr="009143C3">
        <w:t>Фотосенсибилизация</w:t>
      </w:r>
      <w:bookmarkEnd w:id="15"/>
    </w:p>
    <w:p w14:paraId="42549D62" w14:textId="36E33F0B" w:rsidR="009E414C" w:rsidRDefault="00157670" w:rsidP="004129A8">
      <w:pPr>
        <w:pStyle w:val="a3"/>
      </w:pPr>
      <w:r>
        <w:t xml:space="preserve">Фотовосстановление </w:t>
      </w:r>
      <w:r>
        <w:rPr>
          <w:lang w:val="en-US"/>
        </w:rPr>
        <w:t>Q</w:t>
      </w:r>
      <w:r>
        <w:t xml:space="preserve">, начинается с фотосенсибилизации молекулы хинона. </w:t>
      </w:r>
      <w:r w:rsidR="00841974">
        <w:t>Процессы, связанные с поглощением света, а также соотношение энергий различных возбужденных состояний хинонов</w:t>
      </w:r>
      <w:r w:rsidR="000F0FC7">
        <w:t xml:space="preserve"> </w:t>
      </w:r>
      <w:r>
        <w:t>представлены на</w:t>
      </w:r>
      <w:r w:rsidR="000F0FC7">
        <w:t xml:space="preserve"> </w:t>
      </w:r>
      <w:r w:rsidR="000F0FC7">
        <w:fldChar w:fldCharType="begin"/>
      </w:r>
      <w:r w:rsidR="000F0FC7">
        <w:instrText xml:space="preserve"> REF _Ref134792185 \h </w:instrText>
      </w:r>
      <w:r w:rsidR="000F0FC7">
        <w:fldChar w:fldCharType="separate"/>
      </w:r>
      <w:r w:rsidR="006E211B">
        <w:t xml:space="preserve">Схема </w:t>
      </w:r>
      <w:r w:rsidR="006E211B">
        <w:rPr>
          <w:noProof/>
        </w:rPr>
        <w:t>1</w:t>
      </w:r>
      <w:r w:rsidR="000F0FC7">
        <w:fldChar w:fldCharType="end"/>
      </w:r>
      <w:r w:rsidR="000F0FC7">
        <w:t xml:space="preserve">. </w:t>
      </w:r>
      <w:r w:rsidR="000F0FC7" w:rsidRPr="004601CE">
        <w:t xml:space="preserve">Молекула фотоакцептора при поглощении свет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ν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0F0FC7">
        <w:t xml:space="preserve">ил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ν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0F0FC7" w:rsidRPr="004601CE">
        <w:t xml:space="preserve"> переходит в возбужденное синглетное состояние</w:t>
      </w:r>
      <w:r w:rsidR="000F0FC7" w:rsidRPr="004E4165">
        <w:t xml:space="preserve">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ππ*</m:t>
            </m:r>
          </m:sub>
        </m:sSub>
      </m:oMath>
      <w:r w:rsidR="000F0FC7" w:rsidRPr="004E4165">
        <w:t xml:space="preserve"> </w:t>
      </w:r>
      <w:r w:rsidR="000F0FC7">
        <w:t xml:space="preserve">или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  <m:r>
              <w:rPr>
                <w:rFonts w:ascii="Cambria Math" w:hAnsi="Cambria Math"/>
              </w:rPr>
              <m:t>π*</m:t>
            </m:r>
          </m:sub>
        </m:sSub>
      </m:oMath>
      <w:r w:rsidR="00C00F2E">
        <w:t>.</w:t>
      </w:r>
      <w:r w:rsidR="00841974" w:rsidRPr="00E26B7F">
        <w:rPr>
          <w:noProof/>
        </w:rPr>
        <w:t xml:space="preserve"> </w:t>
      </w:r>
      <w:r w:rsidR="00975EA5">
        <w:t>После</w:t>
      </w:r>
      <w:r w:rsidR="00975EA5" w:rsidRPr="004601CE">
        <w:t xml:space="preserve"> че</w:t>
      </w:r>
      <w:r w:rsidR="00975EA5">
        <w:t>го происходит</w:t>
      </w:r>
      <w:r w:rsidR="00975EA5" w:rsidRPr="004601CE">
        <w:t xml:space="preserve"> </w:t>
      </w:r>
      <w:r w:rsidR="00975EA5">
        <w:t xml:space="preserve">внутренняя и </w:t>
      </w:r>
      <w:r w:rsidR="00975EA5" w:rsidRPr="004601CE">
        <w:t>интеркомбинационн</w:t>
      </w:r>
      <w:r w:rsidR="00975EA5">
        <w:t>ая</w:t>
      </w:r>
      <w:r w:rsidR="00975EA5" w:rsidRPr="004601CE">
        <w:t xml:space="preserve"> конверси</w:t>
      </w:r>
      <w:r w:rsidR="00975EA5">
        <w:t>я, и молекула</w:t>
      </w:r>
      <w:r w:rsidR="00975EA5" w:rsidRPr="004601CE">
        <w:t xml:space="preserve"> оказывается в низшем возбужденном триплетном состоянии</w:t>
      </w:r>
      <w:r w:rsidR="00975EA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="00975EA5" w:rsidRPr="004601CE">
        <w:t xml:space="preserve">. </w:t>
      </w:r>
      <w:r w:rsidR="00975EA5" w:rsidRPr="004601CE">
        <w:rPr>
          <w:rFonts w:ascii="Calibri" w:hAnsi="Calibri" w:cs="Calibri"/>
        </w:rPr>
        <w:t>В</w:t>
      </w:r>
      <w:r w:rsidR="00975EA5" w:rsidRPr="004601CE">
        <w:t xml:space="preserve">ремя этого перехода лежит в диапазоне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10</m:t>
            </m:r>
          </m:sup>
        </m:sSup>
        <m:r>
          <m:rPr>
            <m:sty m:val="b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8</m:t>
            </m:r>
          </m:sup>
        </m:sSup>
        <m:r>
          <m:rPr>
            <m:sty m:val="b"/>
          </m:rPr>
          <w:rPr>
            <w:rFonts w:ascii="Cambria Math" w:hAnsi="Cambria Math"/>
          </w:rPr>
          <m:t>с</m:t>
        </m:r>
      </m:oMath>
      <w:r w:rsidR="00975EA5" w:rsidRPr="004601CE">
        <w:t xml:space="preserve"> </w:t>
      </w:r>
      <w:sdt>
        <w:sdtPr>
          <w:alias w:val="To edit, see citavi.com/edit"/>
          <w:tag w:val="CitaviPlaceholder#ac3ab065-2127-4ff2-a559-594cdd1f369a"/>
          <w:id w:val="-655450923"/>
          <w:placeholder>
            <w:docPart w:val="DefaultPlaceholder_-1854013440"/>
          </w:placeholder>
        </w:sdtPr>
        <w:sdtContent>
          <w:r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ZmQ2N2U0LTE5YjAtNGYxZS1iOGYzLTM4MTc5OGI2NWFmYSIsIlJhbmdlTGVuZ3RoIjo0LCJSZWZlcmVuY2VJZCI6IjU0ZThmZGUzLTFkM2YtNDkyYi04ZDJlLWIzMzZhNTc5MDFj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0uIiwiTGFzdE5hbWUiOiLQltC40LPQsNC90YjQuNC90LAiLCJNaWRkbGVOYW1lIjoi0KAuIiwiUHJvdGVjdGVkIjpmYWxzZSwiU2V4IjowLCJDcmVhdGVkQnkiOiJfSE9NRSIsIkNyZWF0ZWRPbiI6IjIwMjMtMDUtMTRUMTc6MTM6NDEiLCJNb2RpZmllZEJ5IjoiX0hPTUUiLCJJZCI6ImRiNzYxYWQ0LTQ4N2QtNGRjMi1hNGM4LWJmZTExZjdmYjBmMy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}</w:instrText>
          </w:r>
          <w:r>
            <w:fldChar w:fldCharType="separate"/>
          </w:r>
          <w:hyperlink w:anchor="_CTVL00154e8fde31d3f492b8d2eb336a57901c0" w:tooltip="Жиганшина, Э.Р. Фотоинициирование радикальной полимеризации олигоэфир(мет)акрилатов полифункциональными о-бензохинонами / Э.Р. Жиганшина, А.С. Чесноко…" w:history="1">
            <w:r w:rsidR="006D4713">
              <w:t>[10]</w:t>
            </w:r>
          </w:hyperlink>
          <w:r>
            <w:fldChar w:fldCharType="end"/>
          </w:r>
        </w:sdtContent>
      </w:sdt>
      <w:r w:rsidR="00975EA5" w:rsidRPr="004601CE">
        <w:t xml:space="preserve">, а время жизни низших возбужденных триплетных состояний для некоторых </w:t>
      </w:r>
      <w:commentRangeStart w:id="17"/>
      <w:r w:rsidR="00975EA5" w:rsidRPr="004601CE">
        <w:t xml:space="preserve">бензофенонов и хинонов </w:t>
      </w:r>
      <w:commentRangeEnd w:id="17"/>
      <w:r w:rsidR="00F5283F">
        <w:rPr>
          <w:rStyle w:val="afc"/>
          <w:rFonts w:asciiTheme="minorHAnsi" w:eastAsia="SimSun" w:hAnsiTheme="minorHAnsi" w:cstheme="minorBidi"/>
          <w:color w:val="auto"/>
          <w:lang w:eastAsia="en-US"/>
        </w:rPr>
        <w:commentReference w:id="17"/>
      </w:r>
      <w:r w:rsidR="00975EA5" w:rsidRPr="004601CE">
        <w:t>больше</w:t>
      </w:r>
      <w:r w:rsidR="00975EA5">
        <w:t xml:space="preserve">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6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 w:rsidR="00975EA5">
        <w:t xml:space="preserve">  </w:t>
      </w:r>
      <w:sdt>
        <w:sdtPr>
          <w:alias w:val="To edit, see citavi.com/edit"/>
          <w:tag w:val="CitaviPlaceholder#92aa577a-4dc9-4bf8-ba18-95595fce727e"/>
          <w:id w:val="-72364709"/>
          <w:placeholder>
            <w:docPart w:val="DefaultPlaceholder_-1854013440"/>
          </w:placeholder>
        </w:sdtPr>
        <w:sdtContent>
          <w:r w:rsidR="00584E60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3MzFmMmQ1LTk4ODAtNDEwNi05YzNhLWI0ZGIyMWQxMTZlYiIsIlJhbmdlTGVuZ3RoIjo0LCJSZWZlcmVuY2VJZCI6ImU4NDcwNzBmLWIyMDUtNDYxYi04YWI1LWJlMWJhYTJjYjUz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FZGl0b3JzIjpbXSwiRXZhbHVhdGlvbkNvbXBsZXhpdHkiOjAsIkV2YWx1YXRpb25Tb3VyY2VUZXh0Rm9ybWF0IjowLCJHcm91cHMiOltdLCJIYXNMYWJlbDEiOmZhbHNlLCJIYXNMYWJlbDIiOmZhbHNlLCJJc2JuIjoiMDQ3MTEzMDkwNy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d29ybGRjYXQub3JnL29jbGMvNzk5NDc4Mzk0IiwiVXJpU3RyaW5nIjoiaHR0cDovL3d3dy53b3JsZGNhdC5vcmcvb2NsYy83OTk0NzgzOTQ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}</w:instrText>
          </w:r>
          <w:r w:rsidR="00584E60">
            <w:fldChar w:fldCharType="separate"/>
          </w:r>
          <w:hyperlink w:anchor="_CTVL001e847070fb205461b8ab5be1baa2cb533" w:tooltip="Calvert, J.G. Photochemistry / J.G. Calvert, J.N. Pitts. – New York, N.Y.: Wiley, 1966. – 899 c." w:history="1">
            <w:r w:rsidR="006D4713">
              <w:t>[12]</w:t>
            </w:r>
          </w:hyperlink>
          <w:r w:rsidR="00584E60">
            <w:fldChar w:fldCharType="end"/>
          </w:r>
        </w:sdtContent>
      </w:sdt>
      <w:r w:rsidR="00EF5950">
        <w:t xml:space="preserve">, например,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~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 w:rsidR="00975EA5">
        <w:t xml:space="preserve"> (для </w:t>
      </w:r>
      <w:r w:rsidR="00975EA5" w:rsidRPr="001A48D4">
        <w:t>9,10-</w:t>
      </w:r>
      <w:r w:rsidR="00975EA5">
        <w:t>ф</w:t>
      </w:r>
      <w:r w:rsidR="00975EA5" w:rsidRPr="004601CE">
        <w:t>енантренхинона</w:t>
      </w:r>
      <w:r w:rsidR="00584E60">
        <w:t xml:space="preserve"> </w:t>
      </w:r>
      <w:sdt>
        <w:sdtPr>
          <w:alias w:val="To edit, see citavi.com/edit"/>
          <w:tag w:val="CitaviPlaceholder#e45f7103-d8e4-485d-8fa0-82ab9fb25e89"/>
          <w:id w:val="59528030"/>
          <w:placeholder>
            <w:docPart w:val="DefaultPlaceholder_-1854013440"/>
          </w:placeholder>
        </w:sdtPr>
        <w:sdtContent>
          <w:r w:rsidR="00584E60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3ZDYwNWZhLTViOWItNGEyYy05NTMzLWJhZWZkMDZiY2U4MSIsIlJhbmdlTGVuZ3RoIjo0LCJSZWZlcmVuY2VJZCI6IjhhMWFlOGEzLWJmOWEtNDU2OS04YzczLTMwN2FhOTY0YTkw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Q2MzU8L24+XHJcbiAgPGluPnRydWU8L2luPlxyXG4gIDxvcz40NjM1PC9vcz5cclxuICA8cHM+NDYzNTwvcHM+XHJcbjwvc3A+XHJcbjxlcD5cclxuICA8bj40NjM5PC9uPlxyXG4gIDxpbj50cnVlPC9pbj5cclxuICA8b3M+NDYzOTwvb3M+XHJcbiAgPHBzPjQ2Mzk8L3BzPlxyXG48L2VwPlxyXG48b3M+NDYzNSAtIDQ2M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}</w:instrText>
          </w:r>
          <w:r w:rsidR="00584E60">
            <w:fldChar w:fldCharType="separate"/>
          </w:r>
          <w:hyperlink w:anchor="_CTVL0018a1ae8a3bf9a45698c73307aa964a900" w:tooltip="Carapllucci, P.A. Photoreduction of 9,10-phenantrenquinone / P.A. Carapllucci, H.P. Wolf, W. K. // J. Amer. Chem. Soc. – 1969. – Т.91. – C.4635–4639." w:history="1">
            <w:r w:rsidR="006D4713">
              <w:t>[13]</w:t>
            </w:r>
          </w:hyperlink>
          <w:r w:rsidR="00584E60">
            <w:fldChar w:fldCharType="end"/>
          </w:r>
        </w:sdtContent>
      </w:sdt>
      <w:r w:rsidR="00975EA5">
        <w:t xml:space="preserve">, </w:t>
      </w:r>
      <w:r w:rsidR="00975EA5" w:rsidRPr="00B31157">
        <w:t>тетрахлор-бензохинона-1,4 (пара-хлоранила)</w:t>
      </w:r>
      <w:r w:rsidR="00584E60">
        <w:t xml:space="preserve"> </w:t>
      </w:r>
      <w:sdt>
        <w:sdtPr>
          <w:alias w:val="To edit, see citavi.com/edit"/>
          <w:tag w:val="CitaviPlaceholder#a04bfbd0-dc6d-4cc5-9034-3e59ee4785bd"/>
          <w:id w:val="-1206719349"/>
          <w:placeholder>
            <w:docPart w:val="DefaultPlaceholder_-1854013440"/>
          </w:placeholder>
        </w:sdtPr>
        <w:sdtContent>
          <w:r w:rsidR="00584E60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lZWQzMjU3LTM0YTQtNDM0NC05ZmE3LTc2ZDcwMTVjMjgzM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xNDY4PC9uPlxyXG4gIDxpbj50cnVlPC9pbj5cclxuICA8b3M+MTE0Njg8L29zPlxyXG4gIDxwcz4xMTQ2ODwvcHM+XHJcbjwvc3A+XHJcbjxlcD5cclxuICA8bj4xMTQ3OTwvbj5cclxuICA8aW4+dHJ1ZTwvaW4+XHJcbiAgPG9zPjExNDc5PC9vcz5cclxuICA8cHM+MTE0Nzk8L3BzPlxyXG48L2VwPlxyXG48b3M+MTE0NjggLSAxMTQ3OT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}</w:instrText>
          </w:r>
          <w:r w:rsidR="00584E60">
            <w:fldChar w:fldCharType="separate"/>
          </w:r>
          <w:hyperlink w:anchor="_CTVL0018a285f2686c44f1f830cda3675130b90" w:tooltip="Rathore, R. Direct observation and structural characterization of the encounter complex in bimolecular electron transfers with photoactivated acceptor…" w:history="1">
            <w:r w:rsidR="006D4713">
              <w:t>[14]</w:t>
            </w:r>
          </w:hyperlink>
          <w:r w:rsidR="00584E60">
            <w:fldChar w:fldCharType="end"/>
          </w:r>
        </w:sdtContent>
      </w:sdt>
      <w:r w:rsidR="00975EA5">
        <w:t>, б</w:t>
      </w:r>
      <w:r w:rsidR="00975EA5" w:rsidRPr="00B31157">
        <w:t>ензофенона</w:t>
      </w:r>
      <w:r w:rsidR="00584E60">
        <w:t xml:space="preserve"> </w:t>
      </w:r>
      <w:sdt>
        <w:sdtPr>
          <w:alias w:val="To edit, see citavi.com/edit"/>
          <w:tag w:val="CitaviPlaceholder#20848278-8faa-413e-8c54-34d9bf92c8e0"/>
          <w:id w:val="-1013535240"/>
          <w:placeholder>
            <w:docPart w:val="DefaultPlaceholder_-1854013440"/>
          </w:placeholder>
        </w:sdtPr>
        <w:sdtContent>
          <w:r w:rsidR="00584E60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mMThmMzU2LWUxMzQtNGJiYi1hNGM0LTYwMWFjNjU3MTljYSIsIlJhbmdlTGVuZ3RoIjo0LCJSZWZlcmVuY2VJZCI6IjRlMDAwNWM1LTJhN2YtNDIwZS04NWFhLTk5NjAwY2U4ZT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4uIiwiTGFzdE5hbWUiOiLQkdC10LrQutC10YAiLCJQcm90ZWN0ZWQiOmZhbHNlLCJTZXgiOjAsIkNyZWF0ZWRCeSI6Il9IT01FIiwiQ3JlYXRlZE9uIjoiMjAyMy0wNS0xNFQxNzoxMzo0MSIsIk1vZGlmaWVkQnkiOiJfSE9NRSIsIklkIjoiMTI1NmU1YTAtZDJjMy00ZDQyLTkzMzctODY2NWQ2MmM0OTQxIiwiTW9kaWZpZWRPbiI6IjIwMjMtMDUtMTRUMTc6MTM6NDEiLCJQcm9qZWN0Ijp7IiRpZCI6IjgiLCIkdHlwZSI6IlN3aXNzQWNhZGVtaWMuQ2l0YXZpLlByb2plY3QsIFN3aXNzQWNhZGVtaWMuQ2l0YXZpIn19XSwiQ2l0YXRpb25LZXkiOiLQkdC10Lo3Ni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}</w:instrText>
          </w:r>
          <w:r w:rsidR="00584E60">
            <w:fldChar w:fldCharType="separate"/>
          </w:r>
          <w:hyperlink w:anchor="_CTVL0014e0005c52a7f420e85aa99600ce8e268" w:tooltip="Беккер, Г. Введение в фотохимию органических соединений / Г. Беккер. – Ленинград: Химия, 1976." w:history="1">
            <w:r w:rsidR="006D4713">
              <w:t>[15]</w:t>
            </w:r>
          </w:hyperlink>
          <w:r w:rsidR="00584E60">
            <w:fldChar w:fldCharType="end"/>
          </w:r>
        </w:sdtContent>
      </w:sdt>
      <w:r w:rsidR="00EF5950" w:rsidRPr="00EF5950">
        <w:t>)</w:t>
      </w:r>
      <w:r w:rsidR="00975EA5">
        <w:t>. Б</w:t>
      </w:r>
      <w:r w:rsidR="00975EA5" w:rsidRPr="004601CE">
        <w:t>ольшое время жизни</w:t>
      </w:r>
      <w:r w:rsidR="00975EA5">
        <w:t xml:space="preserve"> </w:t>
      </w:r>
      <w:r w:rsidR="00975EA5" w:rsidRPr="004601CE">
        <w:t>фотовозбужденного акцептора</w:t>
      </w:r>
      <w:r w:rsidR="00975EA5">
        <w:t xml:space="preserve"> в триплетном состояни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="00975EA5" w:rsidRPr="004601CE">
        <w:t xml:space="preserve"> </w:t>
      </w:r>
      <w:r w:rsidR="00975EA5">
        <w:t xml:space="preserve">и </w:t>
      </w:r>
      <w:r w:rsidR="00975EA5" w:rsidRPr="004601CE">
        <w:t>бирадикальн</w:t>
      </w:r>
      <w:r w:rsidR="00975EA5">
        <w:t>ое</w:t>
      </w:r>
      <w:r w:rsidR="00975EA5" w:rsidRPr="004601CE">
        <w:t xml:space="preserve"> распределение электронов в карбонильной группе</w:t>
      </w:r>
      <w:r w:rsidR="00975EA5">
        <w:t xml:space="preserve"> </w:t>
      </w:r>
      <w:r w:rsidR="00975EA5" w:rsidRPr="004601CE">
        <w:t>делает их очень активными в реакциях фотовосстановления.</w:t>
      </w:r>
      <w:r w:rsidR="00975EA5">
        <w:t xml:space="preserve"> Конверсия с расположенных выше энергетических уровней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="00975EA5">
        <w:t xml:space="preserve"> реакционное состояние происходит с квантовым выходом близким к единице</w:t>
      </w:r>
      <w:r w:rsidR="009E414C">
        <w:t xml:space="preserve"> </w:t>
      </w:r>
      <w:sdt>
        <w:sdtPr>
          <w:alias w:val="To edit, see citavi.com/edit"/>
          <w:tag w:val="CitaviPlaceholder#10cc9afd-1191-44fd-992f-d715a20f3058"/>
          <w:id w:val="-928112742"/>
          <w:placeholder>
            <w:docPart w:val="DefaultPlaceholder_-1854013440"/>
          </w:placeholder>
        </w:sdtPr>
        <w:sdtContent>
          <w:r w:rsidR="009E414C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ZTJkMmQzLWE0NGMtNGYwMy04M2RkLTQzYmFiMDU3NzAyMSIsIlJhbmdlTGVuZ3RoIjo0LCJSZWZlcmVuY2VJZCI6IjNiY2YxNGE2LTE5ZmUtNGNmZi05YjlhLWJiZjA3MTdjOWI0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AuIiwiTGFzdE5hbWUiOiLQktCw0LvRjNC60L7QstCwIiwiUHJvdGVjdGVkIjpmYWxzZSwiU2V4IjowLCJDcmVhdGVkQnkiOiJfSE9NRSIsIkNyZWF0ZWRPbiI6IjIwMjMtMDUtMTRUMTc6MTM6NDEiLCJNb2RpZmllZEJ5IjoiX0hPTUUiLCJJZCI6IjU0ZDUzMzU3LTYzN2UtNDc0OC05NmE3LTE1NDg3MDc1MzJlYSIsIk1vZGlmaWVkT24iOiIyMDIzLTA1LTE0VDE3OjEzOjQxIiwiUHJvamVjdCI6eyIkaWQiOiI4IiwiJHR5cGUiOiJTd2lzc0FjYWRlbWljLkNpdGF2aS5Qcm9qZWN0LCBTd2lzc0FjYWRlbWljLkNpdGF2aSJ9fSx7IiRpZCI6Ijk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}</w:instrText>
          </w:r>
          <w:r w:rsidR="009E414C">
            <w:fldChar w:fldCharType="separate"/>
          </w:r>
          <w:hyperlink w:anchor="_CTVL0013bcf14a619fe4cff9b9abbf0717c9b45" w:tooltip="Валькова, Г. Исследование связи между природой, относительным расположением электронно – возбужденных состояний молекул и механизмом их фотохимической…" w:history="1">
            <w:r w:rsidR="006D4713">
              <w:t>[16]</w:t>
            </w:r>
          </w:hyperlink>
          <w:r w:rsidR="009E414C">
            <w:fldChar w:fldCharType="end"/>
          </w:r>
        </w:sdtContent>
      </w:sdt>
      <w:r w:rsidR="00975EA5">
        <w:t xml:space="preserve">. Низшим возбужденным состоянием большинства пара-бензохинонов и камфорохинона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="00975EA5">
        <w:t xml:space="preserve"> состояние </w:t>
      </w:r>
      <w:sdt>
        <w:sdtPr>
          <w:alias w:val="To edit, see citavi.com/edit"/>
          <w:tag w:val="CitaviPlaceholder#7096032f-1d66-4dd7-abfc-eb8b800411e5"/>
          <w:id w:val="295574795"/>
          <w:placeholder>
            <w:docPart w:val="DefaultPlaceholder_-1854013440"/>
          </w:placeholder>
        </w:sdtPr>
        <w:sdtContent>
          <w:r w:rsidR="00F035BF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jMzYWJlLTcyZTQtNDIwMi1iOWFhLTVkZTZkNGQ5YjUwN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yNlQxNDowMjoxM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zA5NjAzMmYtMWQ2Ni00ZGQ3LWFiZmMtZWI4YjgwMDQxMWU1IiwiVGV4dCI6Ils5XSIsIldBSVZlcnNpb24iOiI2LjE1LjIuMCJ9}</w:instrText>
          </w:r>
          <w:r w:rsidR="00F035BF"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 w:rsidR="006D4713">
              <w:t>[9]</w:t>
            </w:r>
          </w:hyperlink>
          <w:r w:rsidR="00F035BF">
            <w:fldChar w:fldCharType="end"/>
          </w:r>
        </w:sdtContent>
      </w:sdt>
      <w:r w:rsidR="00975EA5">
        <w:t>.</w:t>
      </w:r>
      <w:r w:rsidR="009E414C">
        <w:t xml:space="preserve"> При этом константа скорости дезактивации триплетов о-бензохинонов в основное состоя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9E414C">
        <w:t xml:space="preserve"> равна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.0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9E414C">
        <w:t xml:space="preserve"> (для 3,5-ди-трет-бутилбензохинона-1,2</w:t>
      </w:r>
      <w:r w:rsidR="009E414C" w:rsidRPr="00C00F2E">
        <w:t xml:space="preserve"> </w:t>
      </w:r>
      <w:r w:rsidR="009E414C">
        <w:t xml:space="preserve">в толуоле) и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.0*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1</m:t>
            </m:r>
          </m:sup>
        </m:sSup>
      </m:oMath>
      <w:r w:rsidR="009E414C">
        <w:t xml:space="preserve"> (для 3,6-ди-трет-бутилбензохинона-1,2</w:t>
      </w:r>
      <w:r w:rsidR="009E414C" w:rsidRPr="00C00F2E">
        <w:t xml:space="preserve"> </w:t>
      </w:r>
      <w:r w:rsidR="009E414C">
        <w:t>в толуоле)</w:t>
      </w:r>
      <w:r w:rsidR="00F9226D">
        <w:t xml:space="preserve"> </w:t>
      </w:r>
      <w:sdt>
        <w:sdtPr>
          <w:alias w:val="To edit, see citavi.com/edit"/>
          <w:tag w:val="CitaviPlaceholder#23a413c8-2cf6-49a0-8d10-28b6c8967427"/>
          <w:id w:val="-2093618879"/>
          <w:placeholder>
            <w:docPart w:val="DefaultPlaceholder_-1854013440"/>
          </w:placeholder>
        </w:sdtPr>
        <w:sdtContent>
          <w:r w:rsidR="00F9226D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zZDFjZGU3LTYzZDktNDM2YS04ODgyLTI2ZjQ1N2RiNDkwNy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yNlQxNDowMjoxM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jNhNDEzYzgtMmNmNi00OWEwLThkMTAtMjhiNmM4OTY3NDI3IiwiVGV4dCI6Ils5XSIsIldBSVZlcnNpb24iOiI2LjE1LjIuMCJ9}</w:instrText>
          </w:r>
          <w:r w:rsidR="00F9226D"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 w:rsidR="006D4713">
              <w:t>[9]</w:t>
            </w:r>
          </w:hyperlink>
          <w:r w:rsidR="00F9226D">
            <w:fldChar w:fldCharType="end"/>
          </w:r>
        </w:sdtContent>
      </w:sdt>
      <w:r w:rsidR="009E414C">
        <w:t xml:space="preserve">. </w:t>
      </w:r>
      <w:commentRangeStart w:id="18"/>
      <w:r w:rsidR="00F9226D">
        <w:t xml:space="preserve">Надежных данных о последовательности состояний дезактиваци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</m:sup>
        </m:sSup>
      </m:oMath>
      <w:r w:rsidR="00F9226D">
        <w:rPr>
          <w:iCs/>
        </w:rPr>
        <w:t xml:space="preserve"> </w:t>
      </w:r>
      <w:r w:rsidR="00BE18A4">
        <w:rPr>
          <w:iCs/>
        </w:rPr>
        <w:t xml:space="preserve">обратно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BE18A4">
        <w:t xml:space="preserve"> состояние не найдено, к тому же на порядок реакций в данной системы данная цепочка не влияет, поэтому моделирование фотосенсибилизации не проводилось</w:t>
      </w:r>
      <w:r w:rsidR="00AA6B8F">
        <w:t xml:space="preserve">, принималось, что молекула </w:t>
      </w:r>
      <w:r w:rsidR="00AA6B8F">
        <w:rPr>
          <w:lang w:val="en-US"/>
        </w:rPr>
        <w:t>Q</w:t>
      </w:r>
      <w:r w:rsidR="00AA6B8F" w:rsidRPr="00AA6B8F">
        <w:t xml:space="preserve"> </w:t>
      </w:r>
      <w:r w:rsidR="00AA6B8F">
        <w:t xml:space="preserve">переходит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="00AA6B8F" w:rsidRPr="00AA6B8F">
        <w:t xml:space="preserve"> </w:t>
      </w:r>
      <w:r w:rsidR="00AA6B8F">
        <w:t>состояние мгновенно и реагирует дальше</w:t>
      </w:r>
      <w:r w:rsidR="00B43B2E">
        <w:t xml:space="preserve"> с третичным амином</w:t>
      </w:r>
      <w:r w:rsidR="00BE18A4">
        <w:t>.</w:t>
      </w:r>
      <w:commentRangeEnd w:id="18"/>
      <w:r w:rsidR="00BE18A4">
        <w:rPr>
          <w:rStyle w:val="afc"/>
          <w:rFonts w:eastAsia="SimSun" w:cstheme="minorBidi"/>
          <w:color w:val="auto"/>
          <w:lang w:eastAsia="en-US"/>
        </w:rPr>
        <w:commentReference w:id="18"/>
      </w:r>
    </w:p>
    <w:p w14:paraId="4B356988" w14:textId="25BEE51B" w:rsidR="00841974" w:rsidRDefault="00841974" w:rsidP="003D68D9">
      <w:pPr>
        <w:pStyle w:val="aff5"/>
      </w:pPr>
      <w:r>
        <w:rPr>
          <w:noProof/>
          <w:lang w:eastAsia="ru-RU"/>
        </w:rPr>
        <mc:AlternateContent>
          <mc:Choice Requires="wpg">
            <w:drawing>
              <wp:inline distT="0" distB="0" distL="0" distR="0" wp14:anchorId="1489ECCD" wp14:editId="30BA9382">
                <wp:extent cx="4249615" cy="3464169"/>
                <wp:effectExtent l="0" t="0" r="0" b="3175"/>
                <wp:docPr id="3" name="Группа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49615" cy="3464169"/>
                          <a:chOff x="0" y="0"/>
                          <a:chExt cx="4745355" cy="3868282"/>
                        </a:xfrm>
                      </wpg:grpSpPr>
                      <pic:pic xmlns:pic="http://schemas.openxmlformats.org/drawingml/2006/picture">
                        <pic:nvPicPr>
                          <pic:cNvPr id="1" name="Рисунок 1"/>
                          <pic:cNvPicPr>
                            <a:picLocks noChangeAspect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168443" y="0"/>
                            <a:ext cx="4408468" cy="325247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" name="Надпись 2"/>
                        <wps:cNvSpPr txBox="1"/>
                        <wps:spPr>
                          <a:xfrm>
                            <a:off x="0" y="3308894"/>
                            <a:ext cx="4745355" cy="559388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61673910" w14:textId="77777777" w:rsidR="0020357C" w:rsidRPr="004E4165" w:rsidRDefault="0020357C" w:rsidP="009143C3">
                              <w:pPr>
                                <w:pStyle w:val="af4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489ECCD" id="Группа 3" o:spid="_x0000_s1026" style="width:334.6pt;height:272.75pt;mso-position-horizontal-relative:char;mso-position-vertical-relative:line" coordsize="47453,3868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Рисунок 1" o:spid="_x0000_s1027" type="#_x0000_t75" style="position:absolute;left:1684;width:44085;height:325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">
                  <v:imagedata r:id="rId14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Надпись 2" o:spid="_x0000_s1028" type="#_x0000_t202" style="position:absolute;top:33088;width:47453;height:5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" stroked="f">
                  <v:textbox inset="0,0,0,0">
                    <w:txbxContent>
                      <w:p w14:paraId="61673910" w14:textId="77777777" w:rsidR="0020357C" w:rsidRPr="004E4165" w:rsidRDefault="0020357C" w:rsidP="009143C3">
                        <w:pPr>
                          <w:pStyle w:val="af4"/>
                        </w:pP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5CAFEF8" w14:textId="5B150753" w:rsidR="00841974" w:rsidRDefault="0035319E" w:rsidP="009143C3">
      <w:pPr>
        <w:pStyle w:val="31"/>
      </w:pPr>
      <w:bookmarkStart w:id="19" w:name="_Toc135419991"/>
      <w:bookmarkEnd w:id="10"/>
      <w:bookmarkEnd w:id="16"/>
      <w:commentRangeStart w:id="20"/>
      <w:r>
        <w:lastRenderedPageBreak/>
        <w:t>Фотовосстановление</w:t>
      </w:r>
      <w:commentRangeEnd w:id="20"/>
      <w:r w:rsidR="0045027B">
        <w:rPr>
          <w:rStyle w:val="afc"/>
          <w:rFonts w:eastAsia="SimSun" w:cstheme="minorBidi"/>
          <w:b w:val="0"/>
          <w:color w:val="auto"/>
          <w:lang w:eastAsia="en-US"/>
        </w:rPr>
        <w:commentReference w:id="20"/>
      </w:r>
      <w:bookmarkEnd w:id="19"/>
    </w:p>
    <w:p w14:paraId="20A93A4A" w14:textId="40229F3C" w:rsidR="00EF5950" w:rsidRPr="00F52122" w:rsidRDefault="004B3E26" w:rsidP="004129A8">
      <w:pPr>
        <w:pStyle w:val="a3"/>
      </w:pPr>
      <w:bookmarkStart w:id="21" w:name="_Hlk134744485"/>
      <w:r>
        <w:t>В</w:t>
      </w:r>
      <w:r w:rsidR="00CD36C3">
        <w:t xml:space="preserve"> присутствии Н-доноров (пирокатехинов и диэтиланилина)</w:t>
      </w:r>
      <w:r>
        <w:t xml:space="preserve"> наблюдается тушение таких триплетных состояний орто-хинонов</w:t>
      </w:r>
      <w:r w:rsidR="00F52122">
        <w:t xml:space="preserve"> </w:t>
      </w:r>
      <w:r w:rsidR="00F52122" w:rsidRPr="00F52122">
        <w:t xml:space="preserve">- </w:t>
      </w:r>
      <w:r w:rsidR="00F52122">
        <w:rPr>
          <w:lang w:val="en-US"/>
        </w:rPr>
        <w:t>Q</w:t>
      </w:r>
      <w:r w:rsidR="0097363D">
        <w:t xml:space="preserve">. Оно </w:t>
      </w:r>
      <w:r w:rsidR="00CD36C3">
        <w:t xml:space="preserve">происходит за счет реакции отрыва водорода от молекул </w:t>
      </w:r>
      <w:r w:rsidR="00F52122">
        <w:t xml:space="preserve">доноров водорода - </w:t>
      </w:r>
      <w:r w:rsidR="00CD36C3">
        <w:t xml:space="preserve">DH с образованием </w:t>
      </w:r>
      <w:r>
        <w:t xml:space="preserve">семихиноновых </w:t>
      </w:r>
      <w:r w:rsidR="00CD36C3">
        <w:t xml:space="preserve">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CD36C3">
        <w:t>и</w:t>
      </w:r>
      <w:r w:rsidR="00CD36C3" w:rsidRPr="00F113BC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F52122" w:rsidRPr="00F52122">
        <w:rPr>
          <w:iCs/>
        </w:rPr>
        <w:t>.</w:t>
      </w:r>
      <w:r w:rsidR="00F52122">
        <w:rPr>
          <w:iCs/>
        </w:rPr>
        <w:t xml:space="preserve"> От концентраци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F52122" w:rsidRPr="00F52122">
        <w:rPr>
          <w:iCs/>
        </w:rPr>
        <w:t xml:space="preserve"> (</w:t>
      </w:r>
      <w:r w:rsidR="00F52122">
        <w:rPr>
          <w:iCs/>
        </w:rPr>
        <w:t xml:space="preserve">в случае тушения аминами – </w:t>
      </w:r>
      <w:r w:rsidR="009A32AB">
        <w:t xml:space="preserve">аминометильного </w:t>
      </w:r>
      <w:r w:rsidR="00F52122">
        <w:t>радикала) зависит скорость полимеризации на начальных этапах, именно этой частице уделяется особое внимание в данной работе.</w:t>
      </w:r>
    </w:p>
    <w:p w14:paraId="441EAD49" w14:textId="167F7B7F" w:rsidR="00E00D60" w:rsidRDefault="00EF5950" w:rsidP="004129A8">
      <w:pPr>
        <w:pStyle w:val="a3"/>
      </w:pPr>
      <w:r>
        <w:t>В</w:t>
      </w:r>
      <w:r w:rsidR="002D37FE">
        <w:t xml:space="preserve"> случае реакций с аминами образуются </w:t>
      </w:r>
      <w:r w:rsidR="002D37FE" w:rsidRPr="00E303DB">
        <w:t>оксифеноксильн</w:t>
      </w:r>
      <w:r w:rsidR="002D37FE">
        <w:t>ые</w:t>
      </w:r>
      <w:r w:rsidR="002D37FE" w:rsidRPr="00E303DB">
        <w:t xml:space="preserve"> и </w:t>
      </w:r>
      <w:r w:rsidR="00F5283F">
        <w:t xml:space="preserve">аминометильные </w:t>
      </w:r>
      <w:r w:rsidR="002D37FE" w:rsidRPr="00E303DB">
        <w:t>радикал</w:t>
      </w:r>
      <w:r w:rsidR="002D37FE">
        <w:t>ы</w:t>
      </w:r>
      <w:r>
        <w:t xml:space="preserve"> см. </w:t>
      </w:r>
      <w:commentRangeStart w:id="22"/>
      <w:r>
        <w:fldChar w:fldCharType="begin"/>
      </w:r>
      <w:r>
        <w:rPr>
          <w:iCs/>
        </w:rPr>
        <w:instrText xml:space="preserve"> REF _Ref135240340 \h </w:instrText>
      </w:r>
      <w:r>
        <w:fldChar w:fldCharType="separate"/>
      </w:r>
      <w:r w:rsidR="006E211B">
        <w:t xml:space="preserve">Схема </w:t>
      </w:r>
      <w:r w:rsidR="006E211B">
        <w:rPr>
          <w:noProof/>
        </w:rPr>
        <w:t>2</w:t>
      </w:r>
      <w:r>
        <w:fldChar w:fldCharType="end"/>
      </w:r>
      <w:commentRangeEnd w:id="22"/>
      <w:r w:rsidR="00F5283F">
        <w:rPr>
          <w:rStyle w:val="afc"/>
          <w:rFonts w:asciiTheme="minorHAnsi" w:eastAsia="SimSun" w:hAnsiTheme="minorHAnsi" w:cstheme="minorBidi"/>
          <w:color w:val="auto"/>
          <w:lang w:eastAsia="en-US"/>
        </w:rPr>
        <w:commentReference w:id="22"/>
      </w:r>
      <w:r w:rsidR="00CD36C3" w:rsidRPr="00F113BC">
        <w:t>.</w:t>
      </w:r>
      <w:r w:rsidR="00CD36C3">
        <w:t xml:space="preserve"> </w:t>
      </w:r>
    </w:p>
    <w:p w14:paraId="16A63999" w14:textId="21896321" w:rsidR="00E00D60" w:rsidRDefault="000C38B6" w:rsidP="000E15C1">
      <w:pPr>
        <w:pStyle w:val="aff5"/>
      </w:pPr>
      <w:r>
        <w:object w:dxaOrig="6169" w:dyaOrig="759" w14:anchorId="13206E49">
          <v:shape id="_x0000_i1025" type="#_x0000_t75" style="width:463.9pt;height:57.7pt" o:ole="">
            <v:imagedata r:id="rId15" o:title=""/>
          </v:shape>
          <o:OLEObject Type="Embed" ProgID="ChemDraw.Document.6.0" ShapeID="_x0000_i1025" DrawAspect="Content" ObjectID="_1746616207" r:id="rId16"/>
        </w:object>
      </w:r>
    </w:p>
    <w:p w14:paraId="0F09AEC8" w14:textId="5EA27203" w:rsidR="00501C26" w:rsidRPr="00E00D60" w:rsidRDefault="00E00D60" w:rsidP="009143C3">
      <w:pPr>
        <w:pStyle w:val="af4"/>
        <w:rPr>
          <w:noProof/>
          <w:color w:val="000000" w:themeColor="text1"/>
          <w:sz w:val="28"/>
        </w:rPr>
      </w:pPr>
      <w:bookmarkStart w:id="23" w:name="_Ref135240340"/>
      <w:r>
        <w:t xml:space="preserve">Схема </w:t>
      </w:r>
      <w:fldSimple w:instr=" SEQ Схема \* ARABIC ">
        <w:r w:rsidR="00B403C2">
          <w:rPr>
            <w:noProof/>
          </w:rPr>
          <w:t>2</w:t>
        </w:r>
      </w:fldSimple>
      <w:bookmarkEnd w:id="23"/>
      <w:r>
        <w:t>. Механизм фотовосстановления о-</w:t>
      </w:r>
      <w:r w:rsidRPr="00E00D60">
        <w:t>хинонов</w:t>
      </w:r>
      <w:r>
        <w:t xml:space="preserve"> аминами</w:t>
      </w:r>
      <w:r w:rsidR="00F5283F">
        <w:t>.</w:t>
      </w:r>
    </w:p>
    <w:p w14:paraId="12EFA4C2" w14:textId="0FA64DF9" w:rsidR="00A17616" w:rsidRDefault="00A17616" w:rsidP="004129A8">
      <w:pPr>
        <w:pStyle w:val="a2"/>
      </w:pPr>
      <w:r>
        <w:t xml:space="preserve">Механизм </w:t>
      </w:r>
      <w:r w:rsidRPr="004129A8">
        <w:t>фотовосстановления</w:t>
      </w:r>
      <w:r>
        <w:t xml:space="preserve"> </w:t>
      </w:r>
      <w:r w:rsidR="0097363D">
        <w:t>о-хононов</w:t>
      </w:r>
      <w:r w:rsidR="003E4494">
        <w:t xml:space="preserve"> не</w:t>
      </w:r>
      <w:r w:rsidR="0097363D">
        <w:t xml:space="preserve"> достаточно подробно</w:t>
      </w:r>
      <w:r w:rsidR="003E4494">
        <w:t xml:space="preserve"> </w:t>
      </w:r>
      <w:r w:rsidR="0097363D">
        <w:t>изучен</w:t>
      </w:r>
      <w:r w:rsidR="003E4494">
        <w:t xml:space="preserve">, поэтому в разной </w:t>
      </w:r>
      <w:r w:rsidR="003E4494" w:rsidRPr="004129A8">
        <w:t>литературе</w:t>
      </w:r>
      <w:r w:rsidR="003E4494">
        <w:t xml:space="preserve"> имеют место различные, но похожие друг на друга механизмы</w:t>
      </w:r>
      <w:r w:rsidR="00AA6B8F">
        <w:t xml:space="preserve"> </w:t>
      </w:r>
      <w:sdt>
        <w:sdtPr>
          <w:alias w:val="To edit, see citavi.com/edit"/>
          <w:tag w:val="CitaviPlaceholder#15a09922-a279-41cc-bfd2-5734f67fb6f8"/>
          <w:id w:val="-2081122659"/>
          <w:placeholder>
            <w:docPart w:val="DefaultPlaceholder_-1854013440"/>
          </w:placeholder>
        </w:sdtPr>
        <w:sdtContent>
          <w:r w:rsidR="00AA6B8F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lNGUzZjgwLTVmNzYtNGI5NC05NDk4LTQ3MDAxNWZiMmQwZSIsIlJhbmdlTGVuZ3RoIjoz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NzV2MDQ0bjEwQUJFSDAwMjM3NyIsIlVyaVN0cmluZyI6Imh0dHBzOi8vZG9pLm9yZy8xMC4xMDcwL1JDMTk3NXYwNDRuMTBBQkVIMDAyMzc3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}</w:instrText>
          </w:r>
          <w:r w:rsidR="00AA6B8F">
            <w:fldChar w:fldCharType="separate"/>
          </w:r>
          <w:hyperlink w:anchor="_CTVL001367e67b3d3c14dbab8d1d6323d13ec85" w:tooltip="Khudyakov, I.V. Short-lived Phenoxy- and Semiquinone Radicals / I.V. Khudyakov, V.A. Kuz'min // Russian Chemical Reviews. – 1975. – Т.44, №10. – C.801…" w:history="1">
            <w:r w:rsidR="006D4713">
              <w:t>[17</w:t>
            </w:r>
          </w:hyperlink>
          <w:hyperlink w:anchor="_CTVL00168c4e1812678420cbd1ca09ab87246e4" w:tooltip="Левин, П. Исследование триплетных состояний пространственно-затрудненных хинонов методом лазерного фотолиза / П. Левин, А. Беляев, В. Кузьмин // Изв. …" w:history="1">
            <w:r w:rsidR="006D4713">
              <w:t>–20]</w:t>
            </w:r>
          </w:hyperlink>
          <w:r w:rsidR="00AA6B8F">
            <w:fldChar w:fldCharType="end"/>
          </w:r>
        </w:sdtContent>
      </w:sdt>
      <w:r w:rsidR="003E4494">
        <w:t>.</w:t>
      </w:r>
      <w:r w:rsidR="00BB52B3">
        <w:t xml:space="preserve"> </w:t>
      </w:r>
      <w:r w:rsidR="005A3526">
        <w:t>Поэтому для рассмотрения принята</w:t>
      </w:r>
      <w:r w:rsidR="007500A8">
        <w:t xml:space="preserve"> </w:t>
      </w:r>
      <w:r w:rsidR="007500A8">
        <w:fldChar w:fldCharType="begin"/>
      </w:r>
      <w:r w:rsidR="007500A8">
        <w:instrText xml:space="preserve"> REF _Ref134726767 \h </w:instrText>
      </w:r>
      <w:r w:rsidR="007500A8">
        <w:fldChar w:fldCharType="separate"/>
      </w:r>
      <w:r w:rsidR="0043307F">
        <w:t xml:space="preserve">Схема </w:t>
      </w:r>
      <w:r w:rsidR="0043307F">
        <w:rPr>
          <w:noProof/>
        </w:rPr>
        <w:t>3</w:t>
      </w:r>
      <w:r w:rsidR="007500A8">
        <w:fldChar w:fldCharType="end"/>
      </w:r>
      <w:r w:rsidR="007500A8">
        <w:t>,</w:t>
      </w:r>
      <w:r w:rsidR="00DF737A">
        <w:t xml:space="preserve"> такой механизм предполагался авторами ряда работ: </w:t>
      </w:r>
      <w:sdt>
        <w:sdtPr>
          <w:alias w:val="To edit, see citavi.com/edit"/>
          <w:tag w:val="CitaviPlaceholder#ea527a7d-e6b4-43de-b180-e9ee9edb0724"/>
          <w:id w:val="-1608270003"/>
          <w:placeholder>
            <w:docPart w:val="4F48C649950E4FA7ABB58082ADEB89B4"/>
          </w:placeholder>
        </w:sdtPr>
        <w:sdtContent>
          <w:r w:rsidR="00DF737A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jg2ODBiLWFhOWMtNGRiYy05MTZkLTA1MGIwNzE0OGM3ZCIsIlJhbmdlU3RhcnQiOjMsIlJhbmdlTGVuZ3RoIjo0LCJSZWZlcmVuY2VJZCI6ImU4YjU0NzRiLTY3ZTEtNDM0Ny1iZjYxLWQ4M2JmY2IyOTR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MzkvSjM5NjYwMDAwNDQ5IiwiVXJpU3RyaW5nIjoiaHR0cHM6Ly9kb2kub3JnLzEwLjEwMzkvSjM5NjYwMDAwNDQ5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}</w:instrText>
          </w:r>
          <w:r w:rsidR="00DF737A">
            <w:fldChar w:fldCharType="separate"/>
          </w:r>
          <w:hyperlink w:anchor="_CTVL0013bcf14a619fe4cff9b9abbf0717c9b45" w:tooltip="Валькова, Г. Исследование связи между природой, относительным расположением электронно – возбужденных состояний молекул и механизмом их фотохимической…" w:history="1">
            <w:r w:rsidR="006D4713">
              <w:t>[16</w:t>
            </w:r>
          </w:hyperlink>
          <w:hyperlink w:anchor="_CTVL001e8b5474b67e14347bf61d83bfcb294be" w:tooltip="Bruce, J.M. Light-induced and related reactions of quinones. Part I. The mechanism of formation of acetylquinol from 1,4-benzoquinone and acetaldehyde…" w:history="1">
            <w:r w:rsidR="006D4713">
              <w:t>, 21</w:t>
            </w:r>
          </w:hyperlink>
          <w:hyperlink w:anchor="_CTVL0017780c177f7a84040b233caa3a173ca5c" w:tooltip="Arimitsu, S. Photochemical Reactions of p -Benzoquinone Complexes with Aromatic Molecules / S. Arimitsu, H. Tsubomura // Bulletin of the Chemical Soci…" w:history="1">
            <w:r w:rsidR="006D4713">
              <w:t>, 22]</w:t>
            </w:r>
          </w:hyperlink>
          <w:r w:rsidR="00DF737A">
            <w:fldChar w:fldCharType="end"/>
          </w:r>
        </w:sdtContent>
      </w:sdt>
      <w:r w:rsidR="00DF737A" w:rsidRPr="00CD36C3">
        <w:t>,</w:t>
      </w:r>
      <w:r w:rsidR="00DF737A">
        <w:t xml:space="preserve"> </w:t>
      </w:r>
      <w:r w:rsidR="00DF737A" w:rsidRPr="00F5283F">
        <w:t>однако был доказан</w:t>
      </w:r>
      <w:r w:rsidR="00F5283F" w:rsidRPr="00F5283F">
        <w:t xml:space="preserve"> для карбонильных соединений</w:t>
      </w:r>
      <w:r w:rsidR="00DF737A" w:rsidRPr="00F5283F">
        <w:t xml:space="preserve"> </w:t>
      </w:r>
      <w:sdt>
        <w:sdtPr>
          <w:alias w:val="To edit, see citavi.com/edit"/>
          <w:tag w:val="CitaviPlaceholder#c17169e6-9d40-490a-8308-24107afb1b82"/>
          <w:id w:val="-2136945209"/>
          <w:placeholder>
            <w:docPart w:val="94BFD8DC80724724B62670415A5CEFFB"/>
          </w:placeholder>
        </w:sdtPr>
        <w:sdtContent>
          <w:r w:rsidR="00DF737A" w:rsidRPr="00F5283F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1MzA4NjEzLTcwNWUtNDViNS05YjJkLTEzYjU1MTE0ZDVjNyIsIlJhbmdlTGVuZ3RoIjo0LCJSZWZlcmVuY2VJZCI6ImUzOGZmNzYwLWNiMTMtNDZjNS1hZDRkLTkyYjA3YWRiZDYy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MjEvajEwMDE3MmEwMzAiLCJVcmlTdHJpbmciOiJodHRwczovL2RvaS5vcmcvMTAuMTAyMS9qMTAwMTcyYTAzMC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}</w:instrText>
          </w:r>
          <w:r w:rsidR="00DF737A" w:rsidRPr="00F5283F">
            <w:fldChar w:fldCharType="separate"/>
          </w:r>
          <w:hyperlink w:anchor="_CTVL001e38ff760cb1346c5ad4d92b07adbd62e" w:tooltip="Devadoss, C. Picosecond and nanosecond studies of the photoreduction of benzophenone by N,N-diethylaniline and triethylamine / C. Devadoss, R.W. Fesse…" w:history="1">
            <w:r w:rsidR="006D4713" w:rsidRPr="00F5283F">
              <w:t>[23]</w:t>
            </w:r>
          </w:hyperlink>
          <w:r w:rsidR="00DF737A" w:rsidRPr="00F5283F">
            <w:fldChar w:fldCharType="end"/>
          </w:r>
        </w:sdtContent>
      </w:sdt>
      <w:r w:rsidR="00DF737A" w:rsidRPr="00F5283F">
        <w:t xml:space="preserve"> методом пикосекундного фотолиза системы бензофенон - N,N-диметиланилин </w:t>
      </w:r>
      <w:sdt>
        <w:sdtPr>
          <w:alias w:val="To edit, see citavi.com/edit"/>
          <w:tag w:val="CitaviPlaceholder#f32b3a21-927d-4bca-9fe7-8d55142d2844"/>
          <w:id w:val="-480301406"/>
          <w:placeholder>
            <w:docPart w:val="4F48C649950E4FA7ABB58082ADEB89B4"/>
          </w:placeholder>
        </w:sdtPr>
        <w:sdtContent>
          <w:r w:rsidR="00DF737A" w:rsidRPr="00F5283F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WMxY2VlLTQ0YTktNGQ2Ni1iYjM5LTNkMDM0ZWE1ZmQwNSIsIlJhbmdlTGVuZ3RoIjoz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mZhbHNlLCJIYXNMYWJlbDIiOmZhbHNlLCJLZXl3b3JkcyI6W10sIkxvY2F0aW9ucyI6W3siJGlkIjoiMTIiLCIkdHlwZSI6IlN3aXNzQWNhZGVtaWMuQ2l0YXZpLkxvY2F0aW9uLCBTd2lzc0FjYWRlbWljLkNpdGF2aSIsIkFkZHJlc3MiOnsiJGlkIjoiMTMiLCIkdHlwZSI6IlN3aXNzQWNhZGVtaWMuQ2l0YXZpLkxpbmtlZFJlc291cmNlLCBTd2lzc0FjYWRlbWljLkNpdGF2aSIsIkxpbmtlZFJlc291cmNlVHlwZSI6NSwiT3JpZ2luYWxTdHJpbmciOiIxMC4xMjQ2L2Jjc2ouNjMuMzM4NSIsIlVyaVN0cmluZyI6Imh0dHBzOi8vZG9pLm9yZy8xMC4xMjQ2L2Jjc2ouNjMuMzM4N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}</w:instrText>
          </w:r>
          <w:r w:rsidR="00DF737A" w:rsidRPr="00F5283F">
            <w:fldChar w:fldCharType="separate"/>
          </w:r>
          <w:hyperlink w:anchor="_CTVL0013ba6da625dcb48eb92d602275be4e3b0" w:tooltip="Femtosecond-Picosecond Laser Photolysis Studies on Photoreduction Process of Excited Benzophenone with N , N -Dimethylaniline in Acetonitrile Solution…" w:history="1">
            <w:r w:rsidR="006D4713" w:rsidRPr="00F5283F">
              <w:t>[24</w:t>
            </w:r>
          </w:hyperlink>
          <w:hyperlink w:anchor="_CTVL001e2e3ff0a3f444252876f32760ae81dcc" w:tooltip="Peters, K.S. Proton-Transfer Reactions in Benzophenone/N,N-Dimethylaniline Photochemistry / K.S. Peters // In Advances in photochemistry. – Т.27. – C.…" w:history="1">
            <w:r w:rsidR="006D4713" w:rsidRPr="00F5283F">
              <w:t>, 25]</w:t>
            </w:r>
          </w:hyperlink>
          <w:r w:rsidR="00DF737A" w:rsidRPr="00F5283F">
            <w:fldChar w:fldCharType="end"/>
          </w:r>
        </w:sdtContent>
      </w:sdt>
      <w:r w:rsidR="00DF737A" w:rsidRPr="00F5283F">
        <w:t xml:space="preserve">  и пары бензофенон – N,N-диэтиланилин</w:t>
      </w:r>
      <w:r w:rsidR="00F5283F">
        <w:t>, выводы можно обобщить и на систему о-бензохинон - амин</w:t>
      </w:r>
      <w:r w:rsidR="00DF737A" w:rsidRPr="00F5283F">
        <w:t>.</w:t>
      </w:r>
    </w:p>
    <w:p w14:paraId="6820FDC9" w14:textId="5EB7720B" w:rsidR="004D1E41" w:rsidRDefault="007500A8" w:rsidP="00184F68">
      <w:pPr>
        <w:pStyle w:val="aff5"/>
      </w:pPr>
      <w:r>
        <w:rPr>
          <w:noProof/>
          <w:lang w:eastAsia="ru-RU"/>
        </w:rPr>
        <mc:AlternateContent>
          <mc:Choice Requires="wpg">
            <w:drawing>
              <wp:inline distT="0" distB="0" distL="0" distR="0" wp14:anchorId="29B7EAAC" wp14:editId="1213722F">
                <wp:extent cx="5557520" cy="1292226"/>
                <wp:effectExtent l="0" t="0" r="5080" b="3175"/>
                <wp:docPr id="8" name="Группа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57520" cy="1292226"/>
                          <a:chOff x="0" y="310246"/>
                          <a:chExt cx="5557520" cy="1292226"/>
                        </a:xfrm>
                      </wpg:grpSpPr>
                      <pic:pic xmlns:pic="http://schemas.openxmlformats.org/drawingml/2006/picture">
                        <pic:nvPicPr>
                          <pic:cNvPr id="6" name="Рисунок 6"/>
                          <pic:cNvPicPr>
                            <a:picLocks noChangeAspect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310246"/>
                            <a:ext cx="5557520" cy="1042573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7" name="Надпись 7"/>
                        <wps:cNvSpPr txBox="1"/>
                        <wps:spPr>
                          <a:xfrm>
                            <a:off x="0" y="1361807"/>
                            <a:ext cx="5557520" cy="24066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75E21934" w14:textId="34E9E363" w:rsidR="0020357C" w:rsidRPr="00596DA9" w:rsidRDefault="0020357C" w:rsidP="009143C3">
                              <w:pPr>
                                <w:pStyle w:val="af4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24" w:name="_Ref134726767"/>
                              <w:r>
                                <w:t xml:space="preserve">Схема </w:t>
                              </w:r>
                              <w:fldSimple w:instr=" SEQ Схема \* ARABIC ">
                                <w:r>
                                  <w:rPr>
                                    <w:noProof/>
                                  </w:rPr>
                                  <w:t>3</w:t>
                                </w:r>
                              </w:fldSimple>
                              <w:bookmarkEnd w:id="24"/>
                              <w:r>
                                <w:t>. Механизм последовательного переноса водород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9B7EAAC" id="Группа 8" o:spid="_x0000_s1029" style="width:437.6pt;height:101.75pt;mso-position-horizontal-relative:char;mso-position-vertical-relative:line" coordorigin=",3102" coordsize="55575,1292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">
                <v:shape id="Рисунок 6" o:spid="_x0000_s1030" type="#_x0000_t75" style="position:absolute;top:3102;width:55575;height:1042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">
                  <v:imagedata r:id="rId18" o:title=""/>
                </v:shape>
                <v:shape id="Надпись 7" o:spid="_x0000_s1031" type="#_x0000_t202" style="position:absolute;top:13618;width:555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" stroked="f">
                  <v:textbox style="mso-fit-shape-to-text:t" inset="0,0,0,0">
                    <w:txbxContent>
                      <w:p w14:paraId="75E21934" w14:textId="34E9E363" w:rsidR="0020357C" w:rsidRPr="00596DA9" w:rsidRDefault="0020357C" w:rsidP="009143C3">
                        <w:pPr>
                          <w:pStyle w:val="af4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25" w:name="_Ref134726767"/>
                        <w:r>
                          <w:t xml:space="preserve">Схема </w:t>
                        </w:r>
                        <w:fldSimple w:instr=" SEQ Схема \* ARABIC ">
                          <w:r>
                            <w:rPr>
                              <w:noProof/>
                            </w:rPr>
                            <w:t>3</w:t>
                          </w:r>
                        </w:fldSimple>
                        <w:bookmarkEnd w:id="25"/>
                        <w:r>
                          <w:t>. Механизм последовательного переноса водорода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B7E73C8" w14:textId="7081B780" w:rsidR="00841974" w:rsidRPr="00EF5950" w:rsidRDefault="00841974" w:rsidP="004129A8">
      <w:pPr>
        <w:pStyle w:val="a2"/>
      </w:pPr>
      <w:r w:rsidRPr="00862AA4">
        <w:t xml:space="preserve">Перенос электрона или </w:t>
      </w:r>
      <w:r w:rsidR="00962A62">
        <w:t>протона</w:t>
      </w:r>
      <w:r w:rsidRPr="00862AA4">
        <w:t xml:space="preserve"> осуществляется в комплексе столкновения</w:t>
      </w:r>
      <w:r w:rsidR="00DF737A"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A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Pr="00862AA4">
        <w:t>, который состоит из фотовозбужденной молекулы соединения с карбонильной группой и молекулы донора водорода в основном состоянии</w:t>
      </w:r>
      <w:r w:rsidR="00A17616">
        <w:t xml:space="preserve"> </w:t>
      </w:r>
      <w:sdt>
        <w:sdtPr>
          <w:alias w:val="To edit, see citavi.com/edit"/>
          <w:tag w:val="CitaviPlaceholder#89b79b87-c21c-458d-ae52-ae298f9a9546"/>
          <w:id w:val="1628276697"/>
          <w:placeholder>
            <w:docPart w:val="DefaultPlaceholder_-1854013440"/>
          </w:placeholder>
        </w:sdtPr>
        <w:sdtContent>
          <w:r w:rsidR="00A17616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xNDY4PC9uPlxyXG4gIDxpbj50cnVlPC9pbj5cclxuICA8b3M+MTE0Njg8L29zPlxyXG4gIDxwcz4xMTQ2ODwvcHM+XHJcbjwvc3A+XHJcbjxlcD5cclxuICA8bj4xMTQ3OTwvbj5cclxuICA8aW4+dHJ1ZTwvaW4+XHJcbiAgPG9zPjExNDc5PC9vcz5cclxuICA8cHM+MTE0Nzk8L3BzPlxyXG48L2VwPlxyXG48b3M+MTE0NjggLSAxMTQ3OT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}</w:instrText>
          </w:r>
          <w:r w:rsidR="00A17616">
            <w:fldChar w:fldCharType="separate"/>
          </w:r>
          <w:hyperlink w:anchor="_CTVL0018a285f2686c44f1f830cda3675130b90" w:tooltip="Rathore, R. Direct observation and structural characterization of the encounter complex in bimolecular electron transfers with photoactivated acceptor…" w:history="1">
            <w:r w:rsidR="006D4713">
              <w:t>[14]</w:t>
            </w:r>
          </w:hyperlink>
          <w:r w:rsidR="00A17616">
            <w:fldChar w:fldCharType="end"/>
          </w:r>
        </w:sdtContent>
      </w:sdt>
      <w:r w:rsidRPr="00862AA4">
        <w:t>. Термин «комплекс столкновения», употребленный авторами</w:t>
      </w:r>
      <w:r w:rsidR="00A17616">
        <w:t xml:space="preserve"> работы</w:t>
      </w:r>
      <w:r w:rsidR="00EF5950">
        <w:t xml:space="preserve"> </w:t>
      </w:r>
      <w:sdt>
        <w:sdtPr>
          <w:alias w:val="To edit, see citavi.com/edit"/>
          <w:tag w:val="CitaviPlaceholder#f6fff971-ae3c-412c-8b8f-750d95e841bc"/>
          <w:id w:val="-1760666835"/>
          <w:placeholder>
            <w:docPart w:val="107FA64B68EA41FA9309FA2761E2456B"/>
          </w:placeholder>
        </w:sdtPr>
        <w:sdtContent>
          <w:r w:rsidR="00EF5950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xNDY4PC9uPlxyXG4gIDxpbj50cnVlPC9pbj5cclxuICA8b3M+MTE0Njg8L29zPlxyXG4gIDxwcz4xMTQ2ODwvcHM+XHJcbjwvc3A+XHJcbjxlcD5cclxuICA8bj4xMTQ3OTwvbj5cclxuICA8aW4+dHJ1ZTwvaW4+XHJcbiAgPG9zPjExNDc5PC9vcz5cclxuICA8cHM+MTE0Nzk8L3BzPlxyXG48L2VwPlxyXG48b3M+MTE0NjggLSAxMTQ3OT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}</w:instrText>
          </w:r>
          <w:r w:rsidR="00EF5950">
            <w:fldChar w:fldCharType="separate"/>
          </w:r>
          <w:hyperlink w:anchor="_CTVL0018a285f2686c44f1f830cda3675130b90" w:tooltip="Rathore, R. Direct observation and structural characterization of the encounter complex in bimolecular electron transfers with photoactivated acceptor…" w:history="1">
            <w:r w:rsidR="006D4713">
              <w:t>[14]</w:t>
            </w:r>
          </w:hyperlink>
          <w:r w:rsidR="00EF5950">
            <w:fldChar w:fldCharType="end"/>
          </w:r>
        </w:sdtContent>
      </w:sdt>
      <w:r w:rsidRPr="00862AA4">
        <w:t>, имеет тот же смысл, что и термин «триплетный эксиплекс»</w:t>
      </w:r>
      <w:r w:rsidR="00A17616">
        <w:t xml:space="preserve"> - </w:t>
      </w:r>
      <w:r w:rsidRPr="00862AA4">
        <w:t xml:space="preserve">комплекс определенного стехиометрического состава, сформированный возбужденной молекулой и одной или несколькими молекулами в основном состоянии </w:t>
      </w:r>
      <w:sdt>
        <w:sdtPr>
          <w:alias w:val="To edit, see citavi.com/edit"/>
          <w:tag w:val="CitaviPlaceholder#b3d300f2-05e6-424a-b271-50561af0499f"/>
          <w:id w:val="1890689164"/>
          <w:placeholder>
            <w:docPart w:val="DefaultPlaceholder_-1854013440"/>
          </w:placeholder>
        </w:sdtPr>
        <w:sdtContent>
          <w:r w:rsidR="00A17616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wNjNjOTJmLWY2ODUtNDA2ZC1iZGU5LWU5YTM0YjlhYzkzMCIsIlJhbmdlTGVuZ3RoIjo0LCJSZWZlcmVuY2VJZCI6IjlhMTk4MGFjLTM3ZDktNDE5ZC05MjZiLWY1ZmNiMWNkZDVj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}</w:instrText>
          </w:r>
          <w:r w:rsidR="00A17616">
            <w:fldChar w:fldCharType="separate"/>
          </w:r>
          <w:hyperlink w:anchor="_CTVL0019a1980ac37d9419d926bf5fcb1cdd5c7" w:tooltip="Barltrop, J.A. Excited states in organic chemistry / J.A. Barltrop, J.D. Coyle. – London: Wiley, 1975." w:history="1">
            <w:r w:rsidR="006D4713">
              <w:t>[26]</w:t>
            </w:r>
          </w:hyperlink>
          <w:r w:rsidR="00A17616">
            <w:fldChar w:fldCharType="end"/>
          </w:r>
        </w:sdtContent>
      </w:sdt>
      <w:r w:rsidRPr="00862AA4">
        <w:t>.</w:t>
      </w:r>
      <w:r>
        <w:t xml:space="preserve"> Перенос водорода происходит как последовательный процесс переноса электрона и протона. </w:t>
      </w:r>
      <w:r w:rsidR="003967F0" w:rsidRPr="003967F0">
        <w:t>Взаимодействие хинонов в триплетных состояниях с вторичными и первичными ароматическими аминами в жидких растворах сопровождается образованием как ио</w:t>
      </w:r>
      <w:r w:rsidR="003967F0">
        <w:t>н-</w:t>
      </w:r>
      <w:r w:rsidR="003967F0" w:rsidRPr="003967F0">
        <w:t>радикалов, так и нейтральных радикалов — вследствие переноса электрона и атома водорода соответственно. Увеличение температуры раствора приводит к увеличению выхода нейтральных радикалов, но суммарный выход радикалов не изменяется</w:t>
      </w:r>
      <w:r w:rsidR="003967F0">
        <w:t xml:space="preserve"> </w:t>
      </w:r>
      <w:sdt>
        <w:sdtPr>
          <w:alias w:val="To edit, see citavi.com/edit"/>
          <w:tag w:val="CitaviPlaceholder#22a2a8c0-d829-4498-b99a-157719255007"/>
          <w:id w:val="1054739849"/>
          <w:placeholder>
            <w:docPart w:val="DefaultPlaceholder_-1854013440"/>
          </w:placeholder>
        </w:sdtPr>
        <w:sdtContent>
          <w:r w:rsidR="003967F0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zMGEyMWU1LWQwYTYtNGY3YS04YzkwLTUwMzVlMWE2MjJjM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zLTA1LTI2VDE0OjAyOjEz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MjJhMmE4YzAtZDgyOS00NDk4LWI5OWEtMTU3NzE5MjU1MDA3IiwiVGV4dCI6IlsyMF0iLCJXQUlWZXJzaW9uIjoiNi4xNS4yLjAifQ==}</w:instrText>
          </w:r>
          <w:r w:rsidR="003967F0">
            <w:fldChar w:fldCharType="separate"/>
          </w:r>
          <w:hyperlink w:anchor="_CTVL00168c4e1812678420cbd1ca09ab87246e4" w:tooltip="Левин, П. Исследование триплетных состояний пространственно-затрудненных хинонов методом лазерного фотолиза / П. Левин, А. Беляев, В. Кузьмин // Изв. …" w:history="1">
            <w:r w:rsidR="006D4713">
              <w:t>[20]</w:t>
            </w:r>
          </w:hyperlink>
          <w:r w:rsidR="003967F0">
            <w:fldChar w:fldCharType="end"/>
          </w:r>
        </w:sdtContent>
      </w:sdt>
      <w:r w:rsidR="007F1D0A">
        <w:t>.</w:t>
      </w:r>
      <w:r w:rsidR="00F52122">
        <w:t xml:space="preserve"> </w:t>
      </w:r>
      <w:r w:rsidR="009223BD" w:rsidRPr="009223BD">
        <w:t>Например,</w:t>
      </w:r>
      <w:r w:rsidR="009223BD">
        <w:t xml:space="preserve"> т</w:t>
      </w:r>
      <w:r w:rsidR="00F5116E" w:rsidRPr="009D32C9">
        <w:t>ушение возбужденного состояния бензофенона путем переноса электрона</w:t>
      </w:r>
      <w:r w:rsidR="00061E5C">
        <w:t xml:space="preserve"> с амина</w:t>
      </w:r>
      <w:r w:rsidR="009223BD">
        <w:t xml:space="preserve"> </w:t>
      </w:r>
      <w:sdt>
        <w:sdtPr>
          <w:alias w:val="To edit, see citavi.com/edit"/>
          <w:tag w:val="CitaviPlaceholder#50e23b47-f8b8-44f0-baf6-de8083259842"/>
          <w:id w:val="-503596558"/>
          <w:placeholder>
            <w:docPart w:val="87212BEE9FEE4BC38BE1FB2001C976C2"/>
          </w:placeholder>
        </w:sdtPr>
        <w:sdtContent>
          <w:r w:rsidR="009223BD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yY2JiYWEyLTBjYjEtNDI0OC1iZWQxLTljZWVhMGIyNzU3MCIsIlJhbmdlTGVuZ3RoIjo0LCJSZWZlcmVuY2VJZCI6IjJiN2Y2MGI5LTNkNTYtNGU3My04MDdlLTI5MTVlYjU0NjUz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kyIiwiQ2l0YXRpb25LZXlVcGRhdGVUeXBlIjoxLCJDb2xsYWJvcmF0b3JzIjpbXSwiRGF0ZSI6IjE5OTIiLCJEb2kiOiIxMC4xMDA3Lzk3OC05NC0wMTEtMDkxNi0xXzc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OTc4LTk0LTAxMS0wOTE2LTFfNyIsIlVyaVN0cmluZyI6Imh0dHBzOi8vZG9pLm9yZy8xMC4xMDA3Lzk3OC05NC0wMTEtMDkxNi0xXz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}</w:instrText>
          </w:r>
          <w:r w:rsidR="009223BD">
            <w:fldChar w:fldCharType="separate"/>
          </w:r>
          <w:hyperlink w:anchor="_CTVL0012b7f60b93d564e73807e2915eb54653b" w:tooltip="Peters, K.S. Diffusional Quenching of trans-Stilbene by Fumaronitrile: Role of Contact Radical Ion Pairs and Solvent Separated Radical Ion Pairs / K.S…" w:history="1">
            <w:r w:rsidR="006D4713">
              <w:t>[27]</w:t>
            </w:r>
          </w:hyperlink>
          <w:r w:rsidR="009223BD">
            <w:fldChar w:fldCharType="end"/>
          </w:r>
        </w:sdtContent>
      </w:sdt>
      <w:r w:rsidR="00F5116E">
        <w:t xml:space="preserve"> </w:t>
      </w:r>
      <w:r w:rsidR="00F5116E" w:rsidRPr="009D32C9">
        <w:t xml:space="preserve">происходит с константой </w:t>
      </w:r>
      <w:r w:rsidR="00F5116E" w:rsidRPr="00A13C58">
        <w:t xml:space="preserve">скорост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sub>
        </m:sSub>
        <m:r>
          <m:rPr>
            <m:sty m:val="bi"/>
          </m:rPr>
          <w:rPr>
            <w:rFonts w:ascii="Cambria Math" w:hAnsi="Cambria Math"/>
          </w:rPr>
          <m:t>=8.3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C312D0">
        <w:t xml:space="preserve">(для системы </w:t>
      </w:r>
      <w:r w:rsidR="00106DFE" w:rsidRPr="00106DFE">
        <w:t>бензофенон – ДМА</w:t>
      </w:r>
      <w:r w:rsidR="00106DFE">
        <w:t xml:space="preserve"> в </w:t>
      </w:r>
      <w:r w:rsidR="00106DFE" w:rsidRPr="00106DFE">
        <w:t>ацетонитрил</w:t>
      </w:r>
      <w:r w:rsidR="00310F1C">
        <w:t>е</w:t>
      </w:r>
      <w:r w:rsidR="00EF5950" w:rsidRPr="00EF5950">
        <w:t>)</w:t>
      </w:r>
      <w:r w:rsidR="007F1D0A">
        <w:t xml:space="preserve"> </w:t>
      </w:r>
      <w:sdt>
        <w:sdtPr>
          <w:alias w:val="To edit, see citavi.com/edit"/>
          <w:tag w:val="CitaviPlaceholder#c0cd4e76-7531-4b72-96f1-433bd38eef09"/>
          <w:id w:val="1076561428"/>
          <w:placeholder>
            <w:docPart w:val="DefaultPlaceholder_-1854013440"/>
          </w:placeholder>
        </w:sdtPr>
        <w:sdtContent>
          <w:r w:rsidR="0097363D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2ZkMDRjLTQ4NTgtNGVlYy05NzRjLTMzZDJiOWQ3ZjI4MiIsIlJhbmdlTGVuZ3RoIjo0LCJSZWZlcmVuY2VJZCI6IjI5MmM2MzU0LWQ3M2UtNDRiMC04YTI1LTVjYjIxZmE0ZTU4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A5IiwiQ2l0YXRpb25LZXlVcGRhdGVUeXBlIjoxLCJDb2xsYWJvcmF0b3JzIjpbXSwiRGF0ZSI6IjIwMDkiLCJEb2kiOiIxMC4xMDIxL2FyODAwMTE1NiIsIkVkaXRvcnMiOltdLCJFdmFsdWF0aW9uQ29tcGxleGl0eSI6MCwiRXZhbHVhdGlvblNvdXJjZVRleHRGb3JtYXQiOjAsIkdyb3VwcyI6W10sIkhhc0xhYmVsMSI6ZmFsc2UsIkhhc0xhYmVsMiI6ZmFsc2UsIktleXdvcmRzIjpbXSwiTGFuZ3VhZ2UiOiJlbmciLCJMYW5ndWFnZUNvZGUiOiJlbiI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YXI4MDAxMTU2IiwiVXJpU3RyaW5nIjoiaHR0cHM6Ly9kb2kub3JnLzEwLjEwMjEvYXI4MDAxMTU2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}</w:instrText>
          </w:r>
          <w:r w:rsidR="0097363D">
            <w:fldChar w:fldCharType="separate"/>
          </w:r>
          <w:hyperlink w:anchor="_CTVL001292c6354d73e44b08a255cb21fa4e588" w:tooltip="Peters, K.S. A theory-experiment conundrum for proton transfer / K.S. Peters // Acc. Chem. Res. – 2009. – Vol. 42, №1. – P.89–96." w:history="1">
            <w:r w:rsidR="006D4713">
              <w:t>[28]</w:t>
            </w:r>
          </w:hyperlink>
          <w:r w:rsidR="0097363D">
            <w:fldChar w:fldCharType="end"/>
          </w:r>
        </w:sdtContent>
      </w:sdt>
      <w:r w:rsidR="00EF5950" w:rsidRPr="00EF5950">
        <w:t xml:space="preserve"> (</w:t>
      </w:r>
      <w:r w:rsidR="00EF5950">
        <w:t>не смотря на то что это не о-хинон, данный процесс не сильно энергетически отличается от реакции, происходящей с хинонами, поэтому для оценки порядка скорости реакции можно рассмотреть его)</w:t>
      </w:r>
      <w:r w:rsidR="00F5116E">
        <w:t>.</w:t>
      </w:r>
      <w:r w:rsidR="007F1D0A">
        <w:t xml:space="preserve"> </w:t>
      </w:r>
      <w:r w:rsidR="003967F0">
        <w:t xml:space="preserve"> </w:t>
      </w:r>
      <w:r w:rsidR="00D21DF3">
        <w:t xml:space="preserve">Она зависит от </w:t>
      </w:r>
      <m:oMath>
        <m:r>
          <m:rPr>
            <m:sty m:val="p"/>
          </m:rP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21DF3" w:rsidRPr="00D21DF3">
        <w:t xml:space="preserve">, </w:t>
      </w:r>
      <w:r w:rsidR="00D21DF3">
        <w:t>которая соответствует разнице энергий ион-радикальной</w:t>
      </w:r>
      <w:r w:rsidR="0097363D">
        <w:t xml:space="preserve"> </w:t>
      </w:r>
      <w:r w:rsidR="00D21DF3">
        <w:t xml:space="preserve">пары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  <m:ctrlPr>
                  <w:rPr>
                    <w:rFonts w:ascii="Cambria Math" w:hAnsi="Cambria Math"/>
                  </w:rPr>
                </m:ctrlP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e>
            </m:sPre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D21DF3">
        <w:t>и</w:t>
      </w:r>
      <w:r w:rsidR="00D21DF3" w:rsidRPr="00D21DF3">
        <w:t xml:space="preserve"> </w:t>
      </w:r>
      <w:r w:rsidR="00D21DF3">
        <w:t>комплекс</w:t>
      </w:r>
      <w:r w:rsidR="0097363D">
        <w:t>а</w:t>
      </w:r>
      <w:r w:rsidR="00D21DF3">
        <w:t xml:space="preserve"> столкновения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</m:sup>
              <m:e>
                <m:r>
                  <w:rPr>
                    <w:rFonts w:ascii="Cambria Math" w:hAnsi="Cambria Math"/>
                  </w:rPr>
                  <m:t>A</m:t>
                </m:r>
              </m:e>
            </m:sPre>
            <m:r>
              <w:rPr>
                <w:rFonts w:ascii="Cambria Math" w:hAnsi="Cambria Math"/>
              </w:rPr>
              <m:t>,D</m:t>
            </m:r>
            <m:ctrlPr>
              <w:rPr>
                <w:rFonts w:ascii="Cambria Math" w:hAnsi="Cambria Math"/>
                <w:i/>
              </w:rPr>
            </m:ctrlPr>
          </m:e>
        </m:d>
      </m:oMath>
      <w:r w:rsidR="00D21DF3">
        <w:t>. Энергия КС приблизительно равна энергии триплетного фотоакцептора</w:t>
      </w:r>
      <w:r w:rsidR="00D21DF3" w:rsidRPr="00D21DF3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</m:oMath>
      <w:r w:rsidR="00D21DF3">
        <w:t>, которую для фотоакцепторов, являющихся производными одного соединения можно считать постоянной. Э</w:t>
      </w:r>
      <w:r w:rsidR="00D21DF3" w:rsidRPr="00D21DF3">
        <w:t>нергия промежуточного состояния системы</w:t>
      </w:r>
      <w:r w:rsidR="000A3471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  <m:ctrlPr>
                  <w:rPr>
                    <w:rFonts w:ascii="Cambria Math" w:hAnsi="Cambria Math"/>
                  </w:rPr>
                </m:ctrlP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e>
            </m:sPre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0A3471">
        <w:t xml:space="preserve"> </w:t>
      </w:r>
      <w:r w:rsidR="00D21DF3" w:rsidRPr="00D21DF3">
        <w:t>определяется red/ox свойствами реагентов и может варьироваться в пределах десятков ккал/моль</w:t>
      </w:r>
      <w:r w:rsidR="000A3471">
        <w:t xml:space="preserve"> </w:t>
      </w:r>
      <w:sdt>
        <w:sdtPr>
          <w:alias w:val="To edit, see citavi.com/edit"/>
          <w:tag w:val="CitaviPlaceholder#a67fe937-24d4-47e6-8e6b-c6d2f09305a3"/>
          <w:id w:val="1140155564"/>
          <w:placeholder>
            <w:docPart w:val="DefaultPlaceholder_-1854013440"/>
          </w:placeholder>
        </w:sdtPr>
        <w:sdtContent>
          <w:r w:rsidR="000A3471">
            <w:fldChar w:fldCharType="begin"/>
          </w:r>
          <w:r w:rsidR="00DF737A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jNWNhZGUzLTZlYjUtNDQ1NC05YjY2LTU0MDM2OGQzNmUyMy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My0wNS0xNVQxMDozMjowMiIsIlByb2plY3QiOnsiJHJlZiI6IjgifX0sIlVzZU51bWJlcmluZ1R5cGVPZlBhcmVudERvY3VtZW50IjpmYWxzZX1dLCJGb3JtYXR0ZWRUZXh0Ijp7IiRpZCI6IjEwIiwiQ291bnQiOjEsIlRleHRVbml0cyI6W3siJGlkIjoiMTEiLCJGb250U3R5bGUiOnsiJGlkIjoiMTIiLCJOZXV0cmFsIjp0cnVlfSwiUmVhZGluZ09yZGVyIjoxLCJUZXh0IjoiWzI5XSJ9XX0sIlRhZyI6IkNpdGF2aVBsYWNlaG9sZGVyI2E2N2ZlOTM3LTI0ZDQtNDdlNi04ZTZiLWM2ZDJmMDkzMDVhMyIsIlRleHQiOiJbMjldIiwiV0FJVmVyc2lvbiI6IjYuMTUuMi4wIn0=}</w:instrText>
          </w:r>
          <w:r w:rsidR="000A3471">
            <w:fldChar w:fldCharType="separate"/>
          </w:r>
          <w:hyperlink w:anchor="_CTVL001cfe63ef72bdb41a5b4db0c1d156f14df" w:tooltip="Чесноков, С.А. Полимеризация мономеров (мет)акрилового ряда под действием видимого света, инициируемая о-хинонами / С.А. Чесноков, Г. Абакумов. – Нижн…" w:history="1">
            <w:r w:rsidR="006D4713">
              <w:t>[29]</w:t>
            </w:r>
          </w:hyperlink>
          <w:r w:rsidR="000A3471">
            <w:fldChar w:fldCharType="end"/>
          </w:r>
        </w:sdtContent>
      </w:sdt>
      <w:r w:rsidR="00D21DF3" w:rsidRPr="00D21DF3">
        <w:t xml:space="preserve">. </w:t>
      </w:r>
      <w:r w:rsidR="00BB5448">
        <w:t xml:space="preserve">Обратный процесс - реакция обратная реакции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e</m:t>
            </m:r>
          </m:sub>
        </m:sSub>
      </m:oMath>
      <w:r w:rsidR="00BB5448">
        <w:t xml:space="preserve">, см. </w:t>
      </w:r>
      <w:r w:rsidR="00BB5448">
        <w:fldChar w:fldCharType="begin"/>
      </w:r>
      <w:r w:rsidR="00BB5448">
        <w:instrText xml:space="preserve"> REF _Ref134726767 \h </w:instrText>
      </w:r>
      <w:r w:rsidR="00BB5448">
        <w:fldChar w:fldCharType="separate"/>
      </w:r>
      <w:r w:rsidR="0043307F">
        <w:t xml:space="preserve">Схема </w:t>
      </w:r>
      <w:r w:rsidR="0043307F">
        <w:rPr>
          <w:noProof/>
        </w:rPr>
        <w:t>3</w:t>
      </w:r>
      <w:r w:rsidR="00BB5448">
        <w:fldChar w:fldCharType="end"/>
      </w:r>
      <w:r w:rsidR="00BB5448" w:rsidRPr="00A90BCC">
        <w:t xml:space="preserve"> </w:t>
      </w:r>
      <w:r w:rsidR="00BB5448">
        <w:t>медленнее</w:t>
      </w:r>
      <w:r w:rsidR="00BB5448" w:rsidRPr="00A90BCC">
        <w:t xml:space="preserve"> </w:t>
      </w:r>
      <w:r w:rsidR="00BB5448">
        <w:t>в</w:t>
      </w:r>
      <w:r w:rsidR="00BB5448" w:rsidRPr="00A90BCC">
        <w:t xml:space="preserve"> 10 -100 </w:t>
      </w:r>
      <w:r w:rsidR="00BB5448">
        <w:t>раз</w:t>
      </w:r>
      <w:r w:rsidR="00BB5448" w:rsidRPr="00A90BCC">
        <w:t xml:space="preserve">, </w:t>
      </w:r>
      <w:r w:rsidR="00BB5448">
        <w:t>следовательно</w:t>
      </w:r>
      <w:r w:rsidR="00BB5448" w:rsidRPr="00A90BCC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BB5448" w:rsidRPr="009920C7">
        <w:t xml:space="preserve"> </w:t>
      </w:r>
      <w:r w:rsidR="00BB5448">
        <w:t xml:space="preserve">(для системы </w:t>
      </w:r>
      <w:r w:rsidR="00BB5448" w:rsidRPr="00106DFE">
        <w:t>бензофенон – ДМА</w:t>
      </w:r>
      <w:r w:rsidR="00BB5448">
        <w:t xml:space="preserve"> в </w:t>
      </w:r>
      <w:r w:rsidR="00BB5448" w:rsidRPr="00106DFE">
        <w:t>ацетонитрил</w:t>
      </w:r>
      <w:r w:rsidR="00BB5448">
        <w:t>)</w:t>
      </w:r>
      <w:r w:rsidR="0001424B">
        <w:t xml:space="preserve"> </w:t>
      </w:r>
      <w:sdt>
        <w:sdtPr>
          <w:alias w:val="To edit, see citavi.com/edit"/>
          <w:tag w:val="CitaviPlaceholder#6412eaf1-8118-4406-a7b4-6deadc043641"/>
          <w:id w:val="148262567"/>
          <w:placeholder>
            <w:docPart w:val="DefaultPlaceholder_-1854013440"/>
          </w:placeholder>
        </w:sdtPr>
        <w:sdtContent>
          <w:r w:rsidR="0001424B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My0wNS0yNlQxNDowMjoxMyIsIlByb2plY3QiOnsiJHJlZiI6IjgifX0sIlVzZU51bWJlcmluZ1R5cGVPZlBhcmVudERvY3VtZW50IjpmYWxzZX1dLCJGb3JtYXR0ZWRUZXh0Ijp7IiRpZCI6IjExIiwiQ291bnQiOjEsIlRleHRVbml0cyI6W3siJGlkIjoiMTIiLCJGb250U3R5bGUiOnsiJGlkIjoiMTMiLCJOZXV0cmFsIjp0cnVlfSwiUmVhZGluZ09yZGVyIjoxLCJUZXh0IjoiWzMwXSJ9XX0sIlRhZyI6IkNpdGF2aVBsYWNlaG9sZGVyIzY0MTJlYWYxLTgxMTgtNDQwNi1hN2I0LTZkZWFkYzA0MzY0MSIsIlRleHQiOiJbMzBdIiwiV0FJVmVyc2lvbiI6IjYuMTUuMi4wIn0=}</w:instrText>
          </w:r>
          <w:r w:rsidR="0001424B">
            <w:fldChar w:fldCharType="separate"/>
          </w:r>
          <w:hyperlink w:anchor="_CTVL001ec43236ddad642fbaf34a7b8fe91327d" w:tooltip="Peters, K.S. Picosecond dynamics of the photoreduction of benzophenone by DABCO / K.S. Peters, J. Lee // J. Phys. Chem. – 1993. – Т.97. – C.3761–3764." w:history="1">
            <w:r w:rsidR="006D4713">
              <w:t>[30]</w:t>
            </w:r>
          </w:hyperlink>
          <w:r w:rsidR="0001424B">
            <w:fldChar w:fldCharType="end"/>
          </w:r>
        </w:sdtContent>
      </w:sdt>
      <w:r w:rsidR="00BB5448" w:rsidRPr="00A90BCC">
        <w:t>.</w:t>
      </w:r>
      <w:r w:rsidR="0001424B">
        <w:t xml:space="preserve"> </w:t>
      </w:r>
      <w:r w:rsidRPr="009D32C9">
        <w:t xml:space="preserve">Перенос электрона между молекулами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</m:oMath>
      <w:r w:rsidRPr="009D32C9">
        <w:t xml:space="preserve"> и </w:t>
      </w:r>
      <m:oMath>
        <m:r>
          <w:rPr>
            <w:rFonts w:ascii="Cambria Math" w:hAnsi="Cambria Math"/>
          </w:rPr>
          <m:t>DH</m:t>
        </m:r>
      </m:oMath>
      <w:r w:rsidRPr="009D32C9">
        <w:t xml:space="preserve"> </w:t>
      </w:r>
      <w:r w:rsidR="007F1D0A">
        <w:t xml:space="preserve">в комплексе столкновения </w:t>
      </w:r>
      <w:r w:rsidRPr="009D32C9">
        <w:t>приводит к образованию сольватированной контактной ион-радикальной пары, состоящей из анион–радикала бензофенона и катион–радикала N,N-диметиланилина</w:t>
      </w:r>
      <w:r w:rsidRPr="00A13C58">
        <w:t xml:space="preserve"> - </w:t>
      </w:r>
      <m:oMath>
        <m:r>
          <w:rPr>
            <w:rFonts w:ascii="Cambria Math" w:hAnsi="Cambria Math"/>
          </w:rPr>
          <w:lastRenderedPageBreak/>
          <m:t> 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  <m:ctrlPr>
                  <w:rPr>
                    <w:rFonts w:ascii="Cambria Math" w:hAnsi="Cambria Math"/>
                  </w:rPr>
                </m:ctrlP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⋅</m:t>
                        </m:r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e>
            </m:sPre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79066E" w:rsidRPr="0079066E">
        <w:t xml:space="preserve">, </w:t>
      </w:r>
      <w:r w:rsidR="0079066E">
        <w:t>см.</w:t>
      </w:r>
      <w:r>
        <w:t xml:space="preserve"> </w:t>
      </w:r>
      <w:r>
        <w:fldChar w:fldCharType="begin"/>
      </w:r>
      <w:r>
        <w:instrText xml:space="preserve"> REF _Ref134726767 \h </w:instrText>
      </w:r>
      <w:r>
        <w:fldChar w:fldCharType="separate"/>
      </w:r>
      <w:r w:rsidR="0043307F">
        <w:t xml:space="preserve">Схема </w:t>
      </w:r>
      <w:r w:rsidR="0043307F">
        <w:rPr>
          <w:noProof/>
        </w:rPr>
        <w:t>3</w:t>
      </w:r>
      <w:r>
        <w:fldChar w:fldCharType="end"/>
      </w:r>
      <w:r>
        <w:t xml:space="preserve">. </w:t>
      </w:r>
      <w:r w:rsidR="0079066E" w:rsidRPr="0079066E">
        <w:t>Контактные ион-радикальные пары существуют несколько наносекунд и их время жизни зависит от типа карбонил</w:t>
      </w:r>
      <w:r w:rsidR="00F5116E">
        <w:t>ь</w:t>
      </w:r>
      <w:r w:rsidR="0079066E" w:rsidRPr="0079066E">
        <w:t>ного соединения.</w:t>
      </w:r>
      <w:r w:rsidR="00F906D8">
        <w:t xml:space="preserve"> </w:t>
      </w:r>
      <w:r w:rsidR="007F1D0A">
        <w:t>Г</w:t>
      </w:r>
      <w:r w:rsidR="00F906D8">
        <w:t xml:space="preserve">ибель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  <m:ctrlPr>
                  <w:rPr>
                    <w:rFonts w:ascii="Cambria Math" w:hAnsi="Cambria Math"/>
                  </w:rPr>
                </m:ctrlP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e>
            </m:sPre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F906D8">
        <w:t xml:space="preserve"> идет по 2 направлениям</w:t>
      </w:r>
      <w:r w:rsidR="007F1D0A">
        <w:t xml:space="preserve"> </w:t>
      </w:r>
      <w:sdt>
        <w:sdtPr>
          <w:alias w:val="To edit, see citavi.com/edit"/>
          <w:tag w:val="CitaviPlaceholder#2d22533e-2948-45c5-b27a-ce0de1101c91"/>
          <w:id w:val="844760294"/>
          <w:placeholder>
            <w:docPart w:val="A6FFB409E7C0424981CC0601D1F35385"/>
          </w:placeholder>
        </w:sdtPr>
        <w:sdtContent>
          <w:r w:rsidR="007F1D0A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xZmZjOWY1LTAzOGItNGQ4My1hOTZlLTZhYTQ4NWI3NGNiM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yNlQxNDowMjoxM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mQyMjUzM2UtMjk0OC00NWM1LWIyN2EtY2UwZGUxMTAxYzkxIiwiVGV4dCI6Ils5XSIsIldBSVZlcnNpb24iOiI2LjE1LjIuMCJ9}</w:instrText>
          </w:r>
          <w:r w:rsidR="007F1D0A"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 w:rsidR="006D4713">
              <w:t>[9]</w:t>
            </w:r>
          </w:hyperlink>
          <w:r w:rsidR="007F1D0A">
            <w:fldChar w:fldCharType="end"/>
          </w:r>
        </w:sdtContent>
      </w:sdt>
      <w:r w:rsidR="00F906D8">
        <w:t xml:space="preserve"> (см. </w:t>
      </w:r>
      <w:r w:rsidR="00F906D8">
        <w:fldChar w:fldCharType="begin"/>
      </w:r>
      <w:r w:rsidR="00F906D8">
        <w:instrText xml:space="preserve"> REF _Ref134726767 \h </w:instrText>
      </w:r>
      <w:r w:rsidR="00F906D8">
        <w:fldChar w:fldCharType="separate"/>
      </w:r>
      <w:r w:rsidR="0043307F">
        <w:t xml:space="preserve">Схема </w:t>
      </w:r>
      <w:r w:rsidR="0043307F">
        <w:rPr>
          <w:noProof/>
        </w:rPr>
        <w:t>3</w:t>
      </w:r>
      <w:r w:rsidR="00F906D8">
        <w:fldChar w:fldCharType="end"/>
      </w:r>
      <w:r w:rsidR="00F906D8">
        <w:t>).</w:t>
      </w:r>
      <w:r w:rsidR="00CC1A8C" w:rsidRPr="00CC1A8C">
        <w:t xml:space="preserve"> </w:t>
      </w:r>
      <w:r>
        <w:t>О</w:t>
      </w:r>
      <w:r w:rsidRPr="003D2050">
        <w:t>д</w:t>
      </w:r>
      <w:r w:rsidR="00581138">
        <w:t>но</w:t>
      </w:r>
      <w:r w:rsidRPr="003D2050">
        <w:t xml:space="preserve"> связан</w:t>
      </w:r>
      <w:r w:rsidR="00581138">
        <w:t>о</w:t>
      </w:r>
      <w:r w:rsidRPr="003D2050">
        <w:t xml:space="preserve"> с передачей протона и образованием пары радикалов </w:t>
      </w:r>
      <w:r>
        <w:t xml:space="preserve">с </w:t>
      </w:r>
      <w:r w:rsidRPr="003D2050">
        <w:t>констант</w:t>
      </w:r>
      <w:r>
        <w:t>ой</w:t>
      </w:r>
      <w:r w:rsidRPr="003D2050">
        <w:t xml:space="preserve"> скорост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12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7C117F">
        <w:t xml:space="preserve"> (</w:t>
      </w:r>
      <w:r w:rsidR="00B7473F">
        <w:t xml:space="preserve">для системы </w:t>
      </w:r>
      <w:r w:rsidR="00B7473F" w:rsidRPr="00B7473F">
        <w:t xml:space="preserve">бензофенон </w:t>
      </w:r>
      <w:r w:rsidR="003908B4">
        <w:t>–</w:t>
      </w:r>
      <w:r w:rsidR="00B7473F" w:rsidRPr="00B7473F">
        <w:t xml:space="preserve"> ДМА</w:t>
      </w:r>
      <w:r w:rsidR="003908B4">
        <w:t xml:space="preserve"> в циклогексане</w:t>
      </w:r>
      <w:r>
        <w:t>)</w:t>
      </w:r>
      <w:r w:rsidR="0001424B">
        <w:t xml:space="preserve"> </w:t>
      </w:r>
      <w:sdt>
        <w:sdtPr>
          <w:alias w:val="To edit, see citavi.com/edit"/>
          <w:tag w:val="CitaviPlaceholder#0df234d6-eaad-4340-8699-ae5daa6a307d"/>
          <w:id w:val="577172091"/>
          <w:placeholder>
            <w:docPart w:val="DefaultPlaceholder_-1854013440"/>
          </w:placeholder>
        </w:sdtPr>
        <w:sdtContent>
          <w:r w:rsidR="0001424B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5YTA5MDdiLTRiYzQtNDM4ZC05MDRmLTA0YWNlZDg4M2E0Z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My0wNS0yNlQxNDowMjoxMyIsIlByb2plY3QiOnsiJHJlZiI6IjgifX0sIlVzZU51bWJlcmluZ1R5cGVPZlBhcmVudERvY3VtZW50IjpmYWxzZX1dLCJGb3JtYXR0ZWRUZXh0Ijp7IiRpZCI6IjEyIiwiQ291bnQiOjEsIlRleHRVbml0cyI6W3siJGlkIjoiMTMiLCJGb250U3R5bGUiOnsiJGlkIjoiMTQiLCJOZXV0cmFsIjp0cnVlfSwiUmVhZGluZ09yZGVyIjoxLCJUZXh0IjoiWzMxXSJ9XX0sIlRhZyI6IkNpdGF2aVBsYWNlaG9sZGVyIzBkZjIzNGQ2LWVhYWQtNDM0MC04Njk5LWFlNWRhYTZhMzA3ZCIsIlRleHQiOiJbMzFdIiwiV0FJVmVyc2lvbiI6IjYuMTUuMi4wIn0=}</w:instrText>
          </w:r>
          <w:r w:rsidR="0001424B">
            <w:fldChar w:fldCharType="separate"/>
          </w:r>
          <w:hyperlink w:anchor="_CTVL0013b14bcf754ef4de4aa6e87347afa2d59" w:tooltip="Peters, K. A picosecond kinetic study of nonadiabatic proton transfer within the contact radical ion pair of substituted benzophenones/N,N-diethylanil…" w:history="1">
            <w:r w:rsidR="006D4713">
              <w:t>[31]</w:t>
            </w:r>
          </w:hyperlink>
          <w:r w:rsidR="0001424B">
            <w:fldChar w:fldCharType="end"/>
          </w:r>
        </w:sdtContent>
      </w:sdt>
      <w:r w:rsidRPr="00D97029"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5.4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>(</w:t>
      </w:r>
      <w:r w:rsidR="003908B4">
        <w:t xml:space="preserve">для пары </w:t>
      </w:r>
      <w:r w:rsidR="003908B4" w:rsidRPr="003908B4">
        <w:t xml:space="preserve">пирролохинолинхинон –бензиловый спирт </w:t>
      </w:r>
      <w:r w:rsidR="003908B4">
        <w:t>в</w:t>
      </w:r>
      <w:r w:rsidR="003908B4" w:rsidRPr="003908B4">
        <w:t xml:space="preserve"> </w:t>
      </w:r>
      <w:r w:rsidR="003908B4" w:rsidRPr="00B7473F">
        <w:t>ацетонитрил</w:t>
      </w:r>
      <w:r w:rsidR="003908B4">
        <w:t>е</w:t>
      </w:r>
      <w:r>
        <w:t>)</w:t>
      </w:r>
      <w:r w:rsidR="00CE6554">
        <w:t xml:space="preserve"> </w:t>
      </w:r>
      <w:sdt>
        <w:sdtPr>
          <w:alias w:val="To edit, see citavi.com/edit"/>
          <w:tag w:val="CitaviPlaceholder#0aaf94c7-af55-4ff4-9cff-ebcff5c506b1"/>
          <w:id w:val="983511641"/>
          <w:placeholder>
            <w:docPart w:val="DefaultPlaceholder_-1854013440"/>
          </w:placeholder>
        </w:sdtPr>
        <w:sdtContent>
          <w:r w:rsidR="00CE6554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xN2IwZWIzLTlkZmYtNDJhMi1iNWQ3LTY2NjE0NjYzZmRhZS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mZhbHNlLCJIYXNMYWJlbDIiOmZhbHNlLCJLZXl3b3JkcyI6W10sIkxvY2F0aW9ucyI6W3siJGlkIjoiMTIiLCIkdHlwZSI6IlN3aXNzQWNhZGVtaWMuQ2l0YXZpLkxvY2F0aW9uLCBTd2lzc0FjYWRlbWljLkNpdGF2aSIsIkFkZHJlc3MiOnsiJGlkIjoiMTMiLCIkdHlwZSI6IlN3aXNzQWNhZGVtaWMuQ2l0YXZpLkxpbmtlZFJlc291cmNlLCBTd2lzc0FjYWRlbWljLkNpdGF2aSIsIkxpbmtlZFJlc291cmNlVHlwZSI6NSwiT3JpZ2luYWxTdHJpbmciOiIxMC4xMjQ2L2Jjc2ouNjMuMzM4NSIsIlVyaVN0cmluZyI6Imh0dHBzOi8vZG9pLm9yZy8xMC4xMjQ2L2Jjc2ouNjMuMzM4N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}</w:instrText>
          </w:r>
          <w:r w:rsidR="00CE6554">
            <w:fldChar w:fldCharType="separate"/>
          </w:r>
          <w:hyperlink w:anchor="_CTVL0013ba6da625dcb48eb92d602275be4e3b0" w:tooltip="Femtosecond-Picosecond Laser Photolysis Studies on Photoreduction Process of Excited Benzophenone with N , N -Dimethylaniline in Acetonitrile Solution…" w:history="1">
            <w:r w:rsidR="006D4713">
              <w:t>[24]</w:t>
            </w:r>
          </w:hyperlink>
          <w:r w:rsidR="00CE6554">
            <w:fldChar w:fldCharType="end"/>
          </w:r>
        </w:sdtContent>
      </w:sdt>
      <w:r w:rsidRPr="000B638D">
        <w:t>.</w:t>
      </w:r>
      <w:r w:rsidR="000C5EC1">
        <w:t xml:space="preserve"> </w:t>
      </w:r>
      <w:r w:rsidRPr="000B638D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>
        <w:t xml:space="preserve"> сильно зависит </w:t>
      </w:r>
      <w:r w:rsidRPr="008153C5">
        <w:t>от</w:t>
      </w:r>
      <w:r>
        <w:t xml:space="preserve"> строения и химических свойств реагирующих веществ: введение электронодонорных заместителей в молекулу фотоакцептора или электроноакцепторных в молекулу донора водорода должно приводить к уменьшению кислотности</w:t>
      </w:r>
      <m:oMath>
        <m:r>
          <w:rPr>
            <w:rFonts w:ascii="Cambria Math" w:hAnsi="Cambria Math"/>
          </w:rPr>
          <m:t xml:space="preserve"> 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∙</m:t>
            </m:r>
          </m:sup>
        </m:sSup>
      </m:oMath>
      <w:r>
        <w:t xml:space="preserve"> и основности</w:t>
      </w:r>
      <w:r w:rsidR="00581138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∙</m:t>
            </m:r>
          </m:sup>
        </m:sSup>
      </m:oMath>
      <w:r>
        <w:t xml:space="preserve">, соответственно, и, тем самым, смещать равновесие в сторону </w:t>
      </w:r>
      <m:oMath>
        <m:r>
          <w:rPr>
            <w:rFonts w:ascii="Cambria Math" w:hAnsi="Cambria Math"/>
          </w:rPr>
          <m:t> 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/>
          <m:sup>
            <m:r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</w:rPr>
            </m:ctrlP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</m:sup>
                </m:sSup>
                <m:r>
                  <w:rPr>
                    <w:rFonts w:ascii="Cambria Math" w:hAnsi="Cambria Math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</m:sup>
                </m:sSup>
                <m:ctrlPr>
                  <w:rPr>
                    <w:rFonts w:ascii="Cambria Math" w:hAnsi="Cambria Math"/>
                    <w:i/>
                  </w:rPr>
                </m:ctrlPr>
              </m:e>
            </m:d>
          </m:e>
        </m:sPre>
      </m:oMath>
      <w:r>
        <w:t xml:space="preserve">, увеличивая константу скорости переноса прот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EF5950" w:rsidRPr="00EF5950">
        <w:t xml:space="preserve"> </w:t>
      </w:r>
      <w:sdt>
        <w:sdtPr>
          <w:alias w:val="To edit, see citavi.com/edit"/>
          <w:tag w:val="CitaviPlaceholder#7acf7f3d-a41d-47d9-bd06-bf6333f78ced"/>
          <w:id w:val="224719323"/>
          <w:placeholder>
            <w:docPart w:val="80E513AD4B844E79B3143D39162E49CB"/>
          </w:placeholder>
        </w:sdtPr>
        <w:sdtContent>
          <w:r w:rsidR="00EF5950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xMTU3OGRiLWQ5NjMtNGIwNC1hNzMxLTQxOWYyNTNiMDBjMS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yNlQxNDowMjoxM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2FjZjdmM2QtYTQxZC00N2Q5LWJkMDYtYmY2MzMzZjc4Y2VkIiwiVGV4dCI6Ils5XSIsIldBSVZlcnNpb24iOiI2LjE1LjIuMCJ9}</w:instrText>
          </w:r>
          <w:r w:rsidR="00EF5950"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 w:rsidR="006D4713">
              <w:t>[9]</w:t>
            </w:r>
          </w:hyperlink>
          <w:r w:rsidR="00EF5950">
            <w:fldChar w:fldCharType="end"/>
          </w:r>
        </w:sdtContent>
      </w:sdt>
      <w:r>
        <w:t xml:space="preserve">. </w:t>
      </w:r>
      <w:r w:rsidR="000C5EC1">
        <w:t xml:space="preserve">На </w:t>
      </w:r>
      <w:r w:rsidR="000C5EC1">
        <w:fldChar w:fldCharType="begin"/>
      </w:r>
      <w:r w:rsidR="000C5EC1">
        <w:instrText xml:space="preserve"> REF _Ref134790694 \h </w:instrText>
      </w:r>
      <w:r w:rsidR="000C5EC1">
        <w:fldChar w:fldCharType="separate"/>
      </w:r>
      <w:r w:rsidR="0043307F">
        <w:t xml:space="preserve">Рисунок </w:t>
      </w:r>
      <w:r w:rsidR="0043307F">
        <w:rPr>
          <w:noProof/>
        </w:rPr>
        <w:t>1</w:t>
      </w:r>
      <w:r w:rsidR="000C5EC1">
        <w:fldChar w:fldCharType="end"/>
      </w:r>
      <w:r w:rsidR="000C5EC1">
        <w:t xml:space="preserve"> представлен разброс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0C5EC1">
        <w:t xml:space="preserve"> в зависимости от</w:t>
      </w:r>
      <w:r w:rsidR="00814C1C" w:rsidRPr="00814C1C">
        <w:t xml:space="preserve"> свободной энергии переноса протона</w:t>
      </w:r>
      <w:r w:rsidR="000C5EC1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0C5EC1">
        <w:t xml:space="preserve"> </w:t>
      </w:r>
      <w:r w:rsidR="007F1D0A">
        <w:t>различных бензофенонов</w:t>
      </w:r>
      <w:r w:rsidR="00814C1C">
        <w:t xml:space="preserve"> </w:t>
      </w:r>
      <w:r w:rsidR="00814C1C" w:rsidRPr="00814C1C">
        <w:t xml:space="preserve"> (кривые построены по экспериментальным результатам, приведенным в</w:t>
      </w:r>
      <w:r w:rsidR="00814C1C">
        <w:t xml:space="preserve"> </w:t>
      </w:r>
      <w:sdt>
        <w:sdtPr>
          <w:alias w:val="To edit, see citavi.com/edit"/>
          <w:tag w:val="CitaviPlaceholder#9f2b6f21-7421-4782-8bf6-582519aaa138"/>
          <w:id w:val="1646939742"/>
          <w:placeholder>
            <w:docPart w:val="DefaultPlaceholder_-1854013440"/>
          </w:placeholder>
        </w:sdtPr>
        <w:sdtContent>
          <w:r w:rsidR="00814C1C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ZmExMWUzLTRmMTQtNDhmNy05MjMyLWE0M2JkYjEyNjg2M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My0wNS0yNlQxNDowMjoxMyIsIlByb2plY3QiOnsiJHJlZiI6IjgifX0sIlVzZU51bWJlcmluZ1R5cGVPZlBhcmVudERvY3VtZW50IjpmYWxzZX1dLCJGb3JtYXR0ZWRUZXh0Ijp7IiRpZCI6IjEyIiwiQ291bnQiOjEsIlRleHRVbml0cyI6W3siJGlkIjoiMTMiLCJGb250U3R5bGUiOnsiJGlkIjoiMTQiLCJOZXV0cmFsIjp0cnVlfSwiUmVhZGluZ09yZGVyIjoxLCJUZXh0IjoiWzMxXSJ9XX0sIlRhZyI6IkNpdGF2aVBsYWNlaG9sZGVyIzlmMmI2ZjIxLTc0MjEtNDc4Mi04YmY2LTU4MjUxOWFhYTEzOCIsIlRleHQiOiJbMzFdIiwiV0FJVmVyc2lvbiI6IjYuMTUuMi4wIn0=}</w:instrText>
          </w:r>
          <w:r w:rsidR="00814C1C">
            <w:fldChar w:fldCharType="separate"/>
          </w:r>
          <w:hyperlink w:anchor="_CTVL0013b14bcf754ef4de4aa6e87347afa2d59" w:tooltip="Peters, K. A picosecond kinetic study of nonadiabatic proton transfer within the contact radical ion pair of substituted benzophenones/N,N-diethylanil…" w:history="1">
            <w:r w:rsidR="006D4713">
              <w:t>[31]</w:t>
            </w:r>
          </w:hyperlink>
          <w:r w:rsidR="00814C1C">
            <w:fldChar w:fldCharType="end"/>
          </w:r>
        </w:sdtContent>
      </w:sdt>
      <w:r w:rsidR="00814C1C" w:rsidRPr="00814C1C">
        <w:t>)</w:t>
      </w:r>
      <w:r w:rsidR="000C5EC1">
        <w:t>.</w:t>
      </w:r>
    </w:p>
    <w:p w14:paraId="6D2CAD46" w14:textId="4180525B" w:rsidR="00841974" w:rsidRDefault="00E00D60" w:rsidP="003D68D9">
      <w:pPr>
        <w:pStyle w:val="aff5"/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72E44133" wp14:editId="0F102508">
                <wp:simplePos x="0" y="0"/>
                <wp:positionH relativeFrom="column">
                  <wp:posOffset>2579370</wp:posOffset>
                </wp:positionH>
                <wp:positionV relativeFrom="paragraph">
                  <wp:posOffset>39370</wp:posOffset>
                </wp:positionV>
                <wp:extent cx="35560" cy="0"/>
                <wp:effectExtent l="0" t="0" r="0" b="0"/>
                <wp:wrapNone/>
                <wp:docPr id="19" name="Прямая соединительная линия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556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D95277C" id="Прямая соединительная линия 19" o:spid="_x0000_s1026" style="position:absolute;z-index:25164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03.1pt,3.1pt" to="205.9pt,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" strokecolor="black [3213]" strokeweight=".5pt">
                <v:stroke joinstyle="miter"/>
              </v:line>
            </w:pict>
          </mc:Fallback>
        </mc:AlternateContent>
      </w:r>
      <w:r w:rsidR="00841974">
        <w:rPr>
          <w:noProof/>
          <w:lang w:eastAsia="ru-RU"/>
        </w:rPr>
        <mc:AlternateContent>
          <mc:Choice Requires="wpg">
            <w:drawing>
              <wp:inline distT="0" distB="0" distL="0" distR="0" wp14:anchorId="2424D698" wp14:editId="796960F8">
                <wp:extent cx="6159500" cy="4805045"/>
                <wp:effectExtent l="0" t="0" r="0" b="0"/>
                <wp:docPr id="11" name="Группа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59500" cy="4805045"/>
                          <a:chOff x="-1098550" y="0"/>
                          <a:chExt cx="6159500" cy="4805045"/>
                        </a:xfrm>
                      </wpg:grpSpPr>
                      <pic:pic xmlns:pic="http://schemas.openxmlformats.org/drawingml/2006/picture">
                        <pic:nvPicPr>
                          <pic:cNvPr id="9" name="Рисунок 9"/>
                          <pic:cNvPicPr>
                            <a:picLocks noChangeAspect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280468" y="0"/>
                            <a:ext cx="3263669" cy="35382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" name="Надпись 10"/>
                        <wps:cNvSpPr txBox="1"/>
                        <wps:spPr>
                          <a:xfrm>
                            <a:off x="-1098550" y="3595370"/>
                            <a:ext cx="6159500" cy="120967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0434D4B0" w14:textId="38D54DEF" w:rsidR="0020357C" w:rsidRDefault="0020357C" w:rsidP="009143C3">
                              <w:pPr>
                                <w:pStyle w:val="af4"/>
                              </w:pPr>
                              <w:bookmarkStart w:id="26" w:name="_Ref134790694"/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1</w:t>
                                </w:r>
                              </w:fldSimple>
                              <w:bookmarkEnd w:id="26"/>
                              <w:r w:rsidRPr="000B638D">
                                <w:t>.</w:t>
                              </w:r>
                              <w:r w:rsidRPr="00814C1C">
                                <w:t xml:space="preserve"> Зависимость константы скорости переноса протона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H+</m:t>
                                    </m:r>
                                  </m:sub>
                                </m:sSub>
                              </m:oMath>
                              <w:r w:rsidRPr="00814C1C">
                                <w:t xml:space="preserve"> в ИРП, образующейся при тушении триплетов бензофенонов молекулой DMA от свободной энергии переноса протона </w:t>
                              </w:r>
                              <w:r>
                                <w:rPr>
                                  <w:lang w:val="en-US"/>
                                </w:rPr>
                                <w:t>DMA</w:t>
                              </w:r>
                              <w:r w:rsidRPr="00814C1C">
                                <w:t>:</w:t>
                              </w:r>
                            </w:p>
                            <w:p w14:paraId="41B7114E" w14:textId="1D9E279F" w:rsidR="0020357C" w:rsidRDefault="0020357C" w:rsidP="009143C3">
                              <w:pPr>
                                <w:pStyle w:val="af4"/>
                              </w:pPr>
                              <w:r w:rsidRPr="00814C1C">
                                <w:t>1) циклогексан</w:t>
                              </w:r>
                            </w:p>
                            <w:p w14:paraId="484BD25E" w14:textId="5C97ACA5" w:rsidR="0020357C" w:rsidRDefault="0020357C" w:rsidP="009143C3">
                              <w:pPr>
                                <w:pStyle w:val="af4"/>
                              </w:pPr>
                              <w:r w:rsidRPr="00814C1C">
                                <w:t>2) бензол</w:t>
                              </w:r>
                            </w:p>
                            <w:p w14:paraId="784037A8" w14:textId="5762B90E" w:rsidR="0020357C" w:rsidRPr="00814C1C" w:rsidRDefault="0020357C" w:rsidP="009143C3">
                              <w:pPr>
                                <w:pStyle w:val="af4"/>
                              </w:pPr>
                              <w:r w:rsidRPr="00814C1C">
                                <w:t>3) ДМФ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424D698" id="Группа 11" o:spid="_x0000_s1032" style="width:485pt;height:378.35pt;mso-position-horizontal-relative:char;mso-position-vertical-relative:line" coordorigin="-10985" coordsize="61595,4805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">
                <v:shape id="Рисунок 9" o:spid="_x0000_s1033" type="#_x0000_t75" style="position:absolute;left:2804;width:32637;height:35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">
                  <v:imagedata r:id="rId20" o:title=""/>
                </v:shape>
                <v:shape id="Надпись 10" o:spid="_x0000_s1034" type="#_x0000_t202" style="position:absolute;left:-10985;top:35953;width:61594;height:120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" stroked="f">
                  <v:textbox style="mso-fit-shape-to-text:t" inset="0,0,0,0">
                    <w:txbxContent>
                      <w:p w14:paraId="0434D4B0" w14:textId="38D54DEF" w:rsidR="0020357C" w:rsidRDefault="0020357C" w:rsidP="009143C3">
                        <w:pPr>
                          <w:pStyle w:val="af4"/>
                        </w:pPr>
                        <w:bookmarkStart w:id="27" w:name="_Ref134790694"/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1</w:t>
                          </w:r>
                        </w:fldSimple>
                        <w:bookmarkEnd w:id="27"/>
                        <w:r w:rsidRPr="000B638D">
                          <w:t>.</w:t>
                        </w:r>
                        <w:r w:rsidRPr="00814C1C">
                          <w:t xml:space="preserve"> Зависимость константы скорости переноса протона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H+</m:t>
                              </m:r>
                            </m:sub>
                          </m:sSub>
                        </m:oMath>
                        <w:r w:rsidRPr="00814C1C">
                          <w:t xml:space="preserve"> в ИРП, образующейся при тушении триплетов бензофенонов молекулой DMA от свободной энергии переноса протона </w:t>
                        </w:r>
                        <w:r>
                          <w:rPr>
                            <w:lang w:val="en-US"/>
                          </w:rPr>
                          <w:t>DMA</w:t>
                        </w:r>
                        <w:r w:rsidRPr="00814C1C">
                          <w:t>:</w:t>
                        </w:r>
                      </w:p>
                      <w:p w14:paraId="41B7114E" w14:textId="1D9E279F" w:rsidR="0020357C" w:rsidRDefault="0020357C" w:rsidP="009143C3">
                        <w:pPr>
                          <w:pStyle w:val="af4"/>
                        </w:pPr>
                        <w:r w:rsidRPr="00814C1C">
                          <w:t>1) циклогексан</w:t>
                        </w:r>
                      </w:p>
                      <w:p w14:paraId="484BD25E" w14:textId="5C97ACA5" w:rsidR="0020357C" w:rsidRDefault="0020357C" w:rsidP="009143C3">
                        <w:pPr>
                          <w:pStyle w:val="af4"/>
                        </w:pPr>
                        <w:r w:rsidRPr="00814C1C">
                          <w:t>2) бензол</w:t>
                        </w:r>
                      </w:p>
                      <w:p w14:paraId="784037A8" w14:textId="5762B90E" w:rsidR="0020357C" w:rsidRPr="00814C1C" w:rsidRDefault="0020357C" w:rsidP="009143C3">
                        <w:pPr>
                          <w:pStyle w:val="af4"/>
                        </w:pPr>
                        <w:r w:rsidRPr="00814C1C">
                          <w:t>3) ДМФА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E4798E1" w14:textId="10CDE37E" w:rsidR="00E906B7" w:rsidRDefault="00841974" w:rsidP="004129A8">
      <w:pPr>
        <w:pStyle w:val="a2"/>
      </w:pPr>
      <w:r w:rsidRPr="008153C5">
        <w:t>Друго</w:t>
      </w:r>
      <w:r w:rsidR="00581138">
        <w:t>е направление -</w:t>
      </w:r>
      <w:r w:rsidRPr="003D2050">
        <w:t xml:space="preserve"> выход ион-радикалов из клетки и формирование сольватно-</w:t>
      </w:r>
      <w:r>
        <w:t>раз</w:t>
      </w:r>
      <w:r w:rsidRPr="003D2050">
        <w:t xml:space="preserve">деленной </w:t>
      </w:r>
      <w:r>
        <w:t>пары</w:t>
      </w:r>
      <w:r w:rsidR="007F1D0A"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∙</m:t>
            </m:r>
            <m:r>
              <w:rPr>
                <w:rFonts w:ascii="Cambria Math" w:hAnsi="Cambria Math"/>
              </w:rPr>
              <m:t>-</m:t>
            </m:r>
          </m:sup>
        </m:sSubSup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</w:rPr>
              <m:t>DH</m:t>
            </m:r>
          </m:e>
          <m:sub>
            <m: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∙</m:t>
            </m:r>
            <m:r>
              <w:rPr>
                <w:rFonts w:ascii="Cambria Math" w:hAnsi="Cambria Math"/>
              </w:rPr>
              <m:t>+</m:t>
            </m:r>
          </m:sup>
        </m:sSubSup>
      </m:oMath>
      <w:r w:rsidR="00C977F5" w:rsidRPr="00C977F5">
        <w:t>,</w:t>
      </w:r>
      <w:r w:rsidRPr="003D2050">
        <w:t xml:space="preserve"> где передача протона становится невыполнимой из-за увеличения расстояния между молекулами реагентов</w:t>
      </w:r>
      <w:r w:rsidR="00C977F5">
        <w:t>.</w:t>
      </w:r>
      <w:r w:rsidR="00C977F5" w:rsidRPr="00C977F5">
        <w:t xml:space="preserve"> В неполярных растворителях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  <m:ctrlPr>
                  <w:rPr>
                    <w:rFonts w:ascii="Cambria Math" w:hAnsi="Cambria Math"/>
                  </w:rPr>
                </m:ctrlP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e>
            </m:sPre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C977F5" w:rsidRPr="00C977F5">
        <w:t xml:space="preserve"> находится в «клетке» растворителя, что способствует быстрому протеканию реакции переноса протона. В полярных растворителях радикал-ионы сольватированы молекулами растворителя, образуя сольватно-разделенную ион-радикальную пару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∙</m:t>
            </m:r>
            <m:r>
              <w:rPr>
                <w:rFonts w:ascii="Cambria Math" w:hAnsi="Cambria Math"/>
              </w:rPr>
              <m:t>-</m:t>
            </m:r>
          </m:sup>
        </m:sSubSup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</w:rPr>
              <m:t>DH</m:t>
            </m:r>
          </m:e>
          <m:sub>
            <m: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∙</m:t>
            </m:r>
            <m:r>
              <w:rPr>
                <w:rFonts w:ascii="Cambria Math" w:hAnsi="Cambria Math"/>
              </w:rPr>
              <m:t>+</m:t>
            </m:r>
          </m:sup>
        </m:sSubSup>
      </m:oMath>
      <w:r w:rsidR="00B255AC" w:rsidRPr="00B255AC">
        <w:t xml:space="preserve">. </w:t>
      </w:r>
      <w:r w:rsidR="00B255AC">
        <w:t>К</w:t>
      </w:r>
      <w:r w:rsidRPr="003D2050">
        <w:t>онстант</w:t>
      </w:r>
      <w:r w:rsidR="00B255AC">
        <w:t>а</w:t>
      </w:r>
      <w:r w:rsidRPr="003D2050">
        <w:t xml:space="preserve"> скорости</w:t>
      </w:r>
      <w:r w:rsidR="00B255AC">
        <w:t xml:space="preserve"> процесса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&lt;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B108B2">
        <w:t xml:space="preserve"> (ТГФ, этилацетат, 1,2-дихлорэтан)</w:t>
      </w:r>
      <w:r w:rsidR="00581138">
        <w:t xml:space="preserve"> </w:t>
      </w:r>
      <w:sdt>
        <w:sdtPr>
          <w:alias w:val="To edit, see citavi.com/edit"/>
          <w:tag w:val="CitaviPlaceholder#ac8b208c-e91a-4ce5-9a46-1465cc907034"/>
          <w:id w:val="-1731758107"/>
          <w:placeholder>
            <w:docPart w:val="DefaultPlaceholder_-1854013440"/>
          </w:placeholder>
        </w:sdtPr>
        <w:sdtContent>
          <w:r w:rsidR="00581138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hMmJlYTQxLWYzZGMtNDM5ZC04MTBjLTdkY2ZmNWNjOWRkZi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zLTA1LTI2VDE0OjAyOjEzIiwiUHJvamVjdCI6eyIkcmVmIjoiOCJ9fSwiVXNlTnVtYmVyaW5nVHlwZU9mUGFyZW50RG9jdW1lbnQiOmZhbHNlfV0sIkZvcm1hdHRlZFRleHQiOnsiJGlkIjoiMTMiLCJDb3VudCI6MSwiVGV4dFVuaXRzIjpbeyIkaWQiOiIxNCIsIkZvbnRTdHlsZSI6eyIkaWQiOiIxNSIsIk5ldXRyYWwiOnRydWV9LCJSZWFkaW5nT3JkZXIiOjEsIlRleHQiOiJbMjVdIn1dfSwiVGFnIjoiQ2l0YXZpUGxhY2Vob2xkZXIjYWM4YjIwOGMtZTkxYS00Y2U1LTlhNDYtMTQ2NWNjOTA3MDM0IiwiVGV4dCI6IlsyNV0iLCJXQUlWZXJzaW9uIjoiNi4xNS4yLjAifQ==}</w:instrText>
          </w:r>
          <w:r w:rsidR="00581138">
            <w:fldChar w:fldCharType="separate"/>
          </w:r>
          <w:hyperlink w:anchor="_CTVL001e2e3ff0a3f444252876f32760ae81dcc" w:tooltip="Peters, K.S. Proton-Transfer Reactions in Benzophenone/N,N-Dimethylaniline Photochemistry / K.S. Peters // In Advances in photochemistry. – Т.27. – C.…" w:history="1">
            <w:r w:rsidR="006D4713">
              <w:t>[25]</w:t>
            </w:r>
          </w:hyperlink>
          <w:r w:rsidR="00581138">
            <w:fldChar w:fldCharType="end"/>
          </w:r>
        </w:sdtContent>
      </w:sdt>
      <w:r w:rsidRPr="00D97029"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</w:rPr>
          <m:t>~5.0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D97029">
        <w:t xml:space="preserve"> (</w:t>
      </w:r>
      <w:r w:rsidR="00C312D0">
        <w:t xml:space="preserve">для системы </w:t>
      </w:r>
      <w:r w:rsidR="00C312D0" w:rsidRPr="00C312D0">
        <w:t xml:space="preserve">бензофенон </w:t>
      </w:r>
      <w:r w:rsidR="00C312D0">
        <w:t>–</w:t>
      </w:r>
      <w:r w:rsidR="00C312D0" w:rsidRPr="00C312D0">
        <w:t xml:space="preserve"> ДМА</w:t>
      </w:r>
      <w:r w:rsidR="00C312D0">
        <w:t xml:space="preserve"> в </w:t>
      </w:r>
      <w:r w:rsidRPr="00D97029">
        <w:t>циклогексан</w:t>
      </w:r>
      <w:r w:rsidR="00C312D0">
        <w:t>е</w:t>
      </w:r>
      <w:r w:rsidRPr="00D97029">
        <w:t>)</w:t>
      </w:r>
      <w:r w:rsidR="00581138">
        <w:t xml:space="preserve"> </w:t>
      </w:r>
      <w:sdt>
        <w:sdtPr>
          <w:alias w:val="To edit, see citavi.com/edit"/>
          <w:tag w:val="CitaviPlaceholder#8bc75baa-acf7-4ca5-a009-36c43366be88"/>
          <w:id w:val="-795985814"/>
          <w:placeholder>
            <w:docPart w:val="DefaultPlaceholder_-1854013440"/>
          </w:placeholder>
        </w:sdtPr>
        <w:sdtContent>
          <w:r w:rsidR="00581138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YTdmYmJlLTEyNDUtNDA0Zi04ZmNhLTNiMDc0YTBiNmI3OC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zLTA1LTI2VDE0OjAyOjEzIiwiUHJvamVjdCI6eyIkcmVmIjoiOCJ9fSwiVXNlTnVtYmVyaW5nVHlwZU9mUGFyZW50RG9jdW1lbnQiOmZhbHNlfV0sIkZvcm1hdHRlZFRleHQiOnsiJGlkIjoiMTMiLCJDb3VudCI6MSwiVGV4dFVuaXRzIjpbeyIkaWQiOiIxNCIsIkZvbnRTdHlsZSI6eyIkaWQiOiIxNSIsIk5ldXRyYWwiOnRydWV9LCJSZWFkaW5nT3JkZXIiOjEsIlRleHQiOiJbMjVdIn1dfSwiVGFnIjoiQ2l0YXZpUGxhY2Vob2xkZXIjOGJjNzViYWEtYWNmNy00Y2E1LWEwMDktMzZjNDMzNjZiZTg4IiwiVGV4dCI6IlsyNV0iLCJXQUlWZXJzaW9uIjoiNi4xNS4yLjAifQ==}</w:instrText>
          </w:r>
          <w:r w:rsidR="00581138">
            <w:fldChar w:fldCharType="separate"/>
          </w:r>
          <w:hyperlink w:anchor="_CTVL001e2e3ff0a3f444252876f32760ae81dcc" w:tooltip="Peters, K.S. Proton-Transfer Reactions in Benzophenone/N,N-Dimethylaniline Photochemistry / K.S. Peters // In Advances in photochemistry. – Т.27. – C.…" w:history="1">
            <w:r w:rsidR="006D4713">
              <w:t>[25]</w:t>
            </w:r>
          </w:hyperlink>
          <w:r w:rsidR="00581138">
            <w:fldChar w:fldCharType="end"/>
          </w:r>
        </w:sdtContent>
      </w:sdt>
      <w:r w:rsidRPr="00D97029"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f</m:t>
            </m:r>
          </m:sub>
        </m:sSub>
        <m:r>
          <m:rPr>
            <m:sty m:val="bi"/>
          </m:rPr>
          <w:rPr>
            <w:rFonts w:ascii="Cambria Math" w:hAnsi="Cambria Math"/>
          </w:rPr>
          <m:t>~1.4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D97029">
        <w:t xml:space="preserve"> (</w:t>
      </w:r>
      <w:r w:rsidR="00C312D0">
        <w:t xml:space="preserve">для системы </w:t>
      </w:r>
      <w:r w:rsidR="00C312D0" w:rsidRPr="00C312D0">
        <w:t xml:space="preserve">бензофенон </w:t>
      </w:r>
      <w:r w:rsidR="00C312D0">
        <w:t>–</w:t>
      </w:r>
      <w:r w:rsidR="00C312D0" w:rsidRPr="00C312D0">
        <w:t xml:space="preserve"> ДМА</w:t>
      </w:r>
      <w:r w:rsidR="00C312D0">
        <w:t xml:space="preserve"> в</w:t>
      </w:r>
      <w:r w:rsidR="00C312D0" w:rsidRPr="00D97029">
        <w:t xml:space="preserve"> </w:t>
      </w:r>
      <w:r w:rsidR="00C312D0">
        <w:t xml:space="preserve"> </w:t>
      </w:r>
      <w:r w:rsidRPr="00D97029">
        <w:t>ацетонитрил</w:t>
      </w:r>
      <w:r w:rsidR="00C312D0">
        <w:t>е</w:t>
      </w:r>
      <w:r w:rsidRPr="00D97029">
        <w:t>)</w:t>
      </w:r>
      <w:r w:rsidR="00581138">
        <w:t xml:space="preserve"> </w:t>
      </w:r>
      <w:sdt>
        <w:sdtPr>
          <w:alias w:val="To edit, see citavi.com/edit"/>
          <w:tag w:val="CitaviPlaceholder#427886ad-9844-4f6d-912c-d6d26a763b79"/>
          <w:id w:val="311063125"/>
          <w:placeholder>
            <w:docPart w:val="DefaultPlaceholder_-1854013440"/>
          </w:placeholder>
        </w:sdtPr>
        <w:sdtContent>
          <w:r w:rsidR="00581138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1NzJiZmYzLWQ1NjEtNGUzYS1hNTZmLTE0NThjMDU5NjhjZi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mZhbHNlLCJIYXNMYWJlbDIiOmZhbHNlLCJLZXl3b3JkcyI6W10sIkxvY2F0aW9ucyI6W3siJGlkIjoiMTIiLCIkdHlwZSI6IlN3aXNzQWNhZGVtaWMuQ2l0YXZpLkxvY2F0aW9uLCBTd2lzc0FjYWRlbWljLkNpdGF2aSIsIkFkZHJlc3MiOnsiJGlkIjoiMTMiLCIkdHlwZSI6IlN3aXNzQWNhZGVtaWMuQ2l0YXZpLkxpbmtlZFJlc291cmNlLCBTd2lzc0FjYWRlbWljLkNpdGF2aSIsIkxpbmtlZFJlc291cmNlVHlwZSI6NSwiT3JpZ2luYWxTdHJpbmciOiIxMC4xMjQ2L2Jjc2ouNjMuMzM4NSIsIlVyaVN0cmluZyI6Imh0dHBzOi8vZG9pLm9yZy8xMC4xMjQ2L2Jjc2ouNjMuMzM4N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}</w:instrText>
          </w:r>
          <w:r w:rsidR="00581138">
            <w:fldChar w:fldCharType="separate"/>
          </w:r>
          <w:hyperlink w:anchor="_CTVL0013ba6da625dcb48eb92d602275be4e3b0" w:tooltip="Femtosecond-Picosecond Laser Photolysis Studies on Photoreduction Process of Excited Benzophenone with N , N -Dimethylaniline in Acetonitrile Solution…" w:history="1">
            <w:r w:rsidR="006D4713">
              <w:t>[24]</w:t>
            </w:r>
          </w:hyperlink>
          <w:r w:rsidR="00581138">
            <w:fldChar w:fldCharType="end"/>
          </w:r>
        </w:sdtContent>
      </w:sdt>
      <w:r w:rsidR="00D45E5B">
        <w:t xml:space="preserve">, что значительно меньше констант переноса </w:t>
      </w:r>
      <w:r w:rsidR="00D45E5B">
        <w:rPr>
          <w:lang w:val="en-US"/>
        </w:rPr>
        <w:t>H</w:t>
      </w:r>
      <w:r w:rsidRPr="003D2050">
        <w:t>.</w:t>
      </w:r>
      <w:r w:rsidRPr="005F5336">
        <w:t xml:space="preserve"> </w:t>
      </w:r>
      <w:r w:rsidR="009920C7" w:rsidRPr="009920C7">
        <w:t xml:space="preserve">Следовательно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="009920C7" w:rsidRPr="009920C7">
        <w:t xml:space="preserve"> возрастает на порядок при переходе от циклогексана с меньшей полярностью к ацетонитрилу с большей полярностью. В целом </w:t>
      </w:r>
      <w:r w:rsidR="009920C7" w:rsidRPr="009920C7">
        <w:lastRenderedPageBreak/>
        <w:t>скорость фотовосстановления уменьшается с ростом полярности среды.</w:t>
      </w:r>
      <w:r w:rsidR="009223BD">
        <w:t xml:space="preserve"> </w:t>
      </w:r>
      <w:r w:rsidR="00581138">
        <w:t>Поэтому в</w:t>
      </w:r>
      <w:r>
        <w:t xml:space="preserve"> зависимости от того, к</w:t>
      </w:r>
      <w:r w:rsidRPr="00EF1CA2">
        <w:t>акие реагенты и растворитель используются,</w:t>
      </w:r>
      <w:r w:rsidR="00581138">
        <w:t xml:space="preserve"> изменяется</w:t>
      </w:r>
      <w:r w:rsidRPr="00EF1CA2">
        <w:t xml:space="preserve"> величин</w:t>
      </w:r>
      <w:r w:rsidR="00581138">
        <w:t>а</w:t>
      </w:r>
      <w:r w:rsidRPr="00EF1CA2">
        <w:t xml:space="preserve"> константы скорости переноса электр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</m:oMath>
      <w:r w:rsidRPr="00EF1CA2">
        <w:t xml:space="preserve">, а также 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Pr="00EF1CA2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EF1CA2">
        <w:t xml:space="preserve"> </w:t>
      </w:r>
      <w:r w:rsidR="00FE2145" w:rsidRPr="00FE2145">
        <w:t>, что влияет на</w:t>
      </w:r>
      <w:r w:rsidRPr="00FE2145">
        <w:t xml:space="preserve"> эффективность процесса фотовосстановления</w:t>
      </w:r>
      <w:r w:rsidRPr="00EF1CA2">
        <w:t>.</w:t>
      </w:r>
      <w:r w:rsidR="000C5EC1" w:rsidRPr="000C5EC1">
        <w:t xml:space="preserve"> </w:t>
      </w:r>
      <w:r w:rsidR="000C5EC1">
        <w:t>Таким образом, к</w:t>
      </w:r>
      <w:r w:rsidR="000C5EC1" w:rsidRPr="000C5EC1">
        <w:t xml:space="preserve">онстанта скорости фотовосстановл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</m:oMath>
      <w:r w:rsidR="000C5EC1" w:rsidRPr="000C5EC1">
        <w:t xml:space="preserve"> является комбинацией констант скорости различных этапов реакции: прямого и обратного переноса электрона, переноса протона и диффузии ион-радикалов</w:t>
      </w:r>
      <w:r w:rsidR="007F1D0A">
        <w:t xml:space="preserve">. Так как нет достоверных данных о константах этих процессов для о-хинонов и </w:t>
      </w:r>
      <w:r w:rsidR="00D45E5B">
        <w:t>моделирование процесса происходит при почти неизменяющихся свойствах среды, в данной работе не затрагиваются диффузионные процессы.</w:t>
      </w:r>
    </w:p>
    <w:p w14:paraId="6FCE63C5" w14:textId="4088A513" w:rsidR="00E906B7" w:rsidRDefault="00E906B7" w:rsidP="004129A8">
      <w:pPr>
        <w:pStyle w:val="a3"/>
      </w:pPr>
      <w:r>
        <w:t xml:space="preserve">Кроме взаимодействия </w:t>
      </w:r>
      <w:r w:rsidR="00104911">
        <w:t xml:space="preserve">с </w:t>
      </w:r>
      <w:r>
        <w:t>аминами, о-хинон</w:t>
      </w:r>
      <w:r w:rsidR="00FE2145">
        <w:t xml:space="preserve"> в триплетном возбужденном состоянии</w:t>
      </w:r>
      <w:r>
        <w:t xml:space="preserve"> может реагировать с фенолами. В работе </w:t>
      </w:r>
      <w:sdt>
        <w:sdtPr>
          <w:alias w:val="To edit, see citavi.com/edit"/>
          <w:tag w:val="CitaviPlaceholder#853a1813-8575-48a0-91f8-880ba4c91546"/>
          <w:id w:val="-393584676"/>
          <w:placeholder>
            <w:docPart w:val="B99141F7F6A6429E9CA8E8E965233267"/>
          </w:placeholder>
        </w:sdtPr>
        <w:sdtContent>
          <w:r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NmMDIwZGZlLTU0ODctNGE0ZS1iYzJhLWJlZjRjYjUyODNjOS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zLTA1LTI2VDE0OjAyOjEzIiwiUHJvamVjdCI6eyIkcmVmIjoiOCJ9fSwiVXNlTnVtYmVyaW5nVHlwZU9mUGFyZW50RG9jdW1lbnQiOmZhbHNlfV0sIkZvcm1hdHRlZFRleHQiOnsiJGlkIjoiMTEiLCJDb3VudCI6MSwiVGV4dFVuaXRzIjpbeyIkaWQiOiIxMiIsIkZvbnRTdHlsZSI6eyIkaWQiOiIxMyIsIk5ldXRyYWwiOnRydWV9LCJSZWFkaW5nT3JkZXIiOjEsIlRleHQiOiJbMzJdIn1dfSwiVGFnIjoiQ2l0YXZpUGxhY2Vob2xkZXIjODUzYTE4MTMtODU3NS00OGEwLTkxZjgtODgwYmE0YzkxNTQ2IiwiVGV4dCI6IlszMl0iLCJXQUlWZXJzaW9uIjoiNi4xNS4yLjAifQ==}</w:instrText>
          </w:r>
          <w:r>
            <w:fldChar w:fldCharType="separate"/>
          </w:r>
          <w:hyperlink w:anchor="_CTVL001ed550c714c5544508b25af2ca3873023" w:tooltip="Шушунова, Н. Ингибирование полимеризации метилметакрилата системой орто-бензохинон-амин / Н. Шушунова, С. Чесноков // Высокомолекулярные соединения. –…" w:history="1">
            <w:r w:rsidR="006D4713">
              <w:t>[32]</w:t>
            </w:r>
          </w:hyperlink>
          <w:r>
            <w:fldChar w:fldCharType="end"/>
          </w:r>
        </w:sdtContent>
      </w:sdt>
      <w:r>
        <w:t xml:space="preserve"> по определению механизма ингибирования в системе о-хинон – Н-донор были проведены реакции </w:t>
      </w:r>
      <w:r w:rsidR="00104911">
        <w:t xml:space="preserve">в </w:t>
      </w:r>
      <w:r>
        <w:t>обычных условиях термоинициирования и при облучении системы</w:t>
      </w:r>
      <w:r w:rsidR="002D37FE">
        <w:t>.</w:t>
      </w:r>
      <w:r w:rsidRPr="00105252">
        <w:t xml:space="preserve"> Известно, что при облучении видимым светом таких растворов</w:t>
      </w:r>
      <w:r>
        <w:t xml:space="preserve"> </w:t>
      </w:r>
      <w:r w:rsidRPr="00105252">
        <w:t xml:space="preserve">возникают пирокатехины и далее оксифеноксильные радикалы – </w:t>
      </w:r>
      <w:r>
        <w:t>ингибиторы</w:t>
      </w:r>
      <w:r w:rsidRPr="00105252">
        <w:t xml:space="preserve"> радикальной полимеризации </w:t>
      </w:r>
      <w:sdt>
        <w:sdtPr>
          <w:alias w:val="To edit, see citavi.com/edit"/>
          <w:tag w:val="CitaviPlaceholder#6a9b8cb3-4fc4-453e-8a3e-e0cb42b303e4"/>
          <w:id w:val="-923252913"/>
          <w:placeholder>
            <w:docPart w:val="B99141F7F6A6429E9CA8E8E965233267"/>
          </w:placeholder>
        </w:sdtPr>
        <w:sdtContent>
          <w:r w:rsidRPr="00F12DE4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OTQ2MjM2LTNkZWEtNDQ3Yi05M2I5LTRiOWVhMTRmODYwYSIsIlJhbmdlTGVuZ3RoIjozLCJSZWZlcmVuY2VJZCI6IjMyMGMyY2Q0LThlNjctNGZlMS1iODRiLTBkYTZjYzc3N2Vk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su0JguIiwiTGFzdE5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}</w:instrText>
          </w:r>
          <w:r w:rsidRPr="00F12DE4">
            <w:fldChar w:fldCharType="separate"/>
          </w:r>
          <w:hyperlink w:anchor="_CTVL001320c2cd48e674fe1b84b0da6cc777ed7" w:tooltip="Мазалецкая, Л. / Л. Мазалецкая, Карпухина Г.В. // Кинетика и катализ. – 1989. – Т.30, №2. – C.308." w:history="1">
            <w:r w:rsidR="006D4713">
              <w:t>[33</w:t>
            </w:r>
          </w:hyperlink>
          <w:hyperlink w:anchor="_CTVL001a69e667818c84b01b749bb0a990f5b93" w:tooltip="С. Чесноков, В. Черкасов, Ю. Чечет [и др.] // Изв. АН СССР, сер. xим. – 2000. – C.1515." w:history="1">
            <w:r w:rsidR="006D4713">
              <w:t>, 34]</w:t>
            </w:r>
          </w:hyperlink>
          <w:r w:rsidRPr="00F12DE4">
            <w:fldChar w:fldCharType="end"/>
          </w:r>
        </w:sdtContent>
      </w:sdt>
      <w:r w:rsidRPr="00F12DE4">
        <w:t>.</w:t>
      </w:r>
      <w:r>
        <w:t xml:space="preserve"> Поэтому влияние продуктов фотовосстановления орто-бензохинонов в присутствии аминов на полимеризацию ММА моделировали посредством “предварительного облучения” мономера, содержащего хинон и амин с последующей полимеризацией в темновом режиме. В ходе работы наблюдалось </w:t>
      </w:r>
      <w:r w:rsidR="00F52122">
        <w:t>ингибирование</w:t>
      </w:r>
      <w:r>
        <w:t xml:space="preserve"> процесса реакции, при этом по отдельности хинон и амины на кинетику полимеризации не влияют </w:t>
      </w:r>
      <w:sdt>
        <w:sdtPr>
          <w:alias w:val="To edit, see citavi.com/edit"/>
          <w:tag w:val="CitaviPlaceholder#5d446b03-f85e-4d07-aab2-6d0e830979be"/>
          <w:id w:val="-8454327"/>
          <w:placeholder>
            <w:docPart w:val="B99141F7F6A6429E9CA8E8E965233267"/>
          </w:placeholder>
        </w:sdtPr>
        <w:sdtContent>
          <w:r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FhZjE4NjEwLTQwM2ItNDY4OS05ZDVmLWM4MmRhOTM5OWEzMy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zLTA1LTI2VDE0OjAyOjEzIiwiUHJvamVjdCI6eyIkcmVmIjoiOCJ9fSwiVXNlTnVtYmVyaW5nVHlwZU9mUGFyZW50RG9jdW1lbnQiOmZhbHNlfV0sIkZvcm1hdHRlZFRleHQiOnsiJGlkIjoiMTEiLCJDb3VudCI6MSwiVGV4dFVuaXRzIjpbeyIkaWQiOiIxMiIsIkZvbnRTdHlsZSI6eyIkaWQiOiIxMyIsIk5ldXRyYWwiOnRydWV9LCJSZWFkaW5nT3JkZXIiOjEsIlRleHQiOiJbMzJdIn1dfSwiVGFnIjoiQ2l0YXZpUGxhY2Vob2xkZXIjNWQ0NDZiMDMtZjg1ZS00ZDA3LWFhYjItNmQwZTgzMDk3OWJlIiwiVGV4dCI6IlszMl0iLCJXQUlWZXJzaW9uIjoiNi4xNS4yLjAifQ==}</w:instrText>
          </w:r>
          <w:r>
            <w:fldChar w:fldCharType="separate"/>
          </w:r>
          <w:hyperlink w:anchor="_CTVL001ed550c714c5544508b25af2ca3873023" w:tooltip="Шушунова, Н. Ингибирование полимеризации метилметакрилата системой орто-бензохинон-амин / Н. Шушунова, С. Чесноков // Высокомолекулярные соединения. –…" w:history="1">
            <w:r w:rsidR="006D4713">
              <w:t>[32]</w:t>
            </w:r>
          </w:hyperlink>
          <w:r>
            <w:fldChar w:fldCharType="end"/>
          </w:r>
        </w:sdtContent>
      </w:sdt>
      <w:r>
        <w:t xml:space="preserve">. Данный факт вместе с изложенным выше указывает на то, что ингибитор образуется во время облучения растворов хинона и амина в ММА в результате реакции фотовосстановления хинона </w:t>
      </w:r>
      <w:sdt>
        <w:sdtPr>
          <w:alias w:val="To edit, see citavi.com/edit"/>
          <w:tag w:val="CitaviPlaceholder#81355273-5b2a-4c23-bc90-5c3659a46557"/>
          <w:id w:val="252168374"/>
          <w:placeholder>
            <w:docPart w:val="B99141F7F6A6429E9CA8E8E965233267"/>
          </w:placeholder>
        </w:sdtPr>
        <w:sdtContent>
          <w:r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iZDE1NmFiLTkwZmItNGE5Yi1iMThkLWUzYmFlMTI0NjdkZiIsIlJhbmdlTGVuZ3RoIjo0LCJSZWZlcmVuY2VJZCI6ImE2OWU2Njc4LTE4YzgtNGIwMS1iNzQ5LWJiMGE5OTBmNWI5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Sx7IiRpZCI6IjEzIiwiJHR5cGUiOiJTd2lzc0FjYWRlbWljLkNpdGF2aS5QZXJzb24sIFN3aXNzQWNhZGVtaWMuQ2l0YXZpIiwiRmlyc3ROYW1lIjoi0J4u0J0iLCJMYXN0TmFtZSI6ItCc0LDQvNGL0YjQtdCy0LAiLCJQcm90ZWN0ZWQiOmZhbHNlLCJTZXgiOjAsIkNyZWF0ZWRCeSI6Il9IT01FIiwiQ3JlYXRlZE9uIjoiMjAyMy0wNS0xNVQxMTozMzo1MCIsIk1vZGlmaWVkQnkiOiJfSE9NRSIsIklkIjoiNDk0NTExYTgtNDA1MS00NjdmLWIzYzctNTZhNTZkNmNlZWU3IiwiTW9kaWZpZWRPbiI6IjIwMjMtMDUtMTVUMTE6MzM6NTA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}</w:instrText>
          </w:r>
          <w:r>
            <w:fldChar w:fldCharType="separate"/>
          </w:r>
          <w:hyperlink w:anchor="_CTVL001a69e667818c84b01b749bb0a990f5b93" w:tooltip="С. Чесноков, В. Черкасов, Ю. Чечет [и др.] // Изв. АН СССР, сер. xим. – 2000. – C.1515." w:history="1">
            <w:r w:rsidR="006D4713">
              <w:t>[34]</w:t>
            </w:r>
          </w:hyperlink>
          <w:r>
            <w:fldChar w:fldCharType="end"/>
          </w:r>
        </w:sdtContent>
      </w:sdt>
      <w:r>
        <w:t xml:space="preserve"> по механизму, представленному на</w:t>
      </w:r>
      <w:r w:rsidR="00BC3CC1">
        <w:t xml:space="preserve"> </w:t>
      </w:r>
      <w:r w:rsidR="00BC3CC1">
        <w:fldChar w:fldCharType="begin"/>
      </w:r>
      <w:r w:rsidR="00BC3CC1">
        <w:instrText xml:space="preserve"> REF _Ref135206354 \h </w:instrText>
      </w:r>
      <w:r w:rsidR="00BC3CC1">
        <w:fldChar w:fldCharType="separate"/>
      </w:r>
      <w:r w:rsidR="006E211B">
        <w:t xml:space="preserve">Схема </w:t>
      </w:r>
      <w:r w:rsidR="006E211B">
        <w:rPr>
          <w:noProof/>
        </w:rPr>
        <w:t>4</w:t>
      </w:r>
      <w:r w:rsidR="00BC3CC1">
        <w:fldChar w:fldCharType="end"/>
      </w:r>
      <w:r w:rsidR="006D4713">
        <w:t>, реакция равновесна</w:t>
      </w:r>
      <w:r w:rsidR="00337CEF" w:rsidRPr="00337CEF">
        <w:t xml:space="preserve"> </w:t>
      </w:r>
      <w:r w:rsidR="00337CEF">
        <w:t>константа этой реакции:</w:t>
      </w:r>
      <w:r w:rsidR="006D4713">
        <w:t xml:space="preserve"> </w:t>
      </w:r>
      <m:oMath>
        <m:r>
          <m:rPr>
            <m:sty m:val="bi"/>
          </m:rPr>
          <w:rPr>
            <w:rFonts w:ascii="Cambria Math" w:hAnsi="Cambria Math"/>
            <w:lang w:val="en-US"/>
          </w:rPr>
          <m:t>K</m:t>
        </m:r>
        <m:r>
          <m:rPr>
            <m:sty m:val="bi"/>
          </m:rPr>
          <w:rPr>
            <w:rFonts w:ascii="Cambria Math" w:hAnsi="Cambria Math"/>
          </w:rPr>
          <m:t>~2*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6</m:t>
            </m:r>
          </m:sup>
        </m:sSup>
      </m:oMath>
      <w:r w:rsidR="00BC3CC1">
        <w:t xml:space="preserve"> </w:t>
      </w:r>
      <w:sdt>
        <w:sdtPr>
          <w:rPr>
            <w:b/>
            <w:bCs/>
            <w:lang w:val="en-US"/>
          </w:rPr>
          <w:alias w:val="To edit, see citavi.com/edit"/>
          <w:tag w:val="CitaviPlaceholder#f7bdfb11-2335-4133-a72e-8f8d989c7f4f"/>
          <w:id w:val="-1748412419"/>
          <w:placeholder>
            <w:docPart w:val="799AB2D0FF634373B67E76C1ABF18421"/>
          </w:placeholder>
        </w:sdtPr>
        <w:sdtEndPr>
          <w:rPr>
            <w:b w:val="0"/>
            <w:bCs w:val="0"/>
          </w:rPr>
        </w:sdtEndPr>
        <w:sdtContent>
          <w:r w:rsidR="006D4713" w:rsidRPr="003E06C9">
            <w:rPr>
              <w:lang w:val="en-US"/>
            </w:rPr>
            <w:fldChar w:fldCharType="begin"/>
          </w:r>
          <w:r w:rsidR="00A14BBC">
            <w:rPr>
              <w:lang w:val="en-US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yMjczZGJjLWI1YmMtNGI2Mi04NGVmLTc4ZTY3OWMzNzA0NyIsIlJhbmdlTGVuZ3RoIjo0LCJSZWZlcmVuY2VJZCI6IjMyMGMyY2Q0LThlNjctNGZlMS1iODRiLTBkYTZjYzc3N2Vk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su0JguIiwiTGFzdE5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}</w:instrText>
          </w:r>
          <w:r w:rsidR="006D4713" w:rsidRPr="003E06C9">
            <w:rPr>
              <w:lang w:val="en-US"/>
            </w:rPr>
            <w:fldChar w:fldCharType="separate"/>
          </w:r>
          <w:hyperlink w:anchor="_CTVL001320c2cd48e674fe1b84b0da6cc777ed7" w:tooltip="Мазалецкая, Л. / Л. Мазалецкая, Карпухина Г.В. // Кинетика и катализ. – 1989. – Т.30, №2. – C.308." w:history="1">
            <w:r w:rsidR="006D4713">
              <w:t>[33]</w:t>
            </w:r>
          </w:hyperlink>
          <w:r w:rsidR="006D4713" w:rsidRPr="003E06C9">
            <w:rPr>
              <w:lang w:val="en-US"/>
            </w:rPr>
            <w:fldChar w:fldCharType="end"/>
          </w:r>
        </w:sdtContent>
      </w:sdt>
      <w:r>
        <w:t xml:space="preserve">: </w:t>
      </w:r>
    </w:p>
    <w:p w14:paraId="5B684052" w14:textId="77777777" w:rsidR="000E15C1" w:rsidRDefault="000E15C1" w:rsidP="004129A8">
      <w:pPr>
        <w:pStyle w:val="a3"/>
      </w:pPr>
    </w:p>
    <w:p w14:paraId="671032A3" w14:textId="7C0D155E" w:rsidR="000E15C1" w:rsidRDefault="000C38B6" w:rsidP="000C38B6">
      <w:pPr>
        <w:pStyle w:val="aff5"/>
      </w:pPr>
      <w:r>
        <w:object w:dxaOrig="7373" w:dyaOrig="824" w14:anchorId="423BB26F">
          <v:shape id="_x0000_i1026" type="#_x0000_t75" style="width:467.8pt;height:52.15pt" o:ole="">
            <v:imagedata r:id="rId21" o:title=""/>
          </v:shape>
          <o:OLEObject Type="Embed" ProgID="ChemDraw.Document.6.0" ShapeID="_x0000_i1026" DrawAspect="Content" ObjectID="_1746616208" r:id="rId22"/>
        </w:object>
      </w:r>
    </w:p>
    <w:p w14:paraId="727387A4" w14:textId="0170D59D" w:rsidR="00E00D60" w:rsidRPr="00E00D60" w:rsidRDefault="00E00D60" w:rsidP="009143C3">
      <w:pPr>
        <w:pStyle w:val="af4"/>
        <w:rPr>
          <w:noProof/>
          <w:color w:val="000000" w:themeColor="text1"/>
          <w:sz w:val="28"/>
        </w:rPr>
      </w:pPr>
      <w:bookmarkStart w:id="28" w:name="_Ref135206354"/>
      <w:r>
        <w:t xml:space="preserve">Схема </w:t>
      </w:r>
      <w:fldSimple w:instr=" SEQ Схема \* ARABIC ">
        <w:r w:rsidR="00B403C2">
          <w:rPr>
            <w:noProof/>
          </w:rPr>
          <w:t>4</w:t>
        </w:r>
      </w:fldSimple>
      <w:bookmarkEnd w:id="28"/>
      <w:r>
        <w:t>. Фотовосстановление хинонов в присутствии пирокатехинов.</w:t>
      </w:r>
    </w:p>
    <w:p w14:paraId="1E2F9324" w14:textId="6DC9F24D" w:rsidR="00A82AA0" w:rsidRPr="00CE69BE" w:rsidRDefault="00A82AA0" w:rsidP="004129A8">
      <w:pPr>
        <w:pStyle w:val="a2"/>
      </w:pPr>
      <w:r w:rsidRPr="00236A88">
        <w:t xml:space="preserve">Тушение триплетных состояний хинонов с достаточно высокой триплетной энергией фенольными соединениями </w:t>
      </w:r>
      <w:r w:rsidRPr="00810FDE">
        <w:t>протекает</w:t>
      </w:r>
      <w:r w:rsidRPr="00236A88">
        <w:t xml:space="preserve"> с высокими константами скорости</w:t>
      </w:r>
      <w:r w:rsidR="00BC3CC1">
        <w:t xml:space="preserve">, см. </w:t>
      </w:r>
      <w:r w:rsidR="00BC3CC1">
        <w:fldChar w:fldCharType="begin"/>
      </w:r>
      <w:r w:rsidR="00BC3CC1">
        <w:instrText xml:space="preserve"> REF _Ref135206479 \h </w:instrText>
      </w:r>
      <w:r w:rsidR="00BC3CC1">
        <w:fldChar w:fldCharType="separate"/>
      </w:r>
      <w:r w:rsidR="0043307F">
        <w:t xml:space="preserve">Рисунок </w:t>
      </w:r>
      <w:r w:rsidR="0043307F">
        <w:rPr>
          <w:noProof/>
        </w:rPr>
        <w:t>2</w:t>
      </w:r>
      <w:r w:rsidR="00BC3CC1">
        <w:fldChar w:fldCharType="end"/>
      </w:r>
      <w:r w:rsidR="00BC3CC1">
        <w:t xml:space="preserve"> </w:t>
      </w:r>
      <w:sdt>
        <w:sdtPr>
          <w:alias w:val="To edit, see citavi.com/edit"/>
          <w:tag w:val="CitaviPlaceholder#3a361be1-0529-42cf-bf80-ca8c95235ee5"/>
          <w:id w:val="1907875615"/>
          <w:placeholder>
            <w:docPart w:val="FAE57844540441ACA20F2E3E22803B3A"/>
          </w:placeholder>
        </w:sdtPr>
        <w:sdtContent>
          <w:r w:rsidR="00E906B7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yNTEyNjI0LWNmMzQtNGU5MC1hOTI4LTU3OGJhNTQ5OGYyNC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zLTA1LTI2VDE0OjAyOjEz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M2EzNjFiZTEtMDUyOS00MmNmLWJmODAtY2E4Yzk1MjM1ZWU1IiwiVGV4dCI6IlsyMF0iLCJXQUlWZXJzaW9uIjoiNi4xNS4yLjAifQ==}</w:instrText>
          </w:r>
          <w:r w:rsidR="00E906B7">
            <w:fldChar w:fldCharType="separate"/>
          </w:r>
          <w:hyperlink w:anchor="_CTVL00168c4e1812678420cbd1ca09ab87246e4" w:tooltip="Левин, П. Исследование триплетных состояний пространственно-затрудненных хинонов методом лазерного фотолиза / П. Левин, А. Беляев, В. Кузьмин // Изв. …" w:history="1">
            <w:r w:rsidR="006D4713">
              <w:t>[20]</w:t>
            </w:r>
          </w:hyperlink>
          <w:r w:rsidR="00E906B7">
            <w:fldChar w:fldCharType="end"/>
          </w:r>
        </w:sdtContent>
      </w:sdt>
      <w:r w:rsidRPr="00236A88">
        <w:t>.</w:t>
      </w:r>
      <w:r w:rsidR="00E906B7">
        <w:t xml:space="preserve"> </w:t>
      </w:r>
      <w:r w:rsidRPr="00236A88">
        <w:t xml:space="preserve"> </w:t>
      </w:r>
      <w:r w:rsidRPr="00CE69BE">
        <w:t xml:space="preserve">По мере уменьшения электронодонорной способности фенола величина </w:t>
      </w:r>
      <m:oMath>
        <m:sSub>
          <m:sSubPr>
            <m:ctrlPr>
              <w:rPr>
                <w:rFonts w:ascii="Cambria Math" w:hAnsi="Cambria Math"/>
                <w:bCs/>
                <w:color w:val="1F3864" w:themeColor="accent1" w:themeShade="80"/>
                <w:sz w:val="22"/>
                <w:szCs w:val="3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q</m:t>
            </m:r>
          </m:sub>
        </m:sSub>
      </m:oMath>
      <w:r w:rsidRPr="00CE69BE">
        <w:t xml:space="preserve"> вначале уменьшается, однако далее начинает возрастать, что указывает на изменение механизма реакции. Величины </w:t>
      </w:r>
      <m:oMath>
        <m:sSub>
          <m:sSubPr>
            <m:ctrlPr>
              <w:rPr>
                <w:rFonts w:ascii="Cambria Math" w:hAnsi="Cambria Math"/>
                <w:bCs/>
                <w:color w:val="1F3864" w:themeColor="accent1" w:themeShade="80"/>
                <w:sz w:val="22"/>
                <w:szCs w:val="3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q</m:t>
            </m:r>
          </m:sub>
        </m:sSub>
      </m:oMath>
      <w:r w:rsidRPr="00CE69BE">
        <w:t xml:space="preserve"> уменьшаются при введении трет-бутильных групп в орто-положения фенола, что обусловлено экранированием реакционного центра. Из</w:t>
      </w:r>
      <w:r w:rsidR="00BC3CC1">
        <w:t xml:space="preserve"> </w:t>
      </w:r>
      <w:r w:rsidR="00BC3CC1">
        <w:fldChar w:fldCharType="begin"/>
      </w:r>
      <w:r w:rsidR="00BC3CC1">
        <w:instrText xml:space="preserve"> REF _Ref135206479 \h </w:instrText>
      </w:r>
      <w:r w:rsidR="00BC3CC1">
        <w:fldChar w:fldCharType="separate"/>
      </w:r>
      <w:r w:rsidR="0043307F">
        <w:t xml:space="preserve">Рисунок </w:t>
      </w:r>
      <w:r w:rsidR="0043307F">
        <w:rPr>
          <w:noProof/>
        </w:rPr>
        <w:t>2</w:t>
      </w:r>
      <w:r w:rsidR="00BC3CC1">
        <w:fldChar w:fldCharType="end"/>
      </w:r>
      <w:r w:rsidR="00BC3CC1">
        <w:t xml:space="preserve"> видно</w:t>
      </w:r>
      <w:r w:rsidRPr="00111886">
        <w:t>,</w:t>
      </w:r>
      <w:r w:rsidRPr="00CE69BE">
        <w:t xml:space="preserve"> что тушение триплетного состояния антантрона, имеющего низкую триплетную энергию, протекает в основном с более низкими </w:t>
      </w:r>
      <m:oMath>
        <m:sSub>
          <m:sSubPr>
            <m:ctrlPr>
              <w:rPr>
                <w:rFonts w:ascii="Cambria Math" w:hAnsi="Cambria Math"/>
                <w:bCs/>
                <w:color w:val="1F3864" w:themeColor="accent1" w:themeShade="80"/>
                <w:sz w:val="22"/>
                <w:szCs w:val="3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q</m:t>
            </m:r>
          </m:sub>
        </m:sSub>
      </m:oMath>
      <w:r w:rsidRPr="00CE69BE">
        <w:t xml:space="preserve">. </w:t>
      </w:r>
      <w:r>
        <w:t xml:space="preserve">Несмотря на то, что </w:t>
      </w:r>
      <w:r w:rsidRPr="00CE69BE">
        <w:t xml:space="preserve">величина </w:t>
      </w:r>
      <m:oMath>
        <m:sSub>
          <m:sSubPr>
            <m:ctrlPr>
              <w:rPr>
                <w:rFonts w:ascii="Cambria Math" w:hAnsi="Cambria Math"/>
                <w:bCs/>
                <w:color w:val="1F3864" w:themeColor="accent1" w:themeShade="80"/>
                <w:sz w:val="22"/>
                <w:szCs w:val="3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q</m:t>
            </m:r>
          </m:sub>
        </m:sSub>
      </m:oMath>
      <w:r w:rsidRPr="00CE69BE">
        <w:t xml:space="preserve">уменьшается при ослаблении электронодонорных свойств фенола, </w:t>
      </w:r>
      <w:r>
        <w:t xml:space="preserve">значения </w:t>
      </w:r>
      <m:oMath>
        <m:sSub>
          <m:sSubPr>
            <m:ctrlPr>
              <w:rPr>
                <w:rFonts w:ascii="Cambria Math" w:hAnsi="Cambria Math"/>
                <w:bCs/>
                <w:color w:val="1F3864" w:themeColor="accent1" w:themeShade="80"/>
                <w:sz w:val="22"/>
                <w:szCs w:val="3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q</m:t>
            </m:r>
          </m:sub>
        </m:sSub>
      </m:oMath>
      <w:r w:rsidRPr="00111886">
        <w:t xml:space="preserve">превышают константы скорости переноса электрона в данных системах </w:t>
      </w:r>
      <w:sdt>
        <w:sdtPr>
          <w:alias w:val="To edit, see citavi.com/edit"/>
          <w:tag w:val="CitaviPlaceholder#e91ee6aa-7533-453e-8c9d-7b0b8299e141"/>
          <w:id w:val="338974178"/>
          <w:placeholder>
            <w:docPart w:val="2C5ADE56C3FE4E22BE784318E4604048"/>
          </w:placeholder>
        </w:sdtPr>
        <w:sdtContent>
          <w:r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Tk2MzgyLTc0NGUtNDVjYi05YjVkLWU3MGIwYjVjOWE2Z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zLTA1LTI2VDE0OjAyOjEz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ZTkxZWU2YWEtNzUzMy00NTNlLThjOWQtN2IwYjgyOTllMTQxIiwiVGV4dCI6IlsyMF0iLCJXQUlWZXJzaW9uIjoiNi4xNS4yLjAifQ==}</w:instrText>
          </w:r>
          <w:r>
            <w:fldChar w:fldCharType="separate"/>
          </w:r>
          <w:hyperlink w:anchor="_CTVL00168c4e1812678420cbd1ca09ab87246e4" w:tooltip="Левин, П. Исследование триплетных состояний пространственно-затрудненных хинонов методом лазерного фотолиза / П. Левин, А. Беляев, В. Кузьмин // Изв. …" w:history="1">
            <w:r w:rsidR="006D4713">
              <w:t>[20]</w:t>
            </w:r>
          </w:hyperlink>
          <w:r>
            <w:fldChar w:fldCharType="end"/>
          </w:r>
        </w:sdtContent>
      </w:sdt>
      <w:r>
        <w:t>.</w:t>
      </w:r>
    </w:p>
    <w:p w14:paraId="222C8AF2" w14:textId="021CC696" w:rsidR="00A82AA0" w:rsidRDefault="00A82AA0" w:rsidP="00A82AA0">
      <w:pPr>
        <w:pStyle w:val="aff5"/>
      </w:pPr>
      <w:r>
        <w:rPr>
          <w:noProof/>
          <w:lang w:eastAsia="ru-RU"/>
        </w:rPr>
        <w:lastRenderedPageBreak/>
        <mc:AlternateContent>
          <mc:Choice Requires="wpg">
            <w:drawing>
              <wp:inline distT="0" distB="0" distL="0" distR="0" wp14:anchorId="21DB289A" wp14:editId="5ABA0BB8">
                <wp:extent cx="6896100" cy="4687661"/>
                <wp:effectExtent l="0" t="0" r="0" b="0"/>
                <wp:docPr id="86" name="Группа 8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896100" cy="4687661"/>
                          <a:chOff x="-489858" y="141696"/>
                          <a:chExt cx="6896100" cy="4687661"/>
                        </a:xfrm>
                      </wpg:grpSpPr>
                      <pic:pic xmlns:pic="http://schemas.openxmlformats.org/drawingml/2006/picture">
                        <pic:nvPicPr>
                          <pic:cNvPr id="87" name="Рисунок 87"/>
                          <pic:cNvPicPr>
                            <a:picLocks noChangeAspect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741714" y="141696"/>
                            <a:ext cx="1875672" cy="3804557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88" name="Надпись 88"/>
                        <wps:cNvSpPr txBox="1"/>
                        <wps:spPr>
                          <a:xfrm>
                            <a:off x="-489858" y="3940091"/>
                            <a:ext cx="6896100" cy="889266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0D9EA7D6" w14:textId="378A23F8" w:rsidR="0020357C" w:rsidRDefault="0020357C" w:rsidP="009143C3">
                              <w:pPr>
                                <w:pStyle w:val="af4"/>
                              </w:pPr>
                              <w:bookmarkStart w:id="29" w:name="_Ref135206479"/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2</w:t>
                                </w:r>
                              </w:fldSimple>
                              <w:bookmarkEnd w:id="29"/>
                              <w:r>
                                <w:t xml:space="preserve">. </w:t>
                              </w:r>
                              <w:r w:rsidRPr="00C0583B">
                                <w:t xml:space="preserve">Зависимость </w:t>
                              </w: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 xml:space="preserve">lg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sub>
                                </m:sSub>
                              </m:oMath>
                              <w:r w:rsidRPr="00CE69BE">
                                <w:t xml:space="preserve"> </w:t>
                              </w:r>
                              <w:r w:rsidRPr="00C0583B">
                                <w:t>от од</w:t>
                              </w:r>
                              <w:r>
                                <w:t>н</w:t>
                              </w:r>
                              <w:r w:rsidRPr="00C0583B">
                                <w:t>оэлектронного потенциала окисления</w:t>
                              </w:r>
                              <w:r>
                                <w:t xml:space="preserve">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/2</m:t>
                                    </m:r>
                                  </m:sub>
                                </m:sSub>
                              </m:oMath>
                              <w:r w:rsidRPr="00C0583B">
                                <w:t xml:space="preserve"> фенолов при тушении </w:t>
                              </w:r>
                              <w:r w:rsidRPr="007848E7">
                                <w:t>триплетных</w:t>
                              </w:r>
                              <w:r w:rsidRPr="00C0583B">
                                <w:t xml:space="preserve"> состояний </w:t>
                              </w:r>
                            </w:p>
                            <w:p w14:paraId="5F959053" w14:textId="77777777" w:rsidR="0020357C" w:rsidRDefault="0020357C" w:rsidP="009143C3">
                              <w:pPr>
                                <w:pStyle w:val="af4"/>
                              </w:pPr>
                              <w:r w:rsidRPr="00C0583B">
                                <w:t>2,6-дифенилбензохинона-1,4 (энергия триплетного состояния — 2,3 эВ) в бензоле (</w:t>
                              </w:r>
                              <w:r w:rsidRPr="00CE69BE">
                                <w:t>1</w:t>
                              </w:r>
                              <w:r w:rsidRPr="00C0583B">
                                <w:t xml:space="preserve">) </w:t>
                              </w:r>
                            </w:p>
                            <w:p w14:paraId="15BFED20" w14:textId="77777777" w:rsidR="0020357C" w:rsidRDefault="0020357C" w:rsidP="009143C3">
                              <w:pPr>
                                <w:pStyle w:val="af4"/>
                              </w:pPr>
                              <w:r w:rsidRPr="00C0583B">
                                <w:t>антантрона (энергия триплетного состояния — 1,6 эВ) в бе</w:t>
                              </w:r>
                              <w:r>
                                <w:t xml:space="preserve">нзоле (2) </w:t>
                              </w:r>
                            </w:p>
                            <w:p w14:paraId="13FC5E76" w14:textId="779E7A1F" w:rsidR="0020357C" w:rsidRPr="007848E7" w:rsidRDefault="0020357C" w:rsidP="009143C3">
                              <w:pPr>
                                <w:pStyle w:val="af4"/>
                              </w:pPr>
                              <w:r>
                                <w:t xml:space="preserve"> в ацетонитриле (3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1DB289A" id="Группа 86" o:spid="_x0000_s1035" style="width:543pt;height:369.1pt;mso-position-horizontal-relative:char;mso-position-vertical-relative:line" coordorigin="-4898,1416" coordsize="68961,4687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">
                <v:shape id="Рисунок 87" o:spid="_x0000_s1036" type="#_x0000_t75" style="position:absolute;left:17417;top:1416;width:18756;height:3804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">
                  <v:imagedata r:id="rId24" o:title=""/>
                </v:shape>
                <v:shape id="Надпись 88" o:spid="_x0000_s1037" type="#_x0000_t202" style="position:absolute;left:-4898;top:39400;width:68960;height:88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" stroked="f">
                  <v:textbox inset="0,0,0,0">
                    <w:txbxContent>
                      <w:p w14:paraId="0D9EA7D6" w14:textId="378A23F8" w:rsidR="0020357C" w:rsidRDefault="0020357C" w:rsidP="009143C3">
                        <w:pPr>
                          <w:pStyle w:val="af4"/>
                        </w:pPr>
                        <w:bookmarkStart w:id="30" w:name="_Ref135206479"/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2</w:t>
                          </w:r>
                        </w:fldSimple>
                        <w:bookmarkEnd w:id="30"/>
                        <w:r>
                          <w:t xml:space="preserve">. </w:t>
                        </w:r>
                        <w:r w:rsidRPr="00C0583B">
                          <w:t xml:space="preserve">Зависимость </w:t>
                        </w:r>
                        <m:oMath>
                          <m:r>
                            <w:rPr>
                              <w:rFonts w:ascii="Cambria Math" w:hAnsi="Cambria Math"/>
                            </w:rPr>
                            <m:t xml:space="preserve">lg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sub>
                          </m:sSub>
                        </m:oMath>
                        <w:r w:rsidRPr="00CE69BE">
                          <w:t xml:space="preserve"> </w:t>
                        </w:r>
                        <w:r w:rsidRPr="00C0583B">
                          <w:t>от од</w:t>
                        </w:r>
                        <w:r>
                          <w:t>н</w:t>
                        </w:r>
                        <w:r w:rsidRPr="00C0583B">
                          <w:t>оэлектронного потенциала окисления</w:t>
                        </w:r>
                        <w:r>
                          <w:t xml:space="preserve">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/2</m:t>
                              </m:r>
                            </m:sub>
                          </m:sSub>
                        </m:oMath>
                        <w:r w:rsidRPr="00C0583B">
                          <w:t xml:space="preserve"> фенолов при тушении </w:t>
                        </w:r>
                        <w:r w:rsidRPr="007848E7">
                          <w:t>триплетных</w:t>
                        </w:r>
                        <w:r w:rsidRPr="00C0583B">
                          <w:t xml:space="preserve"> состояний </w:t>
                        </w:r>
                      </w:p>
                      <w:p w14:paraId="5F959053" w14:textId="77777777" w:rsidR="0020357C" w:rsidRDefault="0020357C" w:rsidP="009143C3">
                        <w:pPr>
                          <w:pStyle w:val="af4"/>
                        </w:pPr>
                        <w:r w:rsidRPr="00C0583B">
                          <w:t>2,6-дифенилбензохинона-1,4 (энергия триплетного состояния — 2,3 эВ) в бензоле (</w:t>
                        </w:r>
                        <w:r w:rsidRPr="00CE69BE">
                          <w:t>1</w:t>
                        </w:r>
                        <w:r w:rsidRPr="00C0583B">
                          <w:t xml:space="preserve">) </w:t>
                        </w:r>
                      </w:p>
                      <w:p w14:paraId="15BFED20" w14:textId="77777777" w:rsidR="0020357C" w:rsidRDefault="0020357C" w:rsidP="009143C3">
                        <w:pPr>
                          <w:pStyle w:val="af4"/>
                        </w:pPr>
                        <w:r w:rsidRPr="00C0583B">
                          <w:t>антантрона (энергия триплетного состояния — 1,6 эВ) в бе</w:t>
                        </w:r>
                        <w:r>
                          <w:t xml:space="preserve">нзоле (2) </w:t>
                        </w:r>
                      </w:p>
                      <w:p w14:paraId="13FC5E76" w14:textId="779E7A1F" w:rsidR="0020357C" w:rsidRPr="007848E7" w:rsidRDefault="0020357C" w:rsidP="009143C3">
                        <w:pPr>
                          <w:pStyle w:val="af4"/>
                        </w:pPr>
                        <w:r>
                          <w:t xml:space="preserve"> в ацетонитриле (3)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0A0F2FD" w14:textId="67CBD81C" w:rsidR="00EF5950" w:rsidRPr="00EE6AF8" w:rsidRDefault="00EF5950" w:rsidP="004129A8">
      <w:pPr>
        <w:pStyle w:val="a2"/>
      </w:pPr>
      <w:r>
        <w:t xml:space="preserve">Перенос атома водорода к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/>
          <m:sup>
            <m:r>
              <w:rPr>
                <w:rFonts w:ascii="Cambria Math" w:hAnsi="Cambria Math"/>
              </w:rPr>
              <m:t>3</m:t>
            </m:r>
          </m:sup>
          <m:e>
            <m:r>
              <w:rPr>
                <w:rFonts w:ascii="Cambria Math" w:hAnsi="Cambria Math"/>
              </w:rPr>
              <m:t>Q</m:t>
            </m:r>
          </m:e>
        </m:sPre>
      </m:oMath>
      <w:r>
        <w:t xml:space="preserve"> является очень распространенной реакцией и наблюдается при взаимодействии с углеводородами, кетонами, эфирами, альдегидами, ангидридами, амидами, практически с участием всех органических соединений,</w:t>
      </w:r>
      <w:r w:rsidR="00F52122" w:rsidRPr="00F52122">
        <w:t xml:space="preserve"> </w:t>
      </w:r>
      <w:r w:rsidR="00F52122">
        <w:t>они</w:t>
      </w:r>
      <w:r w:rsidR="00F52122" w:rsidRPr="00FA0E5D">
        <w:t xml:space="preserve"> были изучены наиболее подробно</w:t>
      </w:r>
      <w:r w:rsidR="00F52122">
        <w:t xml:space="preserve"> и</w:t>
      </w:r>
      <w:r w:rsidR="00F52122" w:rsidRPr="00FA0E5D">
        <w:t xml:space="preserve"> зависят от строения донора водорода</w:t>
      </w:r>
      <w:r w:rsidR="00F52122">
        <w:t xml:space="preserve">. В </w:t>
      </w:r>
      <w:r w:rsidR="00AC1CAC">
        <w:t xml:space="preserve">литературе </w:t>
      </w:r>
      <w:sdt>
        <w:sdtPr>
          <w:alias w:val="To edit, see citavi.com/edit"/>
          <w:tag w:val="CitaviPlaceholder#25774c0e-a2e7-4799-8c41-826aabb951c0"/>
          <w:id w:val="-901907249"/>
          <w:placeholder>
            <w:docPart w:val="DefaultPlaceholder_-1854013440"/>
          </w:placeholder>
        </w:sdtPr>
        <w:sdtContent>
          <w:r w:rsidR="00AC1CAC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dkMWI2M2Q5LWY2ZGQtNDdhZC1iNGYxLTNiMTU4ODc2ZjI0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NzV2MDQ0bjEwQUJFSDAwMjM3NyIsIlVyaVN0cmluZyI6Imh0dHBzOi8vZG9pLm9yZy8xMC4xMDcwL1JDMTk3NXYwNDRuMTBBQkVIMDAyMzc3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}</w:instrText>
          </w:r>
          <w:r w:rsidR="00AC1CAC">
            <w:fldChar w:fldCharType="separate"/>
          </w:r>
          <w:hyperlink w:anchor="_CTVL001367e67b3d3c14dbab8d1d6323d13ec85" w:tooltip="Khudyakov, I.V. Short-lived Phenoxy- and Semiquinone Radicals / I.V. Khudyakov, V.A. Kuz'min // Russian Chemical Reviews. – 1975. – Т.44, №10. – C.801…" w:history="1">
            <w:r w:rsidR="006D4713">
              <w:t>[17]</w:t>
            </w:r>
          </w:hyperlink>
          <w:r w:rsidR="00AC1CAC">
            <w:fldChar w:fldCharType="end"/>
          </w:r>
        </w:sdtContent>
      </w:sdt>
      <w:r w:rsidR="00AC1CAC">
        <w:t xml:space="preserve"> </w:t>
      </w:r>
      <w:r w:rsidR="00F52122">
        <w:t xml:space="preserve">представлены константы тушения хинонов различными донорами </w:t>
      </w:r>
      <w:r w:rsidR="00F52122">
        <w:rPr>
          <w:lang w:val="en-US"/>
        </w:rPr>
        <w:t>H</w:t>
      </w:r>
      <w:r w:rsidR="00AE51F7">
        <w:t xml:space="preserve"> и константы гибели хинонов </w:t>
      </w:r>
      <w:r w:rsidR="000C38B6">
        <w:t xml:space="preserve">в триплетном состоянии </w:t>
      </w:r>
      <w:r w:rsidR="00AE51F7">
        <w:t>на разных донорах электрона</w:t>
      </w:r>
      <w:r w:rsidR="00F52122">
        <w:t>.</w:t>
      </w:r>
      <w:r>
        <w:t xml:space="preserve"> </w:t>
      </w:r>
      <w:r w:rsidR="00F52122">
        <w:t>О</w:t>
      </w:r>
      <w:r>
        <w:t xml:space="preserve">днако для </w:t>
      </w:r>
      <w:r w:rsidR="00AC73FA">
        <w:t xml:space="preserve">рассматриваемых в работе </w:t>
      </w:r>
      <w:r>
        <w:t>о-хинонов значимым является</w:t>
      </w:r>
      <w:r w:rsidR="00AE51F7">
        <w:t xml:space="preserve"> </w:t>
      </w:r>
      <w:r>
        <w:t>перенос</w:t>
      </w:r>
      <w:r w:rsidR="00AE51F7">
        <w:t xml:space="preserve"> Н и е</w:t>
      </w:r>
      <w:r>
        <w:t xml:space="preserve"> от аминов </w:t>
      </w:r>
      <w:r w:rsidR="00AE51F7">
        <w:t>к</w:t>
      </w:r>
      <w:r>
        <w:t xml:space="preserve"> хинон</w:t>
      </w:r>
      <w:r w:rsidR="00AE51F7">
        <w:t>ам без диффузионных особенностей, поэтому они учтены в данной работе</w:t>
      </w:r>
      <w:r>
        <w:t>.</w:t>
      </w:r>
    </w:p>
    <w:p w14:paraId="7A1ADB32" w14:textId="34CD1603" w:rsidR="002D37FE" w:rsidRDefault="002D37FE" w:rsidP="009143C3">
      <w:pPr>
        <w:pStyle w:val="31"/>
      </w:pPr>
      <w:bookmarkStart w:id="31" w:name="_Toc135419992"/>
      <w:bookmarkEnd w:id="21"/>
      <w:r>
        <w:t>Радикальные реакции</w:t>
      </w:r>
      <w:bookmarkEnd w:id="31"/>
    </w:p>
    <w:p w14:paraId="32F782A1" w14:textId="0FAA160B" w:rsidR="002D37FE" w:rsidRDefault="002D37FE" w:rsidP="004129A8">
      <w:pPr>
        <w:pStyle w:val="a3"/>
      </w:pPr>
      <w:r w:rsidRPr="00E303DB">
        <w:t>Отрыв фотовозбужденной молекулой орто-хинона атома водорода от молекулы амина приводит</w:t>
      </w:r>
      <w:r>
        <w:t>,</w:t>
      </w:r>
      <w:r w:rsidRPr="00E303DB">
        <w:t xml:space="preserve"> </w:t>
      </w:r>
      <w:r>
        <w:t xml:space="preserve">как было сказано ранее, </w:t>
      </w:r>
      <w:r w:rsidRPr="00E303DB">
        <w:t xml:space="preserve">к образованию </w:t>
      </w:r>
      <w:r w:rsidRPr="00E303DB">
        <w:lastRenderedPageBreak/>
        <w:t xml:space="preserve">оксифеноксильного и </w:t>
      </w:r>
      <w:r w:rsidR="000C38B6">
        <w:t xml:space="preserve">аминометильного </w:t>
      </w:r>
      <w:r w:rsidRPr="00E303DB">
        <w:t>ради</w:t>
      </w:r>
      <w:r w:rsidRPr="002D37FE">
        <w:t xml:space="preserve">калов. Они могут рекомбинировать и </w:t>
      </w:r>
      <w:r w:rsidR="00104911">
        <w:t>формировать</w:t>
      </w:r>
      <w:r w:rsidR="00104911" w:rsidRPr="002D37FE">
        <w:t xml:space="preserve"> </w:t>
      </w:r>
      <w:r w:rsidRPr="002D37FE">
        <w:t>фенолэфир, который является главным первичным продуктом фотовосстановления орто-хинонов</w:t>
      </w:r>
      <w:r w:rsidR="00E00D60">
        <w:t xml:space="preserve"> см. </w:t>
      </w:r>
      <w:r w:rsidR="00E00D60">
        <w:fldChar w:fldCharType="begin"/>
      </w:r>
      <w:r w:rsidR="00E00D60">
        <w:instrText xml:space="preserve"> REF _Ref135329259 \h </w:instrText>
      </w:r>
      <w:r w:rsidR="00E00D60">
        <w:fldChar w:fldCharType="separate"/>
      </w:r>
      <w:r w:rsidR="006E211B">
        <w:t xml:space="preserve">Схема </w:t>
      </w:r>
      <w:r w:rsidR="006E211B">
        <w:rPr>
          <w:noProof/>
        </w:rPr>
        <w:t>5</w:t>
      </w:r>
      <w:r w:rsidR="00E00D60">
        <w:fldChar w:fldCharType="end"/>
      </w:r>
      <w:r w:rsidR="00104911">
        <w:t>. Данное соединени</w:t>
      </w:r>
      <w:r w:rsidR="008E77E7">
        <w:t>е</w:t>
      </w:r>
      <w:r w:rsidR="00877B6A">
        <w:t xml:space="preserve"> неустойчив</w:t>
      </w:r>
      <w:r w:rsidR="00104911">
        <w:t>о и может трансформироваться с образованием в конечном итоге пирокатехина</w:t>
      </w:r>
      <w:r w:rsidR="00AC73FA">
        <w:t xml:space="preserve"> </w:t>
      </w:r>
      <w:sdt>
        <w:sdtPr>
          <w:alias w:val="To edit, see citavi.com/edit"/>
          <w:tag w:val="CitaviPlaceholder#03243cc7-1b4e-4712-8caa-6a0a5aa4c9ec"/>
          <w:id w:val="55441321"/>
          <w:placeholder>
            <w:docPart w:val="DefaultPlaceholder_-1854013440"/>
          </w:placeholder>
        </w:sdtPr>
        <w:sdtContent>
          <w:r w:rsidR="00AC73FA">
            <w:fldChar w:fldCharType="begin"/>
          </w:r>
          <w:r w:rsidR="00AC73FA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yYWJkZmNhLTY0MTktNDMzOC05YjdlLWNiZGYwNzBmMzA0O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My0wNS0xNVQxMDozMjowMiIsIlByb2plY3QiOnsiJHJlZiI6IjgifX0sIlVzZU51bWJlcmluZ1R5cGVPZlBhcmVudERvY3VtZW50IjpmYWxzZX1dLCJGb3JtYXR0ZWRUZXh0Ijp7IiRpZCI6IjEwIiwiQ291bnQiOjEsIlRleHRVbml0cyI6W3siJGlkIjoiMTEiLCJGb250U3R5bGUiOnsiJGlkIjoiMTIiLCJOZXV0cmFsIjp0cnVlfSwiUmVhZGluZ09yZGVyIjoxLCJUZXh0IjoiWzI5XSJ9XX0sIlRhZyI6IkNpdGF2aVBsYWNlaG9sZGVyIzAzMjQzY2M3LTFiNGUtNDcxMi04Y2FhLTZhMGE1YWE0YzllYyIsIlRleHQiOiJbMjldIiwiV0FJVmVyc2lvbiI6IjYuMTUuMi4wIn0=}</w:instrText>
          </w:r>
          <w:r w:rsidR="00AC73FA">
            <w:fldChar w:fldCharType="separate"/>
          </w:r>
          <w:hyperlink w:anchor="_CTVL001cfe63ef72bdb41a5b4db0c1d156f14df" w:tooltip="Чесноков, С.А. Полимеризация мономеров (мет)акрилового ряда под действием видимого света, инициируемая о-хинонами / С.А. Чесноков, Г. Абакумов. – Нижн…" w:history="1">
            <w:r w:rsidR="006D4713">
              <w:t>[29]</w:t>
            </w:r>
          </w:hyperlink>
          <w:r w:rsidR="00AC73FA">
            <w:fldChar w:fldCharType="end"/>
          </w:r>
        </w:sdtContent>
      </w:sdt>
      <w:r w:rsidR="00877B6A">
        <w:t>.</w:t>
      </w:r>
    </w:p>
    <w:p w14:paraId="2EEAFC7E" w14:textId="7271AE52" w:rsidR="00E00D60" w:rsidRDefault="000C38B6" w:rsidP="000C38B6">
      <w:pPr>
        <w:pStyle w:val="aff5"/>
      </w:pPr>
      <w:r>
        <w:object w:dxaOrig="5631" w:dyaOrig="759" w14:anchorId="4B88FB72">
          <v:shape id="_x0000_i1027" type="#_x0000_t75" style="width:465.1pt;height:62.75pt" o:ole="">
            <v:imagedata r:id="rId25" o:title=""/>
          </v:shape>
          <o:OLEObject Type="Embed" ProgID="ChemDraw.Document.6.0" ShapeID="_x0000_i1027" DrawAspect="Content" ObjectID="_1746616209" r:id="rId26"/>
        </w:object>
      </w:r>
    </w:p>
    <w:p w14:paraId="7F640173" w14:textId="20D678CB" w:rsidR="00E00D60" w:rsidRPr="007848E7" w:rsidRDefault="00E00D60" w:rsidP="009143C3">
      <w:pPr>
        <w:pStyle w:val="af4"/>
        <w:rPr>
          <w:noProof/>
          <w:color w:val="000000" w:themeColor="text1"/>
          <w:sz w:val="28"/>
        </w:rPr>
      </w:pPr>
      <w:bookmarkStart w:id="32" w:name="_Ref135329259"/>
      <w:r>
        <w:t xml:space="preserve">Схема </w:t>
      </w:r>
      <w:fldSimple w:instr=" SEQ Схема \* ARABIC ">
        <w:r w:rsidR="00B403C2">
          <w:rPr>
            <w:noProof/>
          </w:rPr>
          <w:t>5</w:t>
        </w:r>
      </w:fldSimple>
      <w:bookmarkEnd w:id="32"/>
      <w:r>
        <w:t xml:space="preserve">. Механизм </w:t>
      </w:r>
      <w:r w:rsidR="008E77E7">
        <w:t xml:space="preserve">образования </w:t>
      </w:r>
      <w:r>
        <w:t>фенолэфира.</w:t>
      </w:r>
    </w:p>
    <w:p w14:paraId="4718C046" w14:textId="640436E0" w:rsidR="000758F9" w:rsidRDefault="00877B6A" w:rsidP="009143C3">
      <w:pPr>
        <w:pStyle w:val="a3"/>
      </w:pPr>
      <w:r>
        <w:t>При этом в системе наблюдается равновесие между оксифеноксильными радикалами, хиноном и пирокатехином</w:t>
      </w:r>
      <w:r w:rsidR="009A0C45" w:rsidRPr="009A0C45">
        <w:t xml:space="preserve"> </w:t>
      </w:r>
      <w:sdt>
        <w:sdtPr>
          <w:alias w:val="To edit, see citavi.com/edit"/>
          <w:tag w:val="CitaviPlaceholder#721e2257-8dec-4073-835a-faaff5fb20fd"/>
          <w:id w:val="1738215126"/>
          <w:placeholder>
            <w:docPart w:val="8BD14507C49E4F8F8A8BEC63E1DBF48D"/>
          </w:placeholder>
        </w:sdtPr>
        <w:sdtContent>
          <w:r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ZjMxYWNmLWRlNGEtNDY4Yi05NDYzLWY3NmY5ZjNmNDI2NC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zLTA1LTI2VDE0OjAyOjEzIiwiUHJvamVjdCI6eyIkcmVmIjoiOCJ9fSwiVXNlTnVtYmVyaW5nVHlwZU9mUGFyZW50RG9jdW1lbnQiOmZhbHNlfV0sIkZvcm1hdHRlZFRleHQiOnsiJGlkIjoiMTEiLCJDb3VudCI6MSwiVGV4dFVuaXRzIjpbeyIkaWQiOiIxMiIsIkZvbnRTdHlsZSI6eyIkaWQiOiIxMyIsIk5ldXRyYWwiOnRydWV9LCJSZWFkaW5nT3JkZXIiOjEsIlRleHQiOiJbMzJdIn1dfSwiVGFnIjoiQ2l0YXZpUGxhY2Vob2xkZXIjNzIxZTIyNTctOGRlYy00MDczLTgzNWEtZmFhZmY1ZmIyMGZkIiwiVGV4dCI6IlszMl0iLCJXQUlWZXJzaW9uIjoiNi4xNS4yLjAifQ==}</w:instrText>
          </w:r>
          <w:r>
            <w:fldChar w:fldCharType="separate"/>
          </w:r>
          <w:hyperlink w:anchor="_CTVL001ed550c714c5544508b25af2ca3873023" w:tooltip="Шушунова, Н. Ингибирование полимеризации метилметакрилата системой орто-бензохинон-амин / Н. Шушунова, С. Чесноков // Высокомолекулярные соединения. –…" w:history="1">
            <w:r w:rsidR="006D4713">
              <w:t>[32]</w:t>
            </w:r>
          </w:hyperlink>
          <w:r>
            <w:fldChar w:fldCharType="end"/>
          </w:r>
        </w:sdtContent>
      </w:sdt>
      <w:r>
        <w:t xml:space="preserve">, поэтому эти радикалы могут вступать во взаимодействие с амином, образуя семихиноляты аммония </w:t>
      </w:r>
      <w:r>
        <w:fldChar w:fldCharType="begin"/>
      </w:r>
      <w:r>
        <w:instrText xml:space="preserve"> REF _Ref135051676 \h </w:instrText>
      </w:r>
      <w:r>
        <w:fldChar w:fldCharType="separate"/>
      </w:r>
      <w:r w:rsidR="006E211B">
        <w:t xml:space="preserve">Схема </w:t>
      </w:r>
      <w:r w:rsidR="006E211B">
        <w:rPr>
          <w:noProof/>
        </w:rPr>
        <w:t>6</w:t>
      </w:r>
      <w:r>
        <w:fldChar w:fldCharType="end"/>
      </w:r>
      <w:r w:rsidR="006258BC">
        <w:t xml:space="preserve"> </w:t>
      </w:r>
      <w:sdt>
        <w:sdtPr>
          <w:alias w:val="To edit, see citavi.com/edit"/>
          <w:tag w:val="CitaviPlaceholder#37d7232a-c3f0-4fdf-8859-9a792c570154"/>
          <w:id w:val="-1885322902"/>
          <w:placeholder>
            <w:docPart w:val="DefaultPlaceholder_-1854013440"/>
          </w:placeholder>
        </w:sdtPr>
        <w:sdtContent>
          <w:r w:rsidR="006258BC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ODkyYmE2LThiZmUtNDU2ZC1hYTEwLTcxMzM2NjVkZTc5NC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zLTA1LTI2VDE0OjAyOjEzIiwiUHJvamVjdCI6eyIkcmVmIjoiOCJ9fSwiVXNlTnVtYmVyaW5nVHlwZU9mUGFyZW50RG9jdW1lbnQiOmZhbHNlfV0sIkZvcm1hdHRlZFRleHQiOnsiJGlkIjoiMTEiLCJDb3VudCI6MSwiVGV4dFVuaXRzIjpbeyIkaWQiOiIxMiIsIkZvbnRTdHlsZSI6eyIkaWQiOiIxMyIsIk5ldXRyYWwiOnRydWV9LCJSZWFkaW5nT3JkZXIiOjEsIlRleHQiOiJbMzJdIn1dfSwiVGFnIjoiQ2l0YXZpUGxhY2Vob2xkZXIjMzdkNzIzMmEtYzNmMC00ZmRmLTg4NTktOWE3OTJjNTcwMTU0IiwiVGV4dCI6IlszMl0iLCJXQUlWZXJzaW9uIjoiNi4xNS4yLjAifQ==}</w:instrText>
          </w:r>
          <w:r w:rsidR="006258BC">
            <w:fldChar w:fldCharType="separate"/>
          </w:r>
          <w:hyperlink w:anchor="_CTVL001ed550c714c5544508b25af2ca3873023" w:tooltip="Шушунова, Н. Ингибирование полимеризации метилметакрилата системой орто-бензохинон-амин / Н. Шушунова, С. Чесноков // Высокомолекулярные соединения. –…" w:history="1">
            <w:r w:rsidR="006D4713">
              <w:t>[32]</w:t>
            </w:r>
          </w:hyperlink>
          <w:r w:rsidR="006258BC">
            <w:fldChar w:fldCharType="end"/>
          </w:r>
        </w:sdtContent>
      </w:sdt>
      <w:r>
        <w:t xml:space="preserve">. Это приводит к тому, что с увеличением основности амина равновесие данной реакции смещается в сторону продуктов. Так, при переходе от 4-метилпиридина к триэтиламину константа равновесия реакции растет более чем на два порядка </w:t>
      </w:r>
      <w:sdt>
        <w:sdtPr>
          <w:alias w:val="To edit, see citavi.com/edit"/>
          <w:tag w:val="CitaviPlaceholder#a6105e98-2a02-4ed8-bc92-f518996faee8"/>
          <w:id w:val="1261559303"/>
          <w:placeholder>
            <w:docPart w:val="C29AC1D4C1EE434D9931215314D71031"/>
          </w:placeholder>
        </w:sdtPr>
        <w:sdtContent>
          <w:r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GRmODJkLWI1OTYtNDM0My05NmJhLTY1YmU0YTdlYmQ1Mi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zLTA1LTI2VDE0OjAyOjEzIiwiUHJvamVjdCI6eyIkcmVmIjoiOCJ9fSwiVXNlTnVtYmVyaW5nVHlwZU9mUGFyZW50RG9jdW1lbnQiOmZhbHNlfV0sIkZvcm1hdHRlZFRleHQiOnsiJGlkIjoiMTEiLCJDb3VudCI6MSwiVGV4dFVuaXRzIjpbeyIkaWQiOiIxMiIsIkZvbnRTdHlsZSI6eyIkaWQiOiIxMyIsIk5ldXRyYWwiOnRydWV9LCJSZWFkaW5nT3JkZXIiOjEsIlRleHQiOiJbMzJdIn1dfSwiVGFnIjoiQ2l0YXZpUGxhY2Vob2xkZXIjYTYxMDVlOTgtMmEwMi00ZWQ4LWJjOTItZjUxODk5NmZhZWU4IiwiVGV4dCI6IlszMl0iLCJXQUlWZXJzaW9uIjoiNi4xNS4yLjAifQ==}</w:instrText>
          </w:r>
          <w:r>
            <w:fldChar w:fldCharType="separate"/>
          </w:r>
          <w:hyperlink w:anchor="_CTVL001ed550c714c5544508b25af2ca3873023" w:tooltip="Шушунова, Н. Ингибирование полимеризации метилметакрилата системой орто-бензохинон-амин / Н. Шушунова, С. Чесноков // Высокомолекулярные соединения. –…" w:history="1">
            <w:r w:rsidR="006D4713">
              <w:t>[32]</w:t>
            </w:r>
          </w:hyperlink>
          <w:r>
            <w:fldChar w:fldCharType="end"/>
          </w:r>
        </w:sdtContent>
      </w:sdt>
      <w:r>
        <w:t>.</w:t>
      </w:r>
    </w:p>
    <w:p w14:paraId="2F9F2B88" w14:textId="609E217C" w:rsidR="000C38B6" w:rsidRPr="000C38B6" w:rsidRDefault="000C38B6" w:rsidP="000C38B6">
      <w:pPr>
        <w:pStyle w:val="aff5"/>
      </w:pPr>
      <w:r>
        <w:object w:dxaOrig="6370" w:dyaOrig="756" w14:anchorId="5D81DCD3">
          <v:shape id="_x0000_i1028" type="#_x0000_t75" style="width:470.4pt;height:55.4pt" o:ole="">
            <v:imagedata r:id="rId27" o:title=""/>
          </v:shape>
          <o:OLEObject Type="Embed" ProgID="ChemDraw.Document.6.0" ShapeID="_x0000_i1028" DrawAspect="Content" ObjectID="_1746616210" r:id="rId28"/>
        </w:object>
      </w:r>
    </w:p>
    <w:p w14:paraId="5FFFB8E0" w14:textId="586A1C18" w:rsidR="000758F9" w:rsidRPr="0062379C" w:rsidRDefault="000758F9" w:rsidP="009143C3">
      <w:pPr>
        <w:pStyle w:val="af4"/>
        <w:rPr>
          <w:noProof/>
          <w:color w:val="000000" w:themeColor="text1"/>
          <w:sz w:val="28"/>
        </w:rPr>
      </w:pPr>
      <w:bookmarkStart w:id="33" w:name="_Ref135051676"/>
      <w:r>
        <w:t xml:space="preserve">Схема </w:t>
      </w:r>
      <w:fldSimple w:instr=" SEQ Схема \* ARABIC ">
        <w:r w:rsidR="00B403C2">
          <w:rPr>
            <w:noProof/>
          </w:rPr>
          <w:t>6</w:t>
        </w:r>
      </w:fldSimple>
      <w:bookmarkEnd w:id="33"/>
      <w:r>
        <w:t>. Взаимодействие оксифеноксильных радикалов с амином</w:t>
      </w:r>
    </w:p>
    <w:p w14:paraId="04130575" w14:textId="35A8E8CB" w:rsidR="00877B6A" w:rsidRDefault="00F52122" w:rsidP="004129A8">
      <w:pPr>
        <w:pStyle w:val="a2"/>
      </w:pPr>
      <w:r>
        <w:t xml:space="preserve">Эта реакция является ингибирующей </w:t>
      </w:r>
      <w:r w:rsidR="00C827E8">
        <w:t xml:space="preserve">радикальную </w:t>
      </w:r>
      <w:r>
        <w:t>полимеризаци</w:t>
      </w:r>
      <w:r w:rsidR="00C827E8">
        <w:t>ю</w:t>
      </w:r>
      <w:r w:rsidR="00810FDE">
        <w:t xml:space="preserve">. </w:t>
      </w:r>
      <w:r w:rsidR="00877B6A">
        <w:t xml:space="preserve">Эффективность ингибирования радикальной полимеризации хинонами определяется их электроно-акцепторными свойствами и стерической затрудненностью карбонильных групп в молекуле хинона - наличие катиона аммония дополнительно экранирует реакционный центр на атоме кислорода в семихиноне по сравнению с оксифеноксилом. Это может препятствовать рекомбинации радикалов семихинона и увеличивать вероятность реакции диспропорционирования радикалов с образованием пирокатехина по </w:t>
      </w:r>
      <w:r w:rsidR="00877B6A">
        <w:fldChar w:fldCharType="begin"/>
      </w:r>
      <w:r w:rsidR="00877B6A">
        <w:instrText xml:space="preserve"> REF _Ref135052313 \h </w:instrText>
      </w:r>
      <w:r w:rsidR="00877B6A">
        <w:fldChar w:fldCharType="separate"/>
      </w:r>
      <w:r w:rsidR="0043307F">
        <w:t xml:space="preserve">Схема </w:t>
      </w:r>
      <w:r w:rsidR="0043307F">
        <w:rPr>
          <w:noProof/>
        </w:rPr>
        <w:t>7</w:t>
      </w:r>
      <w:r w:rsidR="00877B6A">
        <w:fldChar w:fldCharType="end"/>
      </w:r>
      <w:r w:rsidR="00877B6A">
        <w:t xml:space="preserve"> </w:t>
      </w:r>
      <w:sdt>
        <w:sdtPr>
          <w:alias w:val="To edit, see citavi.com/edit"/>
          <w:tag w:val="CitaviPlaceholder#241bc9ae-165d-4e33-b645-7be81134c07a"/>
          <w:id w:val="-1164467667"/>
          <w:placeholder>
            <w:docPart w:val="0BED1A2D8EE14E7E97285AAA69121761"/>
          </w:placeholder>
        </w:sdtPr>
        <w:sdtContent>
          <w:r w:rsidR="00877B6A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yNjMzZDczLWNjNGEtNGU2MS1iNWQ0LWQ3ZTdiZDRmNmY2YyIsIlJhbmdlTGVuZ3RoIjo0LCJSZWZlcmVuY2VJZCI6IjdjNDI0MDVkLTEzMmQtNDZiMS1iNDM2LTk5MDUyNjVmZjlk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dCw0LPQtNCw0YHQsNGA0YzRj9C9INClLtChLiIsIlByb3RlY3RlZCI6ZmFsc2UsIlNleCI6MCwiQ3JlYXRlZEJ5IjoiX0hPTUUiLCJDcmVhdGVkT24iOiIyMDIzLTA1LTE1VDExOjM2OjM0IiwiTW9kaWZpZWRCeSI6Il9IT01FIiwiSWQiOiI5Yjk4ZThlMS03MGI4LTRjNmMtYWM4Yy1mMTAyYWVmNjdiZjgiLCJNb2RpZmllZE9uIjoiMjAyMy0wNS0xNVQxMTozNjozNC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}</w:instrText>
          </w:r>
          <w:r w:rsidR="00877B6A">
            <w:fldChar w:fldCharType="separate"/>
          </w:r>
          <w:hyperlink w:anchor="_CTVL0017c42405d132d46b1b4369905265ff9d2" w:tooltip="Багдасарьян Х.С. Теория радикальной полимеризации / Багдасарьян Х.С.: Наука, 1966." w:history="1">
            <w:r w:rsidR="006D4713">
              <w:t>[35]</w:t>
            </w:r>
          </w:hyperlink>
          <w:r w:rsidR="00877B6A">
            <w:fldChar w:fldCharType="end"/>
          </w:r>
        </w:sdtContent>
      </w:sdt>
      <w:r w:rsidR="00877B6A">
        <w:t xml:space="preserve">. </w:t>
      </w:r>
      <w:r w:rsidR="00BE00AC">
        <w:t>Однако в данной работе моделируется лишь инициирование системы, поэтому эта реакция не используется при расчетах.</w:t>
      </w:r>
    </w:p>
    <w:p w14:paraId="3CF865EF" w14:textId="1DD92C3F" w:rsidR="000758F9" w:rsidRDefault="000C38B6" w:rsidP="004129A8">
      <w:pPr>
        <w:pStyle w:val="a2"/>
      </w:pPr>
      <w:r>
        <w:object w:dxaOrig="9495" w:dyaOrig="1697" w14:anchorId="6A49C8F8">
          <v:shape id="_x0000_i1029" type="#_x0000_t75" style="width:467.65pt;height:83.6pt" o:ole="">
            <v:imagedata r:id="rId29" o:title=""/>
          </v:shape>
          <o:OLEObject Type="Embed" ProgID="ChemDraw.Document.6.0" ShapeID="_x0000_i1029" DrawAspect="Content" ObjectID="_1746616211" r:id="rId30"/>
        </w:object>
      </w:r>
    </w:p>
    <w:p w14:paraId="68C51DB0" w14:textId="63B2BF28" w:rsidR="00877B6A" w:rsidRPr="000758F9" w:rsidRDefault="000758F9" w:rsidP="009143C3">
      <w:pPr>
        <w:pStyle w:val="af4"/>
        <w:rPr>
          <w:noProof/>
          <w:color w:val="000000" w:themeColor="text1"/>
          <w:sz w:val="28"/>
        </w:rPr>
      </w:pPr>
      <w:bookmarkStart w:id="34" w:name="_Ref135052313"/>
      <w:r>
        <w:t xml:space="preserve">Схема </w:t>
      </w:r>
      <w:fldSimple w:instr=" SEQ Схема \* ARABIC ">
        <w:r w:rsidR="00B403C2">
          <w:rPr>
            <w:noProof/>
          </w:rPr>
          <w:t>7</w:t>
        </w:r>
      </w:fldSimple>
      <w:bookmarkEnd w:id="34"/>
      <w:r>
        <w:t xml:space="preserve">. Реакция образования пирокатехина при взаимодействии </w:t>
      </w:r>
      <w:r w:rsidRPr="000758F9">
        <w:t>семихонового</w:t>
      </w:r>
      <w:r>
        <w:t xml:space="preserve"> радикала с амином</w:t>
      </w:r>
    </w:p>
    <w:p w14:paraId="735815E8" w14:textId="78F18853" w:rsidR="002D37FE" w:rsidRDefault="00877B6A" w:rsidP="004129A8">
      <w:pPr>
        <w:pStyle w:val="a3"/>
      </w:pPr>
      <w:r w:rsidRPr="00E303DB">
        <w:t>Также возможна реакция диспропорционирования оксифеноксильных радикалов с образованием пирокатехина и о-хинона.</w:t>
      </w:r>
      <w:r w:rsidRPr="00877B6A">
        <w:t xml:space="preserve"> </w:t>
      </w:r>
      <w:r w:rsidRPr="00E303DB">
        <w:t>Например, 3,5- и 3,6-ди-трет-бутилбензохинонов-1,2 в присутствии соответствующих им пирокатехинов приводит к образованию семихинонов, которые после диспропорционируют до исходных хинонов и пирокатехинов</w:t>
      </w:r>
      <w:r>
        <w:t xml:space="preserve"> </w:t>
      </w:r>
      <w:sdt>
        <w:sdtPr>
          <w:alias w:val="To edit, see citavi.com/edit"/>
          <w:tag w:val="CitaviPlaceholder#3555203b-45d8-4e97-967e-765387929a2a"/>
          <w:id w:val="-804391014"/>
          <w:placeholder>
            <w:docPart w:val="DefaultPlaceholder_-1854013440"/>
          </w:placeholder>
        </w:sdtPr>
        <w:sdtContent>
          <w:r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0Njc4Y2IxLWFlNWUtNDIzZS1iODg3LTM0ZTk3NGNhZmViN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zLTA1LTI2VDE0OjAyOjEz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MzU1NTIwM2ItNDVkOC00ZTk3LTk2N2UtNzY1Mzg3OTI5YTJhIiwiVGV4dCI6IlsyMF0iLCJXQUlWZXJzaW9uIjoiNi4xNS4yLjAifQ==}</w:instrText>
          </w:r>
          <w:r>
            <w:fldChar w:fldCharType="separate"/>
          </w:r>
          <w:hyperlink w:anchor="_CTVL00168c4e1812678420cbd1ca09ab87246e4" w:tooltip="Левин, П. Исследование триплетных состояний пространственно-затрудненных хинонов методом лазерного фотолиза / П. Левин, А. Беляев, В. Кузьмин // Изв. …" w:history="1">
            <w:r w:rsidR="006D4713">
              <w:t>[20]</w:t>
            </w:r>
          </w:hyperlink>
          <w:r>
            <w:fldChar w:fldCharType="end"/>
          </w:r>
        </w:sdtContent>
      </w:sdt>
      <w:r w:rsidR="003E06C9">
        <w:t xml:space="preserve">, </w:t>
      </w:r>
      <w:r w:rsidR="006D4713">
        <w:t xml:space="preserve">как уже было написано, </w:t>
      </w:r>
      <w:r w:rsidR="003E06C9">
        <w:t>она равновесна с константой</w:t>
      </w:r>
      <w:r w:rsidR="00F706E1">
        <w:t xml:space="preserve"> данной реакции</w:t>
      </w:r>
      <w:r w:rsidR="003E06C9">
        <w:t xml:space="preserve"> </w:t>
      </w:r>
      <m:oMath>
        <m:r>
          <m:rPr>
            <m:sty m:val="bi"/>
          </m:rPr>
          <w:rPr>
            <w:rFonts w:ascii="Cambria Math" w:hAnsi="Cambria Math"/>
            <w:lang w:val="en-US"/>
          </w:rPr>
          <m:t>K</m:t>
        </m:r>
        <m:r>
          <m:rPr>
            <m:sty m:val="bi"/>
          </m:rPr>
          <w:rPr>
            <w:rFonts w:ascii="Cambria Math" w:hAnsi="Cambria Math"/>
          </w:rPr>
          <m:t>~0,5*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</m:oMath>
      <w:r w:rsidR="003E06C9" w:rsidRPr="006D4713">
        <w:rPr>
          <w:b/>
          <w:bCs/>
        </w:rPr>
        <w:t xml:space="preserve"> </w:t>
      </w:r>
      <w:sdt>
        <w:sdtPr>
          <w:rPr>
            <w:b/>
            <w:bCs/>
            <w:lang w:val="en-US"/>
          </w:rPr>
          <w:alias w:val="To edit, see citavi.com/edit"/>
          <w:tag w:val="CitaviPlaceholder#990b848f-04cb-4c87-b723-053d1a87b473"/>
          <w:id w:val="953368480"/>
          <w:placeholder>
            <w:docPart w:val="DefaultPlaceholder_-1854013440"/>
          </w:placeholder>
        </w:sdtPr>
        <w:sdtEndPr>
          <w:rPr>
            <w:b w:val="0"/>
            <w:bCs w:val="0"/>
          </w:rPr>
        </w:sdtEndPr>
        <w:sdtContent>
          <w:r w:rsidR="003E06C9" w:rsidRPr="003E06C9">
            <w:rPr>
              <w:lang w:val="en-US"/>
            </w:rPr>
            <w:fldChar w:fldCharType="begin"/>
          </w:r>
          <w:r w:rsidR="00A14BBC">
            <w:rPr>
              <w:lang w:val="en-US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yMjczZGJjLWI1YmMtNGI2Mi04NGVmLTc4ZTY3OWMzNzA0NyIsIlJhbmdlTGVuZ3RoIjo0LCJSZWZlcmVuY2VJZCI6IjMyMGMyY2Q0LThlNjctNGZlMS1iODRiLTBkYTZjYzc3N2Vk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su0JguIiwiTGFzdE5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}</w:instrText>
          </w:r>
          <w:r w:rsidR="003E06C9" w:rsidRPr="003E06C9">
            <w:rPr>
              <w:lang w:val="en-US"/>
            </w:rPr>
            <w:fldChar w:fldCharType="separate"/>
          </w:r>
          <w:hyperlink w:anchor="_CTVL001320c2cd48e674fe1b84b0da6cc777ed7" w:tooltip="Мазалецкая, Л. / Л. Мазалецкая, Карпухина Г.В. // Кинетика и катализ. – 1989. – Т.30, №2. – C.308." w:history="1">
            <w:r w:rsidR="006D4713">
              <w:t>[33]</w:t>
            </w:r>
          </w:hyperlink>
          <w:r w:rsidR="003E06C9" w:rsidRPr="003E06C9">
            <w:rPr>
              <w:lang w:val="en-US"/>
            </w:rPr>
            <w:fldChar w:fldCharType="end"/>
          </w:r>
        </w:sdtContent>
      </w:sdt>
      <w:r w:rsidR="00810FDE">
        <w:t xml:space="preserve">. Эта реакция – обратная к процессу фотовосстановления хинонов фенолами см. </w:t>
      </w:r>
      <w:r w:rsidR="00810FDE">
        <w:fldChar w:fldCharType="begin"/>
      </w:r>
      <w:r w:rsidR="00810FDE">
        <w:instrText xml:space="preserve"> REF _Ref135241766 \h </w:instrText>
      </w:r>
      <w:r w:rsidR="00810FDE">
        <w:fldChar w:fldCharType="separate"/>
      </w:r>
      <w:r w:rsidR="006E211B">
        <w:t xml:space="preserve">Схема </w:t>
      </w:r>
      <w:r w:rsidR="006E211B">
        <w:rPr>
          <w:noProof/>
        </w:rPr>
        <w:t>8</w:t>
      </w:r>
      <w:r w:rsidR="00810FDE">
        <w:fldChar w:fldCharType="end"/>
      </w:r>
      <w:r w:rsidR="00810FDE">
        <w:t xml:space="preserve"> .</w:t>
      </w:r>
      <w:r>
        <w:t xml:space="preserve"> </w:t>
      </w:r>
      <w:r w:rsidR="002D37FE" w:rsidRPr="00786CA9">
        <w:t xml:space="preserve">Кинетика исчезновения </w:t>
      </w:r>
      <w:r w:rsidR="000C38B6" w:rsidRPr="00E303DB">
        <w:t xml:space="preserve">оксифеноксильных </w:t>
      </w:r>
      <w:r w:rsidR="002D37FE" w:rsidRPr="00786CA9">
        <w:t>радикалов описывается уравнением реакции второго порядка</w:t>
      </w:r>
      <w:r>
        <w:t xml:space="preserve"> </w:t>
      </w:r>
      <w:sdt>
        <w:sdtPr>
          <w:alias w:val="To edit, see citavi.com/edit"/>
          <w:tag w:val="CitaviPlaceholder#12065c56-f2ad-46ec-bdf5-915784addf68"/>
          <w:id w:val="725422431"/>
          <w:placeholder>
            <w:docPart w:val="4CDB067AE1C443BBB1E05514450A0905"/>
          </w:placeholder>
        </w:sdtPr>
        <w:sdtContent>
          <w:r w:rsidR="002D37FE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ZWE4MmQwLWQxNmUtNGY1NS04YjgwLWIyYWUwNDEzMzQ3M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NzV2MDQ0bjEwQUJFSDAwMjM3NyIsIlVyaVN0cmluZyI6Imh0dHBzOi8vZG9pLm9yZy8xMC4xMDcwL1JDMTk3NXYwNDRuMTBBQkVIMDAyMzc3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}</w:instrText>
          </w:r>
          <w:r w:rsidR="002D37FE">
            <w:fldChar w:fldCharType="separate"/>
          </w:r>
          <w:hyperlink w:anchor="_CTVL001367e67b3d3c14dbab8d1d6323d13ec85" w:tooltip="Khudyakov, I.V. Short-lived Phenoxy- and Semiquinone Radicals / I.V. Khudyakov, V.A. Kuz'min // Russian Chemical Reviews. – 1975. – Т.44, №10. – C.801…" w:history="1">
            <w:r w:rsidR="006D4713">
              <w:t>[17]</w:t>
            </w:r>
          </w:hyperlink>
          <w:r w:rsidR="002D37FE">
            <w:fldChar w:fldCharType="end"/>
          </w:r>
        </w:sdtContent>
      </w:sdt>
      <w:r w:rsidR="002D37FE">
        <w:t>:</w:t>
      </w:r>
    </w:p>
    <w:p w14:paraId="557D35F2" w14:textId="4F1F50C8" w:rsidR="000C38B6" w:rsidRDefault="000C38B6" w:rsidP="000C38B6">
      <w:pPr>
        <w:pStyle w:val="aff5"/>
      </w:pPr>
      <w:r>
        <w:object w:dxaOrig="7798" w:dyaOrig="838" w14:anchorId="4203D3ED">
          <v:shape id="_x0000_i1030" type="#_x0000_t75" style="width:465.55pt;height:49.85pt" o:ole="">
            <v:imagedata r:id="rId31" o:title=""/>
          </v:shape>
          <o:OLEObject Type="Embed" ProgID="ChemDraw.Document.6.0" ShapeID="_x0000_i1030" DrawAspect="Content" ObjectID="_1746616212" r:id="rId32"/>
        </w:object>
      </w:r>
    </w:p>
    <w:p w14:paraId="209E1E81" w14:textId="7F609AF1" w:rsidR="000758F9" w:rsidRPr="00C503EE" w:rsidRDefault="000758F9" w:rsidP="009143C3">
      <w:pPr>
        <w:pStyle w:val="af4"/>
        <w:rPr>
          <w:noProof/>
          <w:color w:val="000000" w:themeColor="text1"/>
          <w:sz w:val="28"/>
        </w:rPr>
      </w:pPr>
      <w:bookmarkStart w:id="35" w:name="_Ref135241766"/>
      <w:r>
        <w:t xml:space="preserve">Схема </w:t>
      </w:r>
      <w:fldSimple w:instr=" SEQ Схема \* ARABIC ">
        <w:r w:rsidR="00B403C2">
          <w:rPr>
            <w:noProof/>
          </w:rPr>
          <w:t>8</w:t>
        </w:r>
      </w:fldSimple>
      <w:bookmarkEnd w:id="35"/>
      <w:r>
        <w:t>. Диспропорционирование оксифенксильных радикалов.</w:t>
      </w:r>
    </w:p>
    <w:p w14:paraId="0B0C4FF0" w14:textId="15EA79D5" w:rsidR="002D37FE" w:rsidRPr="00E548AF" w:rsidRDefault="002D37FE" w:rsidP="004129A8">
      <w:pPr>
        <w:pStyle w:val="a2"/>
      </w:pPr>
      <w:r>
        <w:t xml:space="preserve">Константы скорости реакций гибели нейтральных </w:t>
      </w:r>
      <w:r w:rsidR="006258BC">
        <w:t xml:space="preserve">оксифенксильных </w:t>
      </w:r>
      <w:r>
        <w:t xml:space="preserve">радикалов при комнатной температуре в невязких растворителях обычно имеют значение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s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>см.</w:t>
      </w:r>
      <w:r w:rsidRPr="003D089E">
        <w:t xml:space="preserve"> </w:t>
      </w:r>
      <w:r>
        <w:fldChar w:fldCharType="begin"/>
      </w:r>
      <w:r>
        <w:instrText xml:space="preserve"> REF _Ref135124116 \h </w:instrText>
      </w:r>
      <w:r>
        <w:fldChar w:fldCharType="separate"/>
      </w:r>
      <w:r w:rsidR="0043307F" w:rsidRPr="003D089E">
        <w:t xml:space="preserve">Таблица </w:t>
      </w:r>
      <w:r w:rsidR="0043307F">
        <w:rPr>
          <w:noProof/>
        </w:rPr>
        <w:t>1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1b263baf-e4fc-4228-8a09-e9f6270d557a"/>
          <w:id w:val="1572775749"/>
          <w:placeholder>
            <w:docPart w:val="DefaultPlaceholder_-1854013440"/>
          </w:placeholder>
        </w:sdtPr>
        <w:sdtContent>
          <w:r w:rsidR="009D078A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ODQ1YWZmLTRkODEtNGRiNi04MTBjLTcyNGE1YTIxOTNkOS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NzV2MDQ0bjEwQUJFSDAwMjM3NyIsIlVyaVN0cmluZyI6Imh0dHBzOi8vZG9pLm9yZy8xMC4xMDcwL1JDMTk3NXYwNDRuMTBBQkVIMDAyMzc3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}</w:instrText>
          </w:r>
          <w:r w:rsidR="009D078A">
            <w:fldChar w:fldCharType="separate"/>
          </w:r>
          <w:hyperlink w:anchor="_CTVL001367e67b3d3c14dbab8d1d6323d13ec85" w:tooltip="Khudyakov, I.V. Short-lived Phenoxy- and Semiquinone Radicals / I.V. Khudyakov, V.A. Kuz'min // Russian Chemical Reviews. – 1975. – Т.44, №10. – C.801…" w:history="1">
            <w:r w:rsidR="006D4713">
              <w:t>[17]</w:t>
            </w:r>
          </w:hyperlink>
          <w:r w:rsidR="009D078A">
            <w:fldChar w:fldCharType="end"/>
          </w:r>
        </w:sdtContent>
      </w:sdt>
      <w:r w:rsidR="00E548AF">
        <w:t xml:space="preserve"> </w:t>
      </w:r>
      <w:r>
        <w:t>(</w:t>
      </w:r>
      <w:commentRangeStart w:id="36"/>
      <w:r>
        <w:t xml:space="preserve">по константам скорости реакций </w:t>
      </w:r>
      <w:r w:rsidR="006258BC">
        <w:t xml:space="preserve">оксифенксильных </w:t>
      </w:r>
      <w:r>
        <w:t>радикалов других хинонов можно оценить значения для соответствующих реакций</w:t>
      </w:r>
      <w:r w:rsidR="000930F5">
        <w:t xml:space="preserve"> </w:t>
      </w:r>
      <w:r w:rsidR="00E548AF">
        <w:t>рассматриваемых</w:t>
      </w:r>
      <w:r>
        <w:t xml:space="preserve"> о-хинонов</w:t>
      </w:r>
      <w:r w:rsidR="00E548AF">
        <w:t xml:space="preserve">, информации по константам диспопроционирования семихинонных радикалов нужных о-хинонв не было </w:t>
      </w:r>
      <w:commentRangeStart w:id="37"/>
      <w:r w:rsidR="00E548AF">
        <w:t>найдено</w:t>
      </w:r>
      <w:commentRangeEnd w:id="36"/>
      <w:r w:rsidR="00E548AF">
        <w:rPr>
          <w:rStyle w:val="afc"/>
          <w:rFonts w:eastAsia="SimSun" w:cstheme="minorBidi"/>
          <w:color w:val="auto"/>
          <w:lang w:eastAsia="en-US"/>
        </w:rPr>
        <w:commentReference w:id="36"/>
      </w:r>
      <w:commentRangeEnd w:id="37"/>
      <w:r w:rsidR="00E505F9">
        <w:rPr>
          <w:rStyle w:val="afc"/>
          <w:rFonts w:asciiTheme="minorHAnsi" w:eastAsia="SimSun" w:hAnsiTheme="minorHAnsi" w:cstheme="minorBidi"/>
          <w:color w:val="auto"/>
          <w:lang w:eastAsia="en-US"/>
        </w:rPr>
        <w:commentReference w:id="37"/>
      </w:r>
      <w:r>
        <w:t>).</w:t>
      </w:r>
      <w:r w:rsidR="00E548AF" w:rsidRPr="00E548AF">
        <w:t xml:space="preserve"> </w:t>
      </w:r>
    </w:p>
    <w:p w14:paraId="13575584" w14:textId="77777777" w:rsidR="002D37FE" w:rsidRDefault="002D37FE" w:rsidP="002D37FE">
      <w:pPr>
        <w:pStyle w:val="aff5"/>
      </w:pPr>
      <w:r>
        <w:rPr>
          <w:noProof/>
          <w:lang w:eastAsia="ru-RU"/>
        </w:rPr>
        <w:lastRenderedPageBreak/>
        <mc:AlternateContent>
          <mc:Choice Requires="wpg">
            <w:drawing>
              <wp:inline distT="0" distB="0" distL="0" distR="0" wp14:anchorId="220F6F3C" wp14:editId="2E6074FA">
                <wp:extent cx="5905500" cy="4385527"/>
                <wp:effectExtent l="0" t="0" r="0" b="0"/>
                <wp:docPr id="77" name="Группа 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05500" cy="4385527"/>
                          <a:chOff x="-304832" y="212313"/>
                          <a:chExt cx="5906120" cy="4386694"/>
                        </a:xfrm>
                      </wpg:grpSpPr>
                      <pic:pic xmlns:pic="http://schemas.openxmlformats.org/drawingml/2006/picture">
                        <pic:nvPicPr>
                          <pic:cNvPr id="75" name="Рисунок 75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6643"/>
                          <a:stretch/>
                        </pic:blipFill>
                        <pic:spPr>
                          <a:xfrm>
                            <a:off x="690223" y="421939"/>
                            <a:ext cx="4080397" cy="4177068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76" name="Надпись 76"/>
                        <wps:cNvSpPr txBox="1"/>
                        <wps:spPr>
                          <a:xfrm>
                            <a:off x="-304832" y="212313"/>
                            <a:ext cx="5906120" cy="209606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7DE9DABB" w14:textId="30C9FDB7" w:rsidR="0020357C" w:rsidRPr="003D089E" w:rsidRDefault="0020357C" w:rsidP="009143C3">
                              <w:pPr>
                                <w:pStyle w:val="af4"/>
                              </w:pPr>
                              <w:bookmarkStart w:id="38" w:name="_Ref135124116"/>
                              <w:bookmarkStart w:id="39" w:name="_Ref135124107"/>
                              <w:r w:rsidRPr="003D089E">
                                <w:t xml:space="preserve">Таблица </w:t>
                              </w:r>
                              <w:fldSimple w:instr=" SEQ Таблица \* ARABIC ">
                                <w:r>
                                  <w:rPr>
                                    <w:noProof/>
                                  </w:rPr>
                                  <w:t>1</w:t>
                                </w:r>
                              </w:fldSimple>
                              <w:bookmarkEnd w:id="38"/>
                              <w:r w:rsidRPr="003D089E">
                                <w:t xml:space="preserve">. Константы гибели семихиноновых радикалов и анион-радикалов при </w:t>
                              </w: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T ~ 20°C</m:t>
                                </m:r>
                              </m:oMath>
                              <w:bookmarkEnd w:id="39"/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20F6F3C" id="Группа 77" o:spid="_x0000_s1038" style="width:465pt;height:345.3pt;mso-position-horizontal-relative:char;mso-position-vertical-relative:line" coordorigin="-3048,2123" coordsize="59061,4386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">
                <v:shape id="Рисунок 75" o:spid="_x0000_s1039" type="#_x0000_t75" style="position:absolute;left:6902;top:4219;width:40804;height:4177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">
                  <v:imagedata r:id="rId34" o:title="" croptop="4354f"/>
                </v:shape>
                <v:shape id="Надпись 76" o:spid="_x0000_s1040" type="#_x0000_t202" style="position:absolute;left:-3048;top:2123;width:59060;height:20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" stroked="f">
                  <v:textbox inset="0,0,0,0">
                    <w:txbxContent>
                      <w:p w14:paraId="7DE9DABB" w14:textId="30C9FDB7" w:rsidR="0020357C" w:rsidRPr="003D089E" w:rsidRDefault="0020357C" w:rsidP="009143C3">
                        <w:pPr>
                          <w:pStyle w:val="af4"/>
                        </w:pPr>
                        <w:bookmarkStart w:id="40" w:name="_Ref135124116"/>
                        <w:bookmarkStart w:id="41" w:name="_Ref135124107"/>
                        <w:r w:rsidRPr="003D089E">
                          <w:t xml:space="preserve">Таблица </w:t>
                        </w:r>
                        <w:fldSimple w:instr=" SEQ Таблица \* ARABIC ">
                          <w:r>
                            <w:rPr>
                              <w:noProof/>
                            </w:rPr>
                            <w:t>1</w:t>
                          </w:r>
                        </w:fldSimple>
                        <w:bookmarkEnd w:id="40"/>
                        <w:r w:rsidRPr="003D089E">
                          <w:t xml:space="preserve">. Константы гибели семихиноновых радикалов и анион-радикалов при </w:t>
                        </w:r>
                        <m:oMath>
                          <m:r>
                            <w:rPr>
                              <w:rFonts w:ascii="Cambria Math" w:hAnsi="Cambria Math"/>
                            </w:rPr>
                            <m:t>T ~ 20°C</m:t>
                          </m:r>
                        </m:oMath>
                        <w:bookmarkEnd w:id="41"/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CD69505" w14:textId="32377B23" w:rsidR="00D1407E" w:rsidRDefault="00450EDD" w:rsidP="009143C3">
      <w:pPr>
        <w:pStyle w:val="31"/>
      </w:pPr>
      <w:bookmarkStart w:id="42" w:name="_Toc135419993"/>
      <w:r>
        <w:t>Стабильность продуктов реакции фотовосстановления</w:t>
      </w:r>
      <w:bookmarkEnd w:id="42"/>
    </w:p>
    <w:p w14:paraId="4518D33A" w14:textId="07F744DF" w:rsidR="00383542" w:rsidRDefault="00F87803" w:rsidP="004129A8">
      <w:pPr>
        <w:pStyle w:val="a3"/>
      </w:pPr>
      <w:r>
        <w:t xml:space="preserve">Продукты фотовосстановления о-хинонов аминами - аминозамещённые фенолэфиры являются нестабильными и распадаются в темновой реакции на пирокатехин и азот-содержащие соединения </w:t>
      </w:r>
      <w:sdt>
        <w:sdtPr>
          <w:alias w:val="To edit, see citavi.com/edit"/>
          <w:tag w:val="CitaviPlaceholder#156d8c8b-7b2b-4766-83c8-e6acb0ecf695"/>
          <w:id w:val="-1677567287"/>
          <w:placeholder>
            <w:docPart w:val="DefaultPlaceholder_-1854013440"/>
          </w:placeholder>
        </w:sdtPr>
        <w:sdtContent>
          <w:r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wM2ZlZTE4LTJlNjUtNDNhNy1iY2M2LTM4NDU3ZjY4YmEyY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MtMDUtMjZUMTQ6MDI6MTMiLCJQcm9qZWN0Ijp7IiRyZWYiOiI4In19LCJVc2VOdW1iZXJpbmdUeXBlT2ZQYXJlbnREb2N1bWVudCI6ZmFsc2V9XSwiRm9ybWF0dGVkVGV4dCI6eyIkaWQiOiI5IiwiQ291bnQiOjEsIlRleHRVbml0cyI6W3siJGlkIjoiMTAiLCJGb250U3R5bGUiOnsiJGlkIjoiMTEiLCJOZXV0cmFsIjp0cnVlfSwiUmVhZGluZ09yZGVyIjoxLCJUZXh0IjoiWzM2XSJ9XX0sIlRhZyI6IkNpdGF2aVBsYWNlaG9sZGVyIzE1NmQ4YzhiLTdiMmItNDc2Ni04M2M4LWU2YWNiMGVjZjY5NSIsIlRleHQiOiJbMzZdIiwiV0FJVmVyc2lvbiI6IjYuMTUuMi4wIn0=}</w:instrText>
          </w:r>
          <w:r>
            <w:fldChar w:fldCharType="separate"/>
          </w:r>
          <w:hyperlink w:anchor="_CTVL00120515669bea94e249ee7fdc8eec508be" w:tooltip="Курский, Ю.А. Строение и реакционная способность замещённых о-хинонов и их производных / Ю.А. Курский. – Нижний Новгород." w:history="1">
            <w:r w:rsidR="006D4713">
              <w:t>[36]</w:t>
            </w:r>
          </w:hyperlink>
          <w:r>
            <w:fldChar w:fldCharType="end"/>
          </w:r>
        </w:sdtContent>
      </w:sdt>
      <w:r>
        <w:t xml:space="preserve">. </w:t>
      </w:r>
      <w:r w:rsidR="00854DB4" w:rsidRPr="00FA2D51">
        <w:t>Степень устойчивости фенолэфиров зависит от стерических препятствий в новообразованной эфирной группе</w:t>
      </w:r>
      <w:r w:rsidR="00301230">
        <w:t xml:space="preserve">, она </w:t>
      </w:r>
      <w:r w:rsidR="00301230" w:rsidRPr="00E303DB">
        <w:t>увеличивается при уменьшении объема заместителя рядом с новой эфирной связью. Также устойчивость фенолэфиров также зависит от red/ox свойств реагентов. Чем слабее электронно-акцепторные свойства хинонов и чем слабее электронно-донорные свойства аминов, тем стабильнее фенолэфиры</w:t>
      </w:r>
      <w:r w:rsidR="00854DB4" w:rsidRPr="00FA2D51">
        <w:t>.</w:t>
      </w:r>
      <w:r w:rsidR="00301230">
        <w:t xml:space="preserve"> Р</w:t>
      </w:r>
      <w:r w:rsidR="00854DB4">
        <w:t>еакция распада идет</w:t>
      </w:r>
      <w:r w:rsidR="00B56920">
        <w:t xml:space="preserve"> </w:t>
      </w:r>
      <w:r w:rsidR="00B56920" w:rsidRPr="00B56920">
        <w:t>по гетеролитическому механизму в соответствии с</w:t>
      </w:r>
      <w:r w:rsidR="00B56920">
        <w:t xml:space="preserve">о </w:t>
      </w:r>
      <w:r w:rsidR="007848E7">
        <w:fldChar w:fldCharType="begin"/>
      </w:r>
      <w:r w:rsidR="007848E7">
        <w:instrText xml:space="preserve"> REF _Ref135329955 \h </w:instrText>
      </w:r>
      <w:r w:rsidR="007848E7">
        <w:fldChar w:fldCharType="separate"/>
      </w:r>
      <w:r w:rsidR="006E211B">
        <w:t xml:space="preserve">Схема </w:t>
      </w:r>
      <w:r w:rsidR="006E211B">
        <w:rPr>
          <w:noProof/>
        </w:rPr>
        <w:t>9</w:t>
      </w:r>
      <w:r w:rsidR="007848E7">
        <w:fldChar w:fldCharType="end"/>
      </w:r>
      <w:r w:rsidR="007848E7">
        <w:t xml:space="preserve"> </w:t>
      </w:r>
      <w:sdt>
        <w:sdtPr>
          <w:alias w:val="To edit, see citavi.com/edit"/>
          <w:tag w:val="CitaviPlaceholder#57dd4b99-e083-46cd-ae7d-54a5e16a30c5"/>
          <w:id w:val="-1825037491"/>
          <w:placeholder>
            <w:docPart w:val="349BA6A9246B42C59E75ED6863836E6E"/>
          </w:placeholder>
        </w:sdtPr>
        <w:sdtContent>
          <w:r w:rsidR="00301230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4NmY2NDE2LWZjNzItNDczYy1iNGU5LWVjNjU4MDIyMjBiMy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yNlQxNDowMjoxM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TdkZDRiOTktZTA4My00NmNkLWFlN2QtNTRhNWUxNmEzMGM1IiwiVGV4dCI6Ils5XSIsIldBSVZlcnNpb24iOiI2LjE1LjIuMCJ9}</w:instrText>
          </w:r>
          <w:r w:rsidR="00301230"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 w:rsidR="006D4713">
              <w:t>[9]</w:t>
            </w:r>
          </w:hyperlink>
          <w:r w:rsidR="00301230">
            <w:fldChar w:fldCharType="end"/>
          </w:r>
        </w:sdtContent>
      </w:sdt>
      <w:r w:rsidR="00B56920">
        <w:t>. Подтверждает такой механизма распада фенолэфира чувствительность скорости распада фенолэфира к полярности растворителя.</w:t>
      </w:r>
    </w:p>
    <w:p w14:paraId="15628F2A" w14:textId="77777777" w:rsidR="009143C3" w:rsidRDefault="009143C3" w:rsidP="004129A8">
      <w:pPr>
        <w:pStyle w:val="a3"/>
      </w:pPr>
    </w:p>
    <w:p w14:paraId="241B5FC0" w14:textId="0AF4F1D4" w:rsidR="000758F9" w:rsidRDefault="0020357C" w:rsidP="004129A8">
      <w:pPr>
        <w:pStyle w:val="a3"/>
      </w:pPr>
      <w:r>
        <w:rPr>
          <w:noProof/>
        </w:rPr>
        <w:lastRenderedPageBreak/>
        <w:object w:dxaOrig="0" w:dyaOrig="0" w14:anchorId="1D527DA4">
          <v:shape id="_x0000_s1039" type="#_x0000_t75" style="position:absolute;left:0;text-align:left;margin-left:0;margin-top:0;width:462.65pt;height:56.3pt;z-index:251654144" filled="t" stroked="t" strokecolor="none">
            <v:imagedata r:id="rId35" o:title=""/>
          </v:shape>
          <o:OLEObject Type="Embed" ProgID="ChemDraw.Document.6.0" ShapeID="_x0000_s1039" DrawAspect="Content" ObjectID="_1746616215" r:id="rId36"/>
        </w:object>
      </w:r>
    </w:p>
    <w:p w14:paraId="66532210" w14:textId="77777777" w:rsidR="000758F9" w:rsidRDefault="000758F9" w:rsidP="004129A8">
      <w:pPr>
        <w:pStyle w:val="a3"/>
      </w:pPr>
    </w:p>
    <w:p w14:paraId="030A69E4" w14:textId="28B64121" w:rsidR="00B56920" w:rsidRPr="000758F9" w:rsidRDefault="000758F9" w:rsidP="009143C3">
      <w:pPr>
        <w:pStyle w:val="af4"/>
        <w:rPr>
          <w:noProof/>
          <w:color w:val="000000" w:themeColor="text1"/>
          <w:sz w:val="28"/>
        </w:rPr>
      </w:pPr>
      <w:bookmarkStart w:id="43" w:name="_Ref135329955"/>
      <w:r>
        <w:t xml:space="preserve">Схема </w:t>
      </w:r>
      <w:fldSimple w:instr=" SEQ Схема \* ARABIC ">
        <w:r w:rsidR="00B403C2">
          <w:rPr>
            <w:noProof/>
          </w:rPr>
          <w:t>9</w:t>
        </w:r>
      </w:fldSimple>
      <w:bookmarkEnd w:id="43"/>
      <w:r>
        <w:t>. Механизм распада аминозамещенного фенолэфира</w:t>
      </w:r>
    </w:p>
    <w:p w14:paraId="569C0E92" w14:textId="0B96B0F7" w:rsidR="00CC5A5F" w:rsidRDefault="00CC5A5F" w:rsidP="004129A8">
      <w:pPr>
        <w:pStyle w:val="a2"/>
      </w:pPr>
      <w:r>
        <w:t xml:space="preserve">Значения констант распада различных амонозамещенных фенолэфиров варьирую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>~ 1.4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3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>,</w:t>
      </w:r>
      <w:r w:rsidR="00035089">
        <w:t xml:space="preserve"> константы были найдены при условии, что единственным продуктом реакции фотовосстановления о-хинона является фенолэфир</w:t>
      </w:r>
      <w:r>
        <w:t xml:space="preserve"> </w:t>
      </w:r>
      <w:sdt>
        <w:sdtPr>
          <w:alias w:val="To edit, see citavi.com/edit"/>
          <w:tag w:val="CitaviPlaceholder#ecf22545-7f0e-46bb-8745-4d4ccd2b8c2d"/>
          <w:id w:val="-360511952"/>
          <w:placeholder>
            <w:docPart w:val="DefaultPlaceholder_-1854013440"/>
          </w:placeholder>
        </w:sdtPr>
        <w:sdtContent>
          <w:r w:rsidR="00035089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diZjQyODRmLWIyOTItNGJlMC05Njc0LWIxOGJkM2I2ZGQyZCIsIlJhbmdlTGVuZ3RoIjoy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}</w:instrText>
          </w:r>
          <w:r w:rsidR="00035089"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 w:rsidR="006D4713">
              <w:t>[9</w:t>
            </w:r>
          </w:hyperlink>
          <w:hyperlink w:anchor="_CTVL00120515669bea94e249ee7fdc8eec508be" w:tooltip="Курский, Ю.А. Строение и реакционная способность замещённых о-хинонов и их производных / Ю.А. Курский. – Нижний Новгород." w:history="1">
            <w:r w:rsidR="006D4713">
              <w:t>, 36]</w:t>
            </w:r>
          </w:hyperlink>
          <w:r w:rsidR="00035089">
            <w:fldChar w:fldCharType="end"/>
          </w:r>
        </w:sdtContent>
      </w:sdt>
      <w:r w:rsidR="00035089">
        <w:t xml:space="preserve"> </w:t>
      </w:r>
      <w:r>
        <w:t xml:space="preserve">см. </w:t>
      </w:r>
      <w:r>
        <w:fldChar w:fldCharType="begin"/>
      </w:r>
      <w:r>
        <w:instrText xml:space="preserve"> REF _Ref134826791 \h </w:instrText>
      </w:r>
      <w:r>
        <w:fldChar w:fldCharType="separate"/>
      </w:r>
      <w:r w:rsidR="0043307F">
        <w:t xml:space="preserve">Таблица </w:t>
      </w:r>
      <w:r w:rsidR="0043307F">
        <w:rPr>
          <w:noProof/>
        </w:rPr>
        <w:t>2</w:t>
      </w:r>
      <w:r>
        <w:fldChar w:fldCharType="end"/>
      </w:r>
      <w:r w:rsidR="00035089">
        <w:t>:</w:t>
      </w:r>
    </w:p>
    <w:p w14:paraId="13B65A96" w14:textId="3FC0D631" w:rsidR="00E60B0F" w:rsidRPr="00AB722C" w:rsidRDefault="00AB722C" w:rsidP="009143C3">
      <w:pPr>
        <w:pStyle w:val="af4"/>
        <w:rPr>
          <w:noProof/>
          <w:color w:val="000000" w:themeColor="text1"/>
          <w:sz w:val="28"/>
        </w:rPr>
      </w:pPr>
      <w:bookmarkStart w:id="44" w:name="_Ref134826791"/>
      <w:r>
        <w:t xml:space="preserve">Таблица </w:t>
      </w:r>
      <w:fldSimple w:instr=" SEQ Таблица \* ARABIC ">
        <w:r w:rsidR="00401638">
          <w:rPr>
            <w:noProof/>
          </w:rPr>
          <w:t>2</w:t>
        </w:r>
      </w:fldSimple>
      <w:bookmarkEnd w:id="44"/>
      <w:r>
        <w:t>. Константы распада различных фенолэфиров и эффективные константы восстановления фенолов при различных донорах водорода</w:t>
      </w:r>
    </w:p>
    <w:p w14:paraId="7A88570B" w14:textId="546B33AF" w:rsidR="00F9773F" w:rsidRPr="00F9773F" w:rsidRDefault="00AB722C" w:rsidP="00AB722C">
      <w:pPr>
        <w:pStyle w:val="aff5"/>
      </w:pPr>
      <w:r w:rsidRPr="00AB722C">
        <w:rPr>
          <w:noProof/>
          <w:lang w:eastAsia="ru-RU"/>
        </w:rPr>
        <w:drawing>
          <wp:inline distT="0" distB="0" distL="0" distR="0" wp14:anchorId="2B142F97" wp14:editId="45745A36">
            <wp:extent cx="4076700" cy="5067300"/>
            <wp:effectExtent l="0" t="0" r="0" b="0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/>
                    <pic:cNvPicPr>
                      <a:picLocks noChangeAspect="1" noChangeArrowheads="1"/>
                    </pic:cNvPicPr>
                  </pic:nvPicPr>
                  <pic:blipFill rotWithShape="1"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447" t="2612" r="9687" b="2636"/>
                    <a:stretch/>
                  </pic:blipFill>
                  <pic:spPr bwMode="auto">
                    <a:xfrm>
                      <a:off x="0" y="0"/>
                      <a:ext cx="4077169" cy="50678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F4057DC" w14:textId="77777777" w:rsidR="00844787" w:rsidRDefault="00844787" w:rsidP="009143C3">
      <w:pPr>
        <w:pStyle w:val="31"/>
      </w:pPr>
      <w:bookmarkStart w:id="45" w:name="_Toc135419994"/>
      <w:r>
        <w:t>Фотолиз</w:t>
      </w:r>
      <w:bookmarkEnd w:id="45"/>
    </w:p>
    <w:p w14:paraId="381C1A51" w14:textId="0B4F5DF4" w:rsidR="00C17DFB" w:rsidRDefault="00C74938" w:rsidP="004129A8">
      <w:pPr>
        <w:pStyle w:val="a3"/>
      </w:pPr>
      <w:r>
        <w:t>Кроме радикальных реакций и восстановления в системе</w:t>
      </w:r>
      <w:r w:rsidR="00844787">
        <w:t xml:space="preserve"> под действием видимого излучения </w:t>
      </w:r>
      <w:r>
        <w:t>происходит и фотолиз</w:t>
      </w:r>
      <w:r w:rsidR="002F5D0C">
        <w:t xml:space="preserve">. Данный </w:t>
      </w:r>
      <w:r w:rsidR="002F5D0C" w:rsidRPr="002F5D0C">
        <w:t>процесс</w:t>
      </w:r>
      <w:r w:rsidRPr="002F5D0C">
        <w:t xml:space="preserve"> был исследован </w:t>
      </w:r>
      <w:r w:rsidR="002C1A9E" w:rsidRPr="002F5D0C">
        <w:lastRenderedPageBreak/>
        <w:t xml:space="preserve">авторами </w:t>
      </w:r>
      <w:sdt>
        <w:sdtPr>
          <w:alias w:val="To edit, see citavi.com/edit"/>
          <w:tag w:val="CitaviPlaceholder#d36c1a3c-d8e3-45a1-814b-ab02b1177295"/>
          <w:id w:val="-1031790156"/>
        </w:sdtPr>
        <w:sdtContent>
          <w:r w:rsidR="002C1A9E" w:rsidRPr="00F9536A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xNGFlODcwLWJlMmUtNDlhOS1hMjczLTAwZDAwNzYxMWJkZ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MtMDUtMjZUMTQ6MDI6MTMiLCJQcm9qZWN0Ijp7IiRyZWYiOiI4In19LCJVc2VOdW1iZXJpbmdUeXBlT2ZQYXJlbnREb2N1bWVudCI6ZmFsc2V9XSwiRm9ybWF0dGVkVGV4dCI6eyIkaWQiOiI5IiwiQ291bnQiOjEsIlRleHRVbml0cyI6W3siJGlkIjoiMTAiLCJGb250U3R5bGUiOnsiJGlkIjoiMTEiLCJOZXV0cmFsIjp0cnVlfSwiUmVhZGluZ09yZGVyIjoxLCJUZXh0IjoiWzM2XSJ9XX0sIlRhZyI6IkNpdGF2aVBsYWNlaG9sZGVyI2QzNmMxYTNjLWQ4ZTMtNDVhMS04MTRiLWFiMDJiMTE3NzI5NSIsIlRleHQiOiJbMzZdIiwiV0FJVmVyc2lvbiI6IjYuMTUuMi4wIn0=}</w:instrText>
          </w:r>
          <w:r w:rsidR="002C1A9E" w:rsidRPr="00F9536A">
            <w:fldChar w:fldCharType="separate"/>
          </w:r>
          <w:hyperlink w:anchor="_CTVL00120515669bea94e249ee7fdc8eec508be" w:tooltip="Курский, Ю.А. Строение и реакционная способность замещённых о-хинонов и их производных / Ю.А. Курский. – Нижний Новгород." w:history="1">
            <w:r w:rsidR="006D4713" w:rsidRPr="00F9536A">
              <w:t>[36]</w:t>
            </w:r>
          </w:hyperlink>
          <w:r w:rsidR="002C1A9E" w:rsidRPr="00F9536A">
            <w:fldChar w:fldCharType="end"/>
          </w:r>
        </w:sdtContent>
      </w:sdt>
      <w:r w:rsidRPr="002F5D0C">
        <w:t xml:space="preserve"> </w:t>
      </w:r>
      <w:r w:rsidR="002F5D0C" w:rsidRPr="002F5D0C">
        <w:t xml:space="preserve">для </w:t>
      </w:r>
      <w:r w:rsidR="00844787" w:rsidRPr="002F5D0C">
        <w:t>бензольных растворов</w:t>
      </w:r>
      <w:r w:rsidR="00231678" w:rsidRPr="00F9536A">
        <w:t xml:space="preserve"> 3,6-ди-трет-бутил-о-бензохинона и серии некоторых его 4,5-ди-производных</w:t>
      </w:r>
      <w:r w:rsidR="00844787" w:rsidRPr="002F5D0C">
        <w:t>.</w:t>
      </w:r>
      <w:r w:rsidR="00AA19CE" w:rsidRPr="002F5D0C">
        <w:t xml:space="preserve"> Ф</w:t>
      </w:r>
      <w:r w:rsidR="00AA19CE" w:rsidRPr="00AA19CE">
        <w:t xml:space="preserve">отореакции </w:t>
      </w:r>
      <w:r w:rsidR="00AA19CE">
        <w:t xml:space="preserve">таких </w:t>
      </w:r>
      <w:r w:rsidR="00AA19CE" w:rsidRPr="00AA19CE">
        <w:t>о-бензохинонов приводят к декарбонилированию хинонов и формированию одного конечного продукта - 3,4-ди-замещенного-2,5-ди-трет-бутил-циклопентадиенона</w:t>
      </w:r>
      <w:r w:rsidR="00AA19CE">
        <w:t xml:space="preserve"> </w:t>
      </w:r>
      <w:r w:rsidR="00E454A5">
        <w:fldChar w:fldCharType="begin"/>
      </w:r>
      <w:r w:rsidR="00E454A5">
        <w:instrText xml:space="preserve"> REF _Ref134996503 \h </w:instrText>
      </w:r>
      <w:r w:rsidR="00E454A5">
        <w:fldChar w:fldCharType="separate"/>
      </w:r>
      <w:r w:rsidR="006E211B">
        <w:t xml:space="preserve">Схема </w:t>
      </w:r>
      <w:r w:rsidR="006E211B">
        <w:rPr>
          <w:noProof/>
        </w:rPr>
        <w:t>10</w:t>
      </w:r>
      <w:r w:rsidR="00E454A5">
        <w:fldChar w:fldCharType="end"/>
      </w:r>
      <w:r w:rsidR="00E454A5">
        <w:t>.</w:t>
      </w:r>
      <w:r w:rsidR="00E454A5" w:rsidRPr="00E454A5">
        <w:t xml:space="preserve"> </w:t>
      </w:r>
      <w:r w:rsidR="00AA19CE">
        <w:t>В</w:t>
      </w:r>
      <w:r w:rsidR="00E454A5" w:rsidRPr="0001174A">
        <w:t xml:space="preserve"> процессе реакции формируется</w:t>
      </w:r>
      <w:r w:rsidR="00AA19CE">
        <w:t xml:space="preserve"> нестабильный</w:t>
      </w:r>
      <w:r w:rsidR="00E454A5" w:rsidRPr="0001174A">
        <w:t xml:space="preserve"> промежуточный продукт</w:t>
      </w:r>
      <w:r w:rsidR="00E454A5">
        <w:t>.</w:t>
      </w:r>
      <w:r w:rsidR="00B172E7">
        <w:t xml:space="preserve"> При длительно</w:t>
      </w:r>
      <w:r w:rsidR="00C17DFB">
        <w:t>м</w:t>
      </w:r>
      <w:r w:rsidR="00B172E7">
        <w:t xml:space="preserve"> облучени</w:t>
      </w:r>
      <w:r w:rsidR="00C17DFB">
        <w:t>и</w:t>
      </w:r>
      <w:r w:rsidR="00B172E7">
        <w:t xml:space="preserve"> о-хинона при пониженной температуре образ</w:t>
      </w:r>
      <w:r w:rsidR="00C17DFB">
        <w:t>уется</w:t>
      </w:r>
      <w:r w:rsidR="00B172E7">
        <w:t xml:space="preserve"> еще од</w:t>
      </w:r>
      <w:r w:rsidR="0020194D">
        <w:t>и</w:t>
      </w:r>
      <w:r w:rsidR="00B172E7">
        <w:t xml:space="preserve">н продукт фотореакции </w:t>
      </w:r>
      <w:r w:rsidR="00AA19CE">
        <w:t xml:space="preserve">см. </w:t>
      </w:r>
      <w:r w:rsidR="000758F9">
        <w:fldChar w:fldCharType="begin"/>
      </w:r>
      <w:r w:rsidR="000758F9">
        <w:instrText xml:space="preserve"> REF _Ref134996503 \h </w:instrText>
      </w:r>
      <w:r w:rsidR="000758F9">
        <w:fldChar w:fldCharType="separate"/>
      </w:r>
      <w:r w:rsidR="006E211B">
        <w:t xml:space="preserve">Схема </w:t>
      </w:r>
      <w:r w:rsidR="006E211B">
        <w:rPr>
          <w:noProof/>
        </w:rPr>
        <w:t>10</w:t>
      </w:r>
      <w:r w:rsidR="000758F9">
        <w:fldChar w:fldCharType="end"/>
      </w:r>
      <w:r w:rsidR="00B172E7">
        <w:t>.</w:t>
      </w:r>
      <w:r w:rsidR="00B172E7" w:rsidRPr="00E454A5">
        <w:t xml:space="preserve"> </w:t>
      </w:r>
      <w:r w:rsidR="00B172E7">
        <w:t>Единственн</w:t>
      </w:r>
      <w:r w:rsidR="00C17DFB">
        <w:t>ый</w:t>
      </w:r>
      <w:r w:rsidR="00B172E7">
        <w:t xml:space="preserve"> </w:t>
      </w:r>
      <w:r w:rsidR="00C17DFB">
        <w:t>вероятный</w:t>
      </w:r>
      <w:r w:rsidR="00B172E7">
        <w:t xml:space="preserve"> пут</w:t>
      </w:r>
      <w:r w:rsidR="00C17DFB">
        <w:t>ь</w:t>
      </w:r>
      <w:r w:rsidR="00B172E7">
        <w:t xml:space="preserve"> образования </w:t>
      </w:r>
      <w:r w:rsidR="00C17DFB">
        <w:t xml:space="preserve">такого </w:t>
      </w:r>
      <w:r w:rsidR="00B172E7">
        <w:t xml:space="preserve">соединения </w:t>
      </w:r>
      <w:r w:rsidR="00C17DFB">
        <w:t>-</w:t>
      </w:r>
      <w:r w:rsidR="00B172E7">
        <w:t xml:space="preserve"> фотодимеризация двух молекул замещённого бицикло[3.1.0]гекс-3-еп-2,6-диона.</w:t>
      </w:r>
      <w:r w:rsidR="00C17DFB">
        <w:t xml:space="preserve"> </w:t>
      </w:r>
      <w:r w:rsidR="0020194D" w:rsidRPr="0020194D">
        <w:t>Следовательно, фотолитическое декарбонилирование производных о-хинона является двухступенчатым процессом</w:t>
      </w:r>
      <w:r w:rsidR="002C1A9E">
        <w:t xml:space="preserve"> </w:t>
      </w:r>
      <w:sdt>
        <w:sdtPr>
          <w:alias w:val="To edit, see citavi.com/edit"/>
          <w:tag w:val="CitaviPlaceholder#5d397abe-658e-4d0f-be44-3bf078d2678b"/>
          <w:id w:val="-1738001947"/>
          <w:placeholder>
            <w:docPart w:val="DefaultPlaceholder_-1854013440"/>
          </w:placeholder>
        </w:sdtPr>
        <w:sdtContent>
          <w:r w:rsidR="002C1A9E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xNTA3NzA3LTYyODEtNDFkYi05YjBiLTg1ZDVjMzVkZDRkN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MtMDUtMjZUMTQ6MDI6MTMiLCJQcm9qZWN0Ijp7IiRyZWYiOiI4In19LCJVc2VOdW1iZXJpbmdUeXBlT2ZQYXJlbnREb2N1bWVudCI6ZmFsc2V9XSwiRm9ybWF0dGVkVGV4dCI6eyIkaWQiOiI5IiwiQ291bnQiOjEsIlRleHRVbml0cyI6W3siJGlkIjoiMTAiLCJGb250U3R5bGUiOnsiJGlkIjoiMTEiLCJOZXV0cmFsIjp0cnVlfSwiUmVhZGluZ09yZGVyIjoxLCJUZXh0IjoiWzM2XSJ9XX0sIlRhZyI6IkNpdGF2aVBsYWNlaG9sZGVyIzVkMzk3YWJlLTY1OGUtNGQwZi1iZTQ0LTNiZjA3OGQyNjc4YiIsIlRleHQiOiJbMzZdIiwiV0FJVmVyc2lvbiI6IjYuMTUuMi4wIn0=}</w:instrText>
          </w:r>
          <w:r w:rsidR="002C1A9E">
            <w:fldChar w:fldCharType="separate"/>
          </w:r>
          <w:hyperlink w:anchor="_CTVL00120515669bea94e249ee7fdc8eec508be" w:tooltip="Курский, Ю.А. Строение и реакционная способность замещённых о-хинонов и их производных / Ю.А. Курский. – Нижний Новгород." w:history="1">
            <w:r w:rsidR="006D4713">
              <w:t>[36]</w:t>
            </w:r>
          </w:hyperlink>
          <w:r w:rsidR="002C1A9E">
            <w:fldChar w:fldCharType="end"/>
          </w:r>
        </w:sdtContent>
      </w:sdt>
      <w:r w:rsidR="00C17DFB">
        <w:t xml:space="preserve">. </w:t>
      </w:r>
      <w:r w:rsidR="0020194D" w:rsidRPr="0020194D">
        <w:t>На первом этапе фотовозбужденная молекула о-хинона перегруппируется из</w:t>
      </w:r>
      <w:r w:rsidR="0020194D">
        <w:t xml:space="preserve"> </w:t>
      </w:r>
      <w:r w:rsidR="0020194D" w:rsidRPr="0020194D">
        <w:t>циклогексадиендионового кольца в соответствующий бицикло[3.1.0]гекс-3-ен-2,6-дион. На втором этапе происходит выброс СО из циклопропанового фрагмента и формирование конечного продукта - замещённого циклопентадиенона с высоким выходом</w:t>
      </w:r>
      <w:r w:rsidR="000930F5">
        <w:t xml:space="preserve">, </w:t>
      </w:r>
      <w:commentRangeStart w:id="46"/>
      <w:r w:rsidR="000930F5">
        <w:t>со скоростью примерно такой же что и фотовосстановление</w:t>
      </w:r>
      <w:commentRangeEnd w:id="46"/>
      <w:r w:rsidR="000930F5">
        <w:rPr>
          <w:rStyle w:val="afc"/>
          <w:rFonts w:eastAsia="SimSun" w:cstheme="minorBidi"/>
          <w:color w:val="auto"/>
          <w:lang w:eastAsia="en-US"/>
        </w:rPr>
        <w:commentReference w:id="46"/>
      </w:r>
      <w:r w:rsidR="000930F5">
        <w:t xml:space="preserve"> </w:t>
      </w:r>
      <w:sdt>
        <w:sdtPr>
          <w:alias w:val="To edit, see citavi.com/edit"/>
          <w:tag w:val="CitaviPlaceholder#c6199259-0532-4257-b6d1-ba340f8f41d0"/>
          <w:id w:val="-1796981222"/>
          <w:placeholder>
            <w:docPart w:val="DefaultPlaceholder_-1854013440"/>
          </w:placeholder>
        </w:sdtPr>
        <w:sdtContent>
          <w:r w:rsidR="000930F5">
            <w:fldChar w:fldCharType="begin"/>
          </w:r>
          <w:r w:rsidR="000930F5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YjgyZjQyLWJjMjItNGFhMC04N2ViLTY3MzAzNDYwY2ZlZ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My0wNS0xNVQxMDozMjowMiIsIlByb2plY3QiOnsiJHJlZiI6IjgifX0sIlVzZU51bWJlcmluZ1R5cGVPZlBhcmVudERvY3VtZW50IjpmYWxzZX1dLCJGb3JtYXR0ZWRUZXh0Ijp7IiRpZCI6IjEwIiwiQ291bnQiOjEsIlRleHRVbml0cyI6W3siJGlkIjoiMTEiLCJGb250U3R5bGUiOnsiJGlkIjoiMTIiLCJOZXV0cmFsIjp0cnVlfSwiUmVhZGluZ09yZGVyIjoxLCJUZXh0IjoiWzI5XSJ9XX0sIlRhZyI6IkNpdGF2aVBsYWNlaG9sZGVyI2M2MTk5MjU5LTA1MzItNDI1Ny1iNmQxLWJhMzQwZjhmNDFkMCIsIlRleHQiOiJbMjldIiwiV0FJVmVyc2lvbiI6IjYuMTUuMi4wIn0=}</w:instrText>
          </w:r>
          <w:r w:rsidR="000930F5">
            <w:fldChar w:fldCharType="separate"/>
          </w:r>
          <w:hyperlink w:anchor="_CTVL001cfe63ef72bdb41a5b4db0c1d156f14df" w:tooltip="Чесноков, С.А. Полимеризация мономеров (мет)акрилового ряда под действием видимого света, инициируемая о-хинонами / С.А. Чесноков, Г. Абакумов. – Нижн…" w:history="1">
            <w:r w:rsidR="006D4713">
              <w:t>[29]</w:t>
            </w:r>
          </w:hyperlink>
          <w:r w:rsidR="000930F5">
            <w:fldChar w:fldCharType="end"/>
          </w:r>
        </w:sdtContent>
      </w:sdt>
      <w:r w:rsidR="0020194D" w:rsidRPr="0020194D">
        <w:t>.</w:t>
      </w:r>
      <w:r w:rsidR="00C17DFB">
        <w:t xml:space="preserve"> Дальнейшие реакции, происходящие производным циклопентадиенона описаны в этой же статье </w:t>
      </w:r>
      <w:sdt>
        <w:sdtPr>
          <w:alias w:val="To edit, see citavi.com/edit"/>
          <w:tag w:val="CitaviPlaceholder#af037271-98da-4209-9fce-4d53a3a288b0"/>
          <w:id w:val="-1634635053"/>
          <w:placeholder>
            <w:docPart w:val="DefaultPlaceholder_-1854013440"/>
          </w:placeholder>
        </w:sdtPr>
        <w:sdtContent>
          <w:r w:rsidR="00C17DFB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iOTQ5OTJiLWFmOWEtNDI1Ni04ODU0LTgxYzNlODc3ZjQ2N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MtMDUtMjZUMTQ6MDI6MTMiLCJQcm9qZWN0Ijp7IiRyZWYiOiI4In19LCJVc2VOdW1iZXJpbmdUeXBlT2ZQYXJlbnREb2N1bWVudCI6ZmFsc2V9XSwiRm9ybWF0dGVkVGV4dCI6eyIkaWQiOiI5IiwiQ291bnQiOjEsIlRleHRVbml0cyI6W3siJGlkIjoiMTAiLCJGb250U3R5bGUiOnsiJGlkIjoiMTEiLCJOZXV0cmFsIjp0cnVlfSwiUmVhZGluZ09yZGVyIjoxLCJUZXh0IjoiWzM2XSJ9XX0sIlRhZyI6IkNpdGF2aVBsYWNlaG9sZGVyI2FmMDM3MjcxLTk4ZGEtNDIwOS05ZmNlLTRkNTNhM2EyODhiMCIsIlRleHQiOiJbMzZdIiwiV0FJVmVyc2lvbiI6IjYuMTUuMi4wIn0=}</w:instrText>
          </w:r>
          <w:r w:rsidR="00C17DFB">
            <w:fldChar w:fldCharType="separate"/>
          </w:r>
          <w:hyperlink w:anchor="_CTVL00120515669bea94e249ee7fdc8eec508be" w:tooltip="Курский, Ю.А. Строение и реакционная способность замещённых о-хинонов и их производных / Ю.А. Курский. – Нижний Новгород." w:history="1">
            <w:r w:rsidR="006D4713">
              <w:t>[36]</w:t>
            </w:r>
          </w:hyperlink>
          <w:r w:rsidR="00C17DFB">
            <w:fldChar w:fldCharType="end"/>
          </w:r>
        </w:sdtContent>
      </w:sdt>
      <w:r w:rsidR="00C17DFB">
        <w:t>.</w:t>
      </w:r>
    </w:p>
    <w:p w14:paraId="03842287" w14:textId="435D723B" w:rsidR="000758F9" w:rsidRDefault="003E6BA7" w:rsidP="003E6BA7">
      <w:pPr>
        <w:pStyle w:val="aff5"/>
      </w:pPr>
      <w:r>
        <w:object w:dxaOrig="7015" w:dyaOrig="4236" w14:anchorId="56C0D722">
          <v:shape id="_x0000_i1032" type="#_x0000_t75" style="width:425.1pt;height:256.7pt" o:ole="">
            <v:imagedata r:id="rId38" o:title=""/>
          </v:shape>
          <o:OLEObject Type="Embed" ProgID="ChemDraw.Document.6.0" ShapeID="_x0000_i1032" DrawAspect="Content" ObjectID="_1746616213" r:id="rId39"/>
        </w:object>
      </w:r>
    </w:p>
    <w:p w14:paraId="19B43E0A" w14:textId="6D2A647A" w:rsidR="000758F9" w:rsidRPr="00EF334A" w:rsidRDefault="000758F9" w:rsidP="009143C3">
      <w:pPr>
        <w:pStyle w:val="af4"/>
        <w:rPr>
          <w:noProof/>
          <w:color w:val="000000" w:themeColor="text1"/>
          <w:sz w:val="28"/>
        </w:rPr>
      </w:pPr>
      <w:bookmarkStart w:id="47" w:name="_Ref134996503"/>
      <w:r>
        <w:t xml:space="preserve">Схема </w:t>
      </w:r>
      <w:fldSimple w:instr=" SEQ Схема \* ARABIC ">
        <w:r w:rsidR="00B403C2">
          <w:rPr>
            <w:noProof/>
          </w:rPr>
          <w:t>10</w:t>
        </w:r>
      </w:fldSimple>
      <w:bookmarkEnd w:id="47"/>
      <w:r>
        <w:t>. Схема фотолиза хинона.</w:t>
      </w:r>
    </w:p>
    <w:p w14:paraId="6B8B41A8" w14:textId="6AF98381" w:rsidR="003608D7" w:rsidRPr="00BE00AC" w:rsidRDefault="003608D7" w:rsidP="009143C3">
      <w:pPr>
        <w:pStyle w:val="31"/>
      </w:pPr>
      <w:bookmarkStart w:id="48" w:name="_Toc135419995"/>
      <w:r>
        <w:lastRenderedPageBreak/>
        <w:t>Ингибирование</w:t>
      </w:r>
      <w:r w:rsidR="006636C3">
        <w:t xml:space="preserve"> полимеризации</w:t>
      </w:r>
      <w:r w:rsidR="00BE00AC" w:rsidRPr="006D4713">
        <w:t xml:space="preserve"> </w:t>
      </w:r>
      <w:r w:rsidR="00BE00AC">
        <w:t>хинонами</w:t>
      </w:r>
      <w:bookmarkEnd w:id="48"/>
    </w:p>
    <w:p w14:paraId="1F2D390C" w14:textId="1A2CF135" w:rsidR="006F35F2" w:rsidRDefault="001764D1" w:rsidP="004129A8">
      <w:pPr>
        <w:pStyle w:val="a3"/>
      </w:pPr>
      <w:r>
        <w:t>Еще одной крайне интересной р</w:t>
      </w:r>
      <w:r w:rsidR="00AE7EDD">
        <w:t>еакци</w:t>
      </w:r>
      <w:r>
        <w:t xml:space="preserve">ей, прежде всего, своим влиянием на </w:t>
      </w:r>
      <w:commentRangeStart w:id="49"/>
      <w:r>
        <w:t>всю</w:t>
      </w:r>
      <w:r w:rsidR="000626B8">
        <w:t xml:space="preserve"> полимеризющуюся</w:t>
      </w:r>
      <w:r>
        <w:t xml:space="preserve"> систему в целом </w:t>
      </w:r>
      <w:commentRangeEnd w:id="49"/>
      <w:r>
        <w:rPr>
          <w:rStyle w:val="afc"/>
          <w:rFonts w:eastAsia="SimSun" w:cstheme="minorBidi"/>
          <w:color w:val="auto"/>
          <w:lang w:eastAsia="en-US"/>
        </w:rPr>
        <w:commentReference w:id="49"/>
      </w:r>
      <w:r>
        <w:t>является</w:t>
      </w:r>
      <w:r w:rsidR="00AE7EDD">
        <w:t xml:space="preserve"> ингибирован</w:t>
      </w:r>
      <w:r>
        <w:t>ие</w:t>
      </w:r>
      <w:r w:rsidR="00AE7EDD">
        <w:t xml:space="preserve"> полимеризации хинонами</w:t>
      </w:r>
      <w:r w:rsidR="002C1A9E">
        <w:t xml:space="preserve">. </w:t>
      </w:r>
      <w:r w:rsidR="002C1A9E" w:rsidRPr="002C1A9E">
        <w:t>Так при облучении растворов хинонов и Н-донорных соединений в мономере</w:t>
      </w:r>
      <w:r>
        <w:t xml:space="preserve"> </w:t>
      </w:r>
      <w:r w:rsidR="002C1A9E" w:rsidRPr="002C1A9E">
        <w:t xml:space="preserve">возникают алкильные радикалы, которые </w:t>
      </w:r>
      <w:r w:rsidR="00C827E8">
        <w:t xml:space="preserve">способны инициировать радикальную </w:t>
      </w:r>
      <w:r w:rsidR="002C1A9E" w:rsidRPr="002C1A9E">
        <w:t>полимеризацию и оксифеноксильные радикалы</w:t>
      </w:r>
      <w:r w:rsidR="00C827E8">
        <w:t>, которые могут</w:t>
      </w:r>
      <w:r w:rsidR="002C1A9E" w:rsidRPr="002C1A9E">
        <w:t xml:space="preserve"> </w:t>
      </w:r>
      <w:r w:rsidR="00C827E8">
        <w:t xml:space="preserve">ее </w:t>
      </w:r>
      <w:r w:rsidR="002C1A9E">
        <w:t>ингибитор</w:t>
      </w:r>
      <w:r w:rsidR="00C827E8">
        <w:t>овать</w:t>
      </w:r>
      <w:r w:rsidR="002C1A9E" w:rsidRPr="002C1A9E">
        <w:t>.</w:t>
      </w:r>
      <w:r w:rsidR="003074AF">
        <w:t xml:space="preserve"> </w:t>
      </w:r>
      <w:r>
        <w:t xml:space="preserve">Такое </w:t>
      </w:r>
      <w:r w:rsidRPr="001764D1">
        <w:t xml:space="preserve">двойственное действие </w:t>
      </w:r>
      <w:r w:rsidR="003074AF">
        <w:t xml:space="preserve">в поведении реакционной пары хинон – Н-донор делает необходимым детальное изучение реакций </w:t>
      </w:r>
      <w:r>
        <w:t>не только</w:t>
      </w:r>
      <w:r w:rsidR="003074AF">
        <w:t xml:space="preserve"> фотоинициирования, </w:t>
      </w:r>
      <w:r>
        <w:t>но и</w:t>
      </w:r>
      <w:r w:rsidR="003074AF">
        <w:t xml:space="preserve"> ингибирования радикальной полимеризации в присутствии хинонов</w:t>
      </w:r>
      <w:r w:rsidR="00E45A6B">
        <w:t xml:space="preserve">. </w:t>
      </w:r>
      <w:r w:rsidR="00AE7EDD">
        <w:t xml:space="preserve">В статье </w:t>
      </w:r>
      <w:sdt>
        <w:sdtPr>
          <w:alias w:val="To edit, see citavi.com/edit"/>
          <w:tag w:val="CitaviPlaceholder#511bc5c4-52c8-4d86-847d-e4f8787a274e"/>
          <w:id w:val="-840395739"/>
          <w:placeholder>
            <w:docPart w:val="DefaultPlaceholder_-1854013440"/>
          </w:placeholder>
        </w:sdtPr>
        <w:sdtContent>
          <w:r w:rsidR="00AE7EDD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yMzc5NTQzLWRhZDEtNGE2ZC1hMTBmLWRmMDZjMDM0OTYxZCIsIlJhbmdlTGVuZ3RoIjo0LCJSZWZlcmVuY2VJZCI6ImFhZGNhZWQ3LTQ0YWQtNDJlMi05OTM1LTA0ZmNmZjlhOWY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}</w:instrText>
          </w:r>
          <w:r w:rsidR="00AE7EDD">
            <w:fldChar w:fldCharType="separate"/>
          </w:r>
          <w:hyperlink w:anchor="_CTVL001aadcaed744ad42e2993504fcff9a9f7a" w:tooltip="Гришин Д.Ф. Экспериментальное исследование и квантово-химическое моделирование полимеризации метилметакрилата в присутствии хинонов / Гришин Д.Ф. // В…" w:history="1">
            <w:r w:rsidR="006D4713">
              <w:t>[37]</w:t>
            </w:r>
          </w:hyperlink>
          <w:r w:rsidR="00AE7EDD">
            <w:fldChar w:fldCharType="end"/>
          </w:r>
        </w:sdtContent>
      </w:sdt>
      <w:r w:rsidR="002F7900">
        <w:t xml:space="preserve"> рассмотрены процессы ингибирования радикальной реакции хинонами и проведены расчеты для уточнения </w:t>
      </w:r>
      <w:r w:rsidR="00863D0D">
        <w:t>резонансных структур получающихся в ходе реакции радикалов</w:t>
      </w:r>
      <w:r w:rsidR="002F7900">
        <w:t xml:space="preserve">. </w:t>
      </w:r>
      <w:r w:rsidRPr="001764D1">
        <w:t>Для квантово-химических расчетов</w:t>
      </w:r>
      <w:r w:rsidR="00C827E8">
        <w:t xml:space="preserve"> авторы </w:t>
      </w:r>
      <w:r w:rsidRPr="001764D1">
        <w:t>использовали программу Gaussian 98.</w:t>
      </w:r>
      <w:r w:rsidR="002F7900" w:rsidRPr="00863D0D">
        <w:t xml:space="preserve"> Расчеты</w:t>
      </w:r>
      <w:r w:rsidR="002F7900" w:rsidRPr="002F7900">
        <w:t xml:space="preserve"> выполняли </w:t>
      </w:r>
      <w:r w:rsidR="00725F81" w:rsidRPr="00725F81">
        <w:t>в соответствии с теорией</w:t>
      </w:r>
      <w:r w:rsidR="00725F81">
        <w:t xml:space="preserve"> </w:t>
      </w:r>
      <w:r w:rsidR="002F7900" w:rsidRPr="002F7900">
        <w:t>функционала плотности</w:t>
      </w:r>
      <w:r w:rsidR="00863D0D">
        <w:t>.</w:t>
      </w:r>
      <w:r w:rsidR="006F35F2">
        <w:t xml:space="preserve"> Исследование было проведено</w:t>
      </w:r>
      <w:r w:rsidR="006F35F2" w:rsidRPr="006F35F2">
        <w:t xml:space="preserve"> для бензохинона-1,2 и его ди-</w:t>
      </w:r>
      <w:r w:rsidR="006F35F2">
        <w:t>т</w:t>
      </w:r>
      <w:r w:rsidR="006F35F2" w:rsidRPr="006F35F2">
        <w:t>pe</w:t>
      </w:r>
      <w:r w:rsidR="006F35F2">
        <w:t>т</w:t>
      </w:r>
      <w:r w:rsidR="006F35F2" w:rsidRPr="006F35F2">
        <w:t>-бутильных производных (35Q и 36Q</w:t>
      </w:r>
      <w:r w:rsidR="006B26C5">
        <w:t xml:space="preserve"> см. </w:t>
      </w:r>
      <w:r w:rsidR="006B26C5">
        <w:fldChar w:fldCharType="begin"/>
      </w:r>
      <w:r w:rsidR="006B26C5">
        <w:instrText xml:space="preserve"> REF _Ref135046881 \h </w:instrText>
      </w:r>
      <w:r w:rsidR="006B26C5">
        <w:fldChar w:fldCharType="separate"/>
      </w:r>
      <w:r w:rsidR="006B26C5">
        <w:t xml:space="preserve">Схема </w:t>
      </w:r>
      <w:r w:rsidR="006B26C5">
        <w:rPr>
          <w:noProof/>
        </w:rPr>
        <w:t>12</w:t>
      </w:r>
      <w:r w:rsidR="006B26C5">
        <w:fldChar w:fldCharType="end"/>
      </w:r>
      <w:r w:rsidR="006F35F2" w:rsidRPr="006F35F2">
        <w:t>)</w:t>
      </w:r>
      <w:r w:rsidR="006F35F2">
        <w:t xml:space="preserve">. В этом исследовании изучался лишь процесс ингибирования реакции полимеризации, поэтому использовался обобщенный механизм полимеризации без учета особенностей фотоинициации и других процессов, специфичных для хинонов см. </w:t>
      </w:r>
      <w:r w:rsidR="006F35F2">
        <w:fldChar w:fldCharType="begin"/>
      </w:r>
      <w:r w:rsidR="006F35F2">
        <w:instrText xml:space="preserve"> REF _Ref135045914 \h </w:instrText>
      </w:r>
      <w:r w:rsidR="006F35F2">
        <w:fldChar w:fldCharType="separate"/>
      </w:r>
      <w:r w:rsidR="006E211B">
        <w:t xml:space="preserve">Схема </w:t>
      </w:r>
      <w:r w:rsidR="006E211B">
        <w:rPr>
          <w:noProof/>
        </w:rPr>
        <w:t>11</w:t>
      </w:r>
      <w:r w:rsidR="006F35F2">
        <w:fldChar w:fldCharType="end"/>
      </w:r>
      <w:r w:rsidR="006F35F2">
        <w:t xml:space="preserve">. </w:t>
      </w:r>
    </w:p>
    <w:p w14:paraId="7684EE6C" w14:textId="390A2CB6" w:rsidR="006F35F2" w:rsidRPr="006F35F2" w:rsidRDefault="006F35F2" w:rsidP="001C11C0">
      <w:pPr>
        <w:pStyle w:val="aff5"/>
      </w:pPr>
      <w:r>
        <w:rPr>
          <w:noProof/>
          <w:lang w:eastAsia="ru-RU"/>
        </w:rPr>
        <w:lastRenderedPageBreak/>
        <mc:AlternateContent>
          <mc:Choice Requires="wpg">
            <w:drawing>
              <wp:inline distT="0" distB="0" distL="0" distR="0" wp14:anchorId="566217C2" wp14:editId="59222A9B">
                <wp:extent cx="5472256" cy="3189236"/>
                <wp:effectExtent l="0" t="0" r="0" b="0"/>
                <wp:docPr id="58" name="Группа 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72256" cy="3189236"/>
                          <a:chOff x="-747675" y="49814"/>
                          <a:chExt cx="4027132" cy="2347229"/>
                        </a:xfrm>
                      </wpg:grpSpPr>
                      <pic:pic xmlns:pic="http://schemas.openxmlformats.org/drawingml/2006/picture">
                        <pic:nvPicPr>
                          <pic:cNvPr id="56" name="Рисунок 56"/>
                          <pic:cNvPicPr>
                            <a:picLocks noChangeAspect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340420" y="49814"/>
                            <a:ext cx="1742337" cy="217678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7" name="Надпись 57"/>
                        <wps:cNvSpPr txBox="1"/>
                        <wps:spPr>
                          <a:xfrm>
                            <a:off x="-747675" y="2234028"/>
                            <a:ext cx="4027132" cy="16301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568BC4B3" w14:textId="696F816B" w:rsidR="0020357C" w:rsidRPr="002A68A7" w:rsidRDefault="0020357C" w:rsidP="009143C3">
                              <w:pPr>
                                <w:pStyle w:val="af4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50" w:name="_Ref135045914"/>
                              <w:r>
                                <w:t xml:space="preserve">Схема </w:t>
                              </w:r>
                              <w:fldSimple w:instr=" SEQ Схема \* ARABIC ">
                                <w:r>
                                  <w:rPr>
                                    <w:noProof/>
                                  </w:rPr>
                                  <w:t>11</w:t>
                                </w:r>
                              </w:fldSimple>
                              <w:bookmarkEnd w:id="50"/>
                              <w:r>
                                <w:t>. Обобщенный механизм полимеризации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66217C2" id="Группа 58" o:spid="_x0000_s1041" style="width:430.9pt;height:251.1pt;mso-position-horizontal-relative:char;mso-position-vertical-relative:line" coordorigin="-7476,498" coordsize="40271,2347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">
                <v:shape id="Рисунок 56" o:spid="_x0000_s1042" type="#_x0000_t75" style="position:absolute;left:3404;top:498;width:17423;height:2176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">
                  <v:imagedata r:id="rId41" o:title=""/>
                </v:shape>
                <v:shape id="Надпись 57" o:spid="_x0000_s1043" type="#_x0000_t202" style="position:absolute;left:-7476;top:22340;width:40270;height:16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" stroked="f">
                  <v:textbox inset="0,0,0,0">
                    <w:txbxContent>
                      <w:p w14:paraId="568BC4B3" w14:textId="696F816B" w:rsidR="0020357C" w:rsidRPr="002A68A7" w:rsidRDefault="0020357C" w:rsidP="009143C3">
                        <w:pPr>
                          <w:pStyle w:val="af4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51" w:name="_Ref135045914"/>
                        <w:r>
                          <w:t xml:space="preserve">Схема </w:t>
                        </w:r>
                        <w:fldSimple w:instr=" SEQ Схема \* ARABIC ">
                          <w:r>
                            <w:rPr>
                              <w:noProof/>
                            </w:rPr>
                            <w:t>11</w:t>
                          </w:r>
                        </w:fldSimple>
                        <w:bookmarkEnd w:id="51"/>
                        <w:r>
                          <w:t>. Обобщенный механизм полимеризации.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D7C080E" w14:textId="3A3DFC33" w:rsidR="00B55CA9" w:rsidRDefault="00255FBF" w:rsidP="004129A8">
      <w:pPr>
        <w:pStyle w:val="a2"/>
      </w:pPr>
      <w:r>
        <w:t>В результате кинетического анализа схемы были найдены константы ингибирования реакции полимеризации хинонами</w:t>
      </w:r>
      <w:r w:rsidR="00D54142">
        <w:t xml:space="preserve"> </w:t>
      </w:r>
      <w:r w:rsidR="00D54142">
        <w:fldChar w:fldCharType="begin"/>
      </w:r>
      <w:r w:rsidR="00D54142">
        <w:instrText xml:space="preserve"> REF _Ref135046901 \h </w:instrText>
      </w:r>
      <w:r w:rsidR="00D54142">
        <w:fldChar w:fldCharType="separate"/>
      </w:r>
      <w:r w:rsidR="0043307F">
        <w:t xml:space="preserve">Таблица </w:t>
      </w:r>
      <w:r w:rsidR="0043307F">
        <w:rPr>
          <w:noProof/>
        </w:rPr>
        <w:t>3</w:t>
      </w:r>
      <w:r w:rsidR="00D54142">
        <w:fldChar w:fldCharType="end"/>
      </w:r>
      <w:r w:rsidR="001C11C0">
        <w:t xml:space="preserve">. </w:t>
      </w:r>
    </w:p>
    <w:p w14:paraId="77010724" w14:textId="1CF74908" w:rsidR="00433407" w:rsidRPr="00433407" w:rsidRDefault="00433407" w:rsidP="009143C3">
      <w:pPr>
        <w:pStyle w:val="af4"/>
        <w:rPr>
          <w:noProof/>
          <w:color w:val="000000" w:themeColor="text1"/>
          <w:sz w:val="28"/>
        </w:rPr>
      </w:pPr>
      <w:bookmarkStart w:id="52" w:name="_Ref135046901"/>
      <w:r>
        <w:t xml:space="preserve">Таблица </w:t>
      </w:r>
      <w:fldSimple w:instr=" SEQ Таблица \* ARABIC ">
        <w:r w:rsidR="00401638">
          <w:rPr>
            <w:noProof/>
          </w:rPr>
          <w:t>3</w:t>
        </w:r>
      </w:fldSimple>
      <w:bookmarkEnd w:id="52"/>
      <w:r>
        <w:t>.</w:t>
      </w:r>
      <w:r w:rsidRPr="00255FBF">
        <w:t xml:space="preserve"> Константы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z</m:t>
            </m:r>
          </m:sub>
        </m:sSub>
      </m:oMath>
      <w:r w:rsidRPr="00255FBF">
        <w:t xml:space="preserve"> ингибирования полимеризации ММА при 343 К бензохиноном-1,4, 35Q и 36Q.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п</m:t>
            </m:r>
          </m:sub>
        </m:sSub>
      </m:oMath>
      <w:r>
        <w:t xml:space="preserve"> </w:t>
      </w:r>
      <w:r w:rsidRPr="00255FBF">
        <w:t>- константа скорости реакции продолжения цепи (включение молекулы ингибитора Z в полимерную цепь).</w:t>
      </w:r>
      <w:r>
        <w:t xml:space="preserve"> *</w:t>
      </w:r>
      <w:r>
        <w:rPr>
          <w:lang w:val="en-US"/>
        </w:rPr>
        <w:t>T</w:t>
      </w:r>
      <w:r w:rsidRPr="0035319E">
        <w:t xml:space="preserve"> = 317 </w:t>
      </w:r>
      <w:r>
        <w:rPr>
          <w:lang w:val="en-US"/>
        </w:rPr>
        <w:t>K</w:t>
      </w:r>
    </w:p>
    <w:p w14:paraId="539BBE29" w14:textId="1393072D" w:rsidR="00B55CA9" w:rsidRDefault="00433407" w:rsidP="00433407">
      <w:pPr>
        <w:pStyle w:val="aff5"/>
      </w:pPr>
      <w:r w:rsidRPr="00433407">
        <w:rPr>
          <w:noProof/>
          <w:lang w:eastAsia="ru-RU"/>
        </w:rPr>
        <w:drawing>
          <wp:inline distT="0" distB="0" distL="0" distR="0" wp14:anchorId="6E9753BD" wp14:editId="2063E72A">
            <wp:extent cx="2032000" cy="793750"/>
            <wp:effectExtent l="0" t="0" r="6350" b="6350"/>
            <wp:docPr id="143" name="Рисунок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0" cy="793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762151" w14:textId="3CD32A15" w:rsidR="00B55CA9" w:rsidRDefault="00725F81" w:rsidP="004129A8">
      <w:pPr>
        <w:pStyle w:val="a3"/>
      </w:pPr>
      <w:r w:rsidRPr="00725F81">
        <w:t xml:space="preserve">При </w:t>
      </w:r>
      <w:r>
        <w:t>взаимодействии</w:t>
      </w:r>
      <w:r w:rsidRPr="00725F81">
        <w:t xml:space="preserve"> радикала с хиноном по атому</w:t>
      </w:r>
      <w:r>
        <w:t xml:space="preserve"> </w:t>
      </w:r>
      <w:r w:rsidRPr="00725F81">
        <w:t>кислорода</w:t>
      </w:r>
      <w:r w:rsidR="00433407" w:rsidRPr="00433407">
        <w:t xml:space="preserve"> </w:t>
      </w:r>
      <w:r w:rsidRPr="00433407">
        <w:t>главную</w:t>
      </w:r>
      <w:r w:rsidRPr="00725F81">
        <w:t xml:space="preserve"> роль играют электронные факторы, связанные с устойчивостью образующегося в</w:t>
      </w:r>
      <w:r>
        <w:t xml:space="preserve"> ходе</w:t>
      </w:r>
      <w:r w:rsidRPr="00725F81">
        <w:t xml:space="preserve"> реакции радикала</w:t>
      </w:r>
      <w:r w:rsidR="001C11C0">
        <w:t xml:space="preserve"> (энергия реакции увеличивается при переходе от бензохинона-1,4 к хинону 35Q</w:t>
      </w:r>
      <w:r w:rsidR="00B55CA9">
        <w:t xml:space="preserve"> </w:t>
      </w:r>
      <w:r w:rsidR="006B26C5">
        <w:t xml:space="preserve">см. </w:t>
      </w:r>
      <w:r w:rsidR="00B55CA9">
        <w:fldChar w:fldCharType="begin"/>
      </w:r>
      <w:r w:rsidR="00B55CA9">
        <w:instrText xml:space="preserve"> REF _Ref135047443 \h </w:instrText>
      </w:r>
      <w:r w:rsidR="00B55CA9">
        <w:fldChar w:fldCharType="separate"/>
      </w:r>
      <w:r w:rsidR="006E211B">
        <w:t xml:space="preserve">Таблица </w:t>
      </w:r>
      <w:r w:rsidR="006E211B">
        <w:rPr>
          <w:noProof/>
        </w:rPr>
        <w:t>4</w:t>
      </w:r>
      <w:r w:rsidR="00B55CA9">
        <w:fldChar w:fldCharType="end"/>
      </w:r>
      <w:r w:rsidR="001C11C0">
        <w:t>)</w:t>
      </w:r>
      <w:r w:rsidR="00B55CA9">
        <w:t xml:space="preserve">. При атаке радикалом роста атома углерода </w:t>
      </w:r>
      <w:r w:rsidRPr="00725F81">
        <w:t>существенные</w:t>
      </w:r>
      <w:r>
        <w:t xml:space="preserve"> </w:t>
      </w:r>
      <w:r w:rsidR="00B55CA9">
        <w:t xml:space="preserve">препятствия для присоединения создают </w:t>
      </w:r>
      <w:r>
        <w:t xml:space="preserve">объемные </w:t>
      </w:r>
      <w:r w:rsidR="00B55CA9">
        <w:t xml:space="preserve">тpeт-бутильные группы, что </w:t>
      </w:r>
      <w:r>
        <w:t>сказывается</w:t>
      </w:r>
      <w:r w:rsidR="00B55CA9">
        <w:t xml:space="preserve"> на энергетике реакции.</w:t>
      </w:r>
    </w:p>
    <w:p w14:paraId="199DA6C4" w14:textId="50137BF4" w:rsidR="009143C3" w:rsidRDefault="009143C3" w:rsidP="004129A8">
      <w:pPr>
        <w:pStyle w:val="a3"/>
      </w:pPr>
    </w:p>
    <w:p w14:paraId="168715D0" w14:textId="757E7910" w:rsidR="009143C3" w:rsidRDefault="009143C3" w:rsidP="004129A8">
      <w:pPr>
        <w:pStyle w:val="a3"/>
      </w:pPr>
    </w:p>
    <w:p w14:paraId="0FF7600A" w14:textId="77777777" w:rsidR="009143C3" w:rsidRDefault="009143C3" w:rsidP="004129A8">
      <w:pPr>
        <w:pStyle w:val="a3"/>
      </w:pPr>
    </w:p>
    <w:p w14:paraId="7EAD09DC" w14:textId="3E2E7804" w:rsidR="00433407" w:rsidRPr="00433407" w:rsidRDefault="00433407" w:rsidP="009143C3">
      <w:pPr>
        <w:pStyle w:val="af4"/>
        <w:rPr>
          <w:noProof/>
          <w:color w:val="000000" w:themeColor="text1"/>
          <w:sz w:val="28"/>
        </w:rPr>
      </w:pPr>
      <w:bookmarkStart w:id="53" w:name="_Ref135047443"/>
      <w:r>
        <w:lastRenderedPageBreak/>
        <w:t xml:space="preserve">Таблица </w:t>
      </w:r>
      <w:fldSimple w:instr=" SEQ Таблица \* ARABIC ">
        <w:r w:rsidR="00401638">
          <w:rPr>
            <w:noProof/>
          </w:rPr>
          <w:t>4</w:t>
        </w:r>
      </w:fldSimple>
      <w:bookmarkEnd w:id="53"/>
      <w:r>
        <w:t xml:space="preserve">. </w:t>
      </w:r>
      <w:r w:rsidRPr="009143C3">
        <w:t>Изменение</w:t>
      </w:r>
      <w:r w:rsidRPr="00907A00">
        <w:t xml:space="preserve"> энергии при взаимодействии хинонов с радикалом </w:t>
      </w:r>
      <m:oMath>
        <m:r>
          <w:rPr>
            <w:rFonts w:ascii="Cambria Math" w:hAnsi="Cambria Math"/>
          </w:rPr>
          <m:t>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r>
          <w:rPr>
            <w:rFonts w:ascii="Cambria Math" w:hAnsi="Cambria Math"/>
          </w:rPr>
          <m:t>(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)СОО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07A00">
        <w:t xml:space="preserve"> (метод расчета B3P86/6-31G(d))</w:t>
      </w:r>
    </w:p>
    <w:p w14:paraId="5DB820ED" w14:textId="5E3D8211" w:rsidR="00255FBF" w:rsidRDefault="00433407" w:rsidP="00433407">
      <w:pPr>
        <w:pStyle w:val="aff5"/>
      </w:pPr>
      <w:r w:rsidRPr="00433407">
        <w:rPr>
          <w:noProof/>
          <w:lang w:eastAsia="ru-RU"/>
        </w:rPr>
        <w:drawing>
          <wp:inline distT="0" distB="0" distL="0" distR="0" wp14:anchorId="73DD63DF" wp14:editId="33A7F353">
            <wp:extent cx="2667000" cy="1416050"/>
            <wp:effectExtent l="0" t="0" r="0" b="0"/>
            <wp:docPr id="144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141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0ACBC4" w14:textId="4DE802DC" w:rsidR="00255FBF" w:rsidRDefault="00255FBF" w:rsidP="004129A8">
      <w:pPr>
        <w:pStyle w:val="a2"/>
      </w:pPr>
      <w:r w:rsidRPr="00255FBF">
        <w:t xml:space="preserve">Интересно, что в случае бензохинона-1,4 и бензохинона-1,2 различия в энергетике реакций присоединения радикала по атомам кислорода и углерода менее существенны, чем в случае 36Q и особенно 35Q. Данный факт, </w:t>
      </w:r>
      <w:r w:rsidR="009C105D">
        <w:t>очевидно</w:t>
      </w:r>
      <w:r w:rsidRPr="00255FBF">
        <w:t xml:space="preserve">, связан с влиянием объемных </w:t>
      </w:r>
      <w:r>
        <w:t>трет</w:t>
      </w:r>
      <w:r w:rsidRPr="00255FBF">
        <w:t xml:space="preserve">-бутильных групп, </w:t>
      </w:r>
      <w:r w:rsidR="009C105D">
        <w:t>которые препятствуют</w:t>
      </w:r>
      <w:r w:rsidRPr="00255FBF">
        <w:t xml:space="preserve"> атак</w:t>
      </w:r>
      <w:r w:rsidR="009C105D">
        <w:t>е</w:t>
      </w:r>
      <w:r w:rsidR="009C105D" w:rsidRPr="009C105D">
        <w:t xml:space="preserve"> </w:t>
      </w:r>
      <w:r w:rsidR="009C105D" w:rsidRPr="00255FBF">
        <w:t>растущ</w:t>
      </w:r>
      <w:r w:rsidR="009C105D">
        <w:t>его</w:t>
      </w:r>
      <w:r w:rsidR="009C105D" w:rsidRPr="00255FBF">
        <w:t xml:space="preserve"> макрорадикал</w:t>
      </w:r>
      <w:r w:rsidR="009C105D">
        <w:t>а на</w:t>
      </w:r>
      <w:r w:rsidRPr="00255FBF">
        <w:t xml:space="preserve"> </w:t>
      </w:r>
      <w:r w:rsidR="009C105D" w:rsidRPr="00255FBF">
        <w:t>атом углерода хинона</w:t>
      </w:r>
      <w:r w:rsidRPr="00255FBF">
        <w:t>.</w:t>
      </w:r>
      <w:r>
        <w:t xml:space="preserve"> </w:t>
      </w:r>
      <w:r w:rsidRPr="00255FBF">
        <w:t xml:space="preserve">Квантово-химические расчеты подтверждают, что </w:t>
      </w:r>
      <w:commentRangeStart w:id="54"/>
      <w:r w:rsidR="009C105D">
        <w:t>электронная</w:t>
      </w:r>
      <w:r w:rsidRPr="00255FBF">
        <w:t xml:space="preserve"> </w:t>
      </w:r>
      <w:commentRangeEnd w:id="54"/>
      <w:r w:rsidR="009C105D">
        <w:rPr>
          <w:rStyle w:val="afc"/>
          <w:rFonts w:eastAsia="SimSun" w:cstheme="minorBidi"/>
          <w:color w:val="auto"/>
          <w:lang w:eastAsia="en-US"/>
        </w:rPr>
        <w:commentReference w:id="54"/>
      </w:r>
      <w:r w:rsidRPr="00255FBF">
        <w:t xml:space="preserve">плотность в этом радикале практически равномерно распределена между четырьмя атомами - тремя атомами углерода и атомом кислорода. Соответствующие крайние резонансные структуры представлены на </w:t>
      </w:r>
      <w:r w:rsidR="00D54142">
        <w:fldChar w:fldCharType="begin"/>
      </w:r>
      <w:r w:rsidR="00D54142">
        <w:instrText xml:space="preserve"> REF _Ref135046881 \h </w:instrText>
      </w:r>
      <w:r w:rsidR="00D54142">
        <w:fldChar w:fldCharType="separate"/>
      </w:r>
      <w:r w:rsidR="006E211B">
        <w:t xml:space="preserve">Схема </w:t>
      </w:r>
      <w:r w:rsidR="006E211B">
        <w:rPr>
          <w:noProof/>
        </w:rPr>
        <w:t>12</w:t>
      </w:r>
      <w:r w:rsidR="00D54142">
        <w:fldChar w:fldCharType="end"/>
      </w:r>
      <w:r w:rsidR="00301230">
        <w:t>. Данная реакция играет ключевую роль в системе при достаточно высоких степенях конверсии, однако, при моделировании системы в начальном этапе полимеризации, учет ингибирования не требуется.</w:t>
      </w:r>
    </w:p>
    <w:p w14:paraId="2A4FD17B" w14:textId="205CA366" w:rsidR="0043307F" w:rsidRDefault="001D157B" w:rsidP="004129A8">
      <w:pPr>
        <w:pStyle w:val="a2"/>
      </w:pPr>
      <w:r>
        <w:object w:dxaOrig="9643" w:dyaOrig="2832" w14:anchorId="6FA5234C">
          <v:shape id="_x0000_i1042" type="#_x0000_t75" style="width:467.7pt;height:137.35pt" o:ole="">
            <v:imagedata r:id="rId44" o:title=""/>
          </v:shape>
          <o:OLEObject Type="Embed" ProgID="ChemDraw.Document.6.0" ShapeID="_x0000_i1042" DrawAspect="Content" ObjectID="_1746616214" r:id="rId45"/>
        </w:object>
      </w:r>
    </w:p>
    <w:p w14:paraId="2163E80D" w14:textId="176778E7" w:rsidR="00D54142" w:rsidRPr="0043307F" w:rsidRDefault="0043307F" w:rsidP="009143C3">
      <w:pPr>
        <w:pStyle w:val="af4"/>
        <w:rPr>
          <w:noProof/>
          <w:color w:val="000000" w:themeColor="text1"/>
          <w:sz w:val="28"/>
        </w:rPr>
      </w:pPr>
      <w:bookmarkStart w:id="55" w:name="_Ref135046881"/>
      <w:r>
        <w:t xml:space="preserve">Схема </w:t>
      </w:r>
      <w:fldSimple w:instr=" SEQ Схема \* ARABIC ">
        <w:r w:rsidR="006E211B">
          <w:rPr>
            <w:noProof/>
          </w:rPr>
          <w:t>12</w:t>
        </w:r>
      </w:fldSimple>
      <w:bookmarkEnd w:id="55"/>
      <w:r>
        <w:t>. Резонансные структуры замещенных оксифенксильных радикалов</w:t>
      </w:r>
    </w:p>
    <w:p w14:paraId="33596D11" w14:textId="6FA376C9" w:rsidR="00383542" w:rsidRDefault="004D45E5" w:rsidP="009143C3">
      <w:pPr>
        <w:pStyle w:val="31"/>
      </w:pPr>
      <w:bookmarkStart w:id="56" w:name="_Toc135419996"/>
      <w:r w:rsidRPr="00EE2A7A">
        <w:t>Итоговый механизм</w:t>
      </w:r>
      <w:bookmarkEnd w:id="56"/>
      <w:r w:rsidR="00877B6A">
        <w:t xml:space="preserve"> </w:t>
      </w:r>
    </w:p>
    <w:p w14:paraId="6D10EB89" w14:textId="0E0CC419" w:rsidR="0075602C" w:rsidRDefault="0075602C" w:rsidP="004129A8">
      <w:pPr>
        <w:pStyle w:val="a3"/>
      </w:pPr>
      <w:r>
        <w:t>Резюмируя все выше написанное</w:t>
      </w:r>
      <w:r w:rsidR="00460D59" w:rsidRPr="00460D59">
        <w:t xml:space="preserve"> </w:t>
      </w:r>
      <w:r w:rsidR="00460D59">
        <w:t>и исключая те процессы, о которых информации недостаточно</w:t>
      </w:r>
      <w:r>
        <w:t>, итоговый механизм о-хинон – донор Н:</w:t>
      </w:r>
    </w:p>
    <w:p w14:paraId="308F0F34" w14:textId="138B73E0" w:rsidR="00B403C2" w:rsidRDefault="00B403C2" w:rsidP="009143C3">
      <w:pPr>
        <w:pStyle w:val="a3"/>
        <w:ind w:firstLine="0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67E92327" wp14:editId="11865835">
                <wp:extent cx="6011230" cy="2319488"/>
                <wp:effectExtent l="0" t="0" r="8890" b="5080"/>
                <wp:docPr id="16" name="Группа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11230" cy="2319488"/>
                          <a:chOff x="-19293" y="2282"/>
                          <a:chExt cx="6011230" cy="2319488"/>
                        </a:xfrm>
                      </wpg:grpSpPr>
                      <pic:pic xmlns:pic="http://schemas.openxmlformats.org/drawingml/2006/picture">
                        <pic:nvPicPr>
                          <pic:cNvPr id="12" name="Рисунок 12"/>
                          <pic:cNvPicPr>
                            <a:picLocks noChangeAspect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-19293" y="2282"/>
                            <a:ext cx="6011230" cy="2078811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3" name="Надпись 13"/>
                        <wps:cNvSpPr txBox="1"/>
                        <wps:spPr>
                          <a:xfrm>
                            <a:off x="0" y="2081105"/>
                            <a:ext cx="5947410" cy="24066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45F999BB" w14:textId="78F4E870" w:rsidR="0020357C" w:rsidRPr="00F208A3" w:rsidRDefault="0020357C" w:rsidP="009143C3">
                              <w:pPr>
                                <w:pStyle w:val="af4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57" w:name="_Ref135388720"/>
                              <w:r>
                                <w:t xml:space="preserve">Схема </w:t>
                              </w:r>
                              <w:fldSimple w:instr=" SEQ Схема \* ARABIC ">
                                <w:r>
                                  <w:rPr>
                                    <w:noProof/>
                                  </w:rPr>
                                  <w:t>13</w:t>
                                </w:r>
                              </w:fldSimple>
                              <w:bookmarkEnd w:id="57"/>
                              <w:r>
                                <w:t xml:space="preserve">. </w:t>
                              </w:r>
                              <w:r w:rsidRPr="00417509">
                                <w:t>Общий механизм инициации полимеризаци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7E92327" id="Группа 16" o:spid="_x0000_s1044" style="width:473.35pt;height:182.65pt;mso-position-horizontal-relative:char;mso-position-vertical-relative:line" coordorigin="-192,22" coordsize="60112,2319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">
                <v:shape id="Рисунок 12" o:spid="_x0000_s1045" type="#_x0000_t75" style="position:absolute;left:-192;top:22;width:60111;height:207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">
                  <v:imagedata r:id="rId47" o:title=""/>
                </v:shape>
                <v:shape id="Надпись 13" o:spid="_x0000_s1046" type="#_x0000_t202" style="position:absolute;top:20811;width:59474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" stroked="f">
                  <v:textbox style="mso-fit-shape-to-text:t" inset="0,0,0,0">
                    <w:txbxContent>
                      <w:p w14:paraId="45F999BB" w14:textId="78F4E870" w:rsidR="0020357C" w:rsidRPr="00F208A3" w:rsidRDefault="0020357C" w:rsidP="009143C3">
                        <w:pPr>
                          <w:pStyle w:val="af4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58" w:name="_Ref135388720"/>
                        <w:r>
                          <w:t xml:space="preserve">Схема </w:t>
                        </w:r>
                        <w:fldSimple w:instr=" SEQ Схема \* ARABIC ">
                          <w:r>
                            <w:rPr>
                              <w:noProof/>
                            </w:rPr>
                            <w:t>13</w:t>
                          </w:r>
                        </w:fldSimple>
                        <w:bookmarkEnd w:id="58"/>
                        <w:r>
                          <w:t xml:space="preserve">. </w:t>
                        </w:r>
                        <w:r w:rsidRPr="00417509">
                          <w:t>Общий механизм инициации полимеризации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1C49DD0" w14:textId="55FC57A4" w:rsidR="009B1AC9" w:rsidRDefault="009B1AC9" w:rsidP="004129A8">
      <w:pPr>
        <w:pStyle w:val="a3"/>
      </w:pPr>
      <w:r>
        <w:t>Примерные порядки констант скоростей каждой отдельной реакции:</w:t>
      </w:r>
    </w:p>
    <w:p w14:paraId="6A4521E8" w14:textId="28352333" w:rsidR="0075602C" w:rsidRPr="00171B3D" w:rsidRDefault="00460D59" w:rsidP="004129A8">
      <w:pPr>
        <w:pStyle w:val="a3"/>
      </w:pP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9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  <w:r w:rsidR="00171B3D" w:rsidRPr="00171B3D">
        <w:t xml:space="preserve"> </w:t>
      </w:r>
      <w:r w:rsidR="00171B3D">
        <w:t xml:space="preserve">(не зависит о концентрации </w:t>
      </w:r>
      <w:r w:rsidR="00171B3D">
        <w:rPr>
          <w:lang w:val="en-US"/>
        </w:rPr>
        <w:t>DH</w:t>
      </w:r>
      <w:r w:rsidR="00171B3D" w:rsidRPr="00171B3D">
        <w:t>)</w:t>
      </w:r>
    </w:p>
    <w:p w14:paraId="50C64EA5" w14:textId="65770CD4" w:rsidR="00460D59" w:rsidRPr="00171B3D" w:rsidRDefault="00460D59" w:rsidP="004129A8">
      <w:pPr>
        <w:pStyle w:val="a3"/>
        <w:rPr>
          <w:bCs/>
        </w:rPr>
      </w:pPr>
      <w:r>
        <w:rPr>
          <w:bCs/>
        </w:rPr>
        <w:t xml:space="preserve"> </w:t>
      </w: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Cs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p"/>
          </m:rPr>
          <w:rPr>
            <w:rFonts w:ascii="Cambria Math" w:hAnsi="Cambria Math"/>
          </w:rPr>
          <m:t xml:space="preserve"> ~</m:t>
        </m:r>
        <m:sSup>
          <m:sSupPr>
            <m:ctrlPr>
              <w:rPr>
                <w:rFonts w:ascii="Cambria Math" w:hAnsi="Cambria Math"/>
                <w:b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 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  <w:r w:rsidR="00171B3D" w:rsidRPr="00171B3D">
        <w:rPr>
          <w:bCs/>
        </w:rPr>
        <w:t xml:space="preserve"> </w:t>
      </w:r>
      <w:r w:rsidR="00171B3D" w:rsidRPr="00171B3D">
        <w:t>(происходит в комплексе столкновения)</w:t>
      </w:r>
    </w:p>
    <w:p w14:paraId="4B876465" w14:textId="1E000027" w:rsidR="009B1AC9" w:rsidRDefault="00E6659E" w:rsidP="004129A8">
      <w:pPr>
        <w:pStyle w:val="a3"/>
      </w:pPr>
      <w:r w:rsidRPr="00171B3D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9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w:commentRangeStart w:id="59"/>
            <w:commentRangeEnd w:id="59"/>
            <m:r>
              <m:rPr>
                <m:sty m:val="p"/>
              </m:rPr>
              <w:rPr>
                <w:rStyle w:val="afc"/>
                <w:rFonts w:ascii="Cambria Math" w:eastAsia="SimSun" w:hAnsi="Cambria Math" w:cstheme="minorBidi"/>
                <w:color w:val="auto"/>
                <w:lang w:eastAsia="en-US"/>
              </w:rPr>
              <w:commentReference w:id="59"/>
            </m:r>
          </m:sup>
        </m:sSup>
      </m:oMath>
    </w:p>
    <w:p w14:paraId="1FBD1172" w14:textId="01129E01" w:rsidR="009B1AC9" w:rsidRDefault="009B1AC9" w:rsidP="004129A8">
      <w:pPr>
        <w:pStyle w:val="a3"/>
      </w:pP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 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</w:p>
    <w:p w14:paraId="3F11C9A9" w14:textId="50FB59A3" w:rsidR="009B1AC9" w:rsidRPr="000756C2" w:rsidRDefault="009B1AC9" w:rsidP="004129A8">
      <w:pPr>
        <w:pStyle w:val="a3"/>
      </w:pPr>
      <w:r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  <w:lang w:val="en-US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 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p"/>
          </m:rPr>
          <w:rPr>
            <w:rFonts w:ascii="Cambria Math" w:hAnsi="Cambria Math"/>
          </w:rPr>
          <m:t>*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p>
        </m:sSup>
      </m:oMath>
    </w:p>
    <w:p w14:paraId="3D129F3B" w14:textId="43FACBCB" w:rsidR="00460D59" w:rsidRDefault="00225891" w:rsidP="004129A8">
      <w:pPr>
        <w:pStyle w:val="a3"/>
      </w:pP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sp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 </m:t>
        </m:r>
        <m:r>
          <m:rPr>
            <m:sty m:val="b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>*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9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</w:p>
    <w:p w14:paraId="6FED69B2" w14:textId="0F6D9D06" w:rsidR="00225891" w:rsidRPr="00225891" w:rsidRDefault="007E7B83" w:rsidP="004129A8">
      <w:pPr>
        <w:pStyle w:val="a3"/>
      </w:pP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H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 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p"/>
          </m:rPr>
          <w:rPr>
            <w:rFonts w:ascii="Cambria Math" w:hAnsi="Cambria Math"/>
          </w:rPr>
          <m:t>*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  <w:r w:rsidR="00225891">
        <w:t xml:space="preserve"> </w:t>
      </w:r>
      <w:r w:rsidR="00225891" w:rsidRPr="00225891">
        <w:t xml:space="preserve">(из расчета через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</m:oMath>
      <w:r w:rsidR="00225891" w:rsidRPr="00225891">
        <w:t xml:space="preserve">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sp</m:t>
            </m:r>
          </m:sub>
        </m:sSub>
      </m:oMath>
      <w:r w:rsidR="00225891" w:rsidRPr="00225891">
        <w:t>)</w:t>
      </w:r>
    </w:p>
    <w:p w14:paraId="334FD70D" w14:textId="2449903A" w:rsidR="00225891" w:rsidRPr="00171B3D" w:rsidRDefault="007E7B83" w:rsidP="004129A8">
      <w:pPr>
        <w:pStyle w:val="a3"/>
      </w:pP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h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 ?</m:t>
        </m:r>
      </m:oMath>
    </w:p>
    <w:p w14:paraId="3643EA2A" w14:textId="5DED9837" w:rsidR="002B315C" w:rsidRPr="00171B3D" w:rsidRDefault="002B315C" w:rsidP="004129A8">
      <w:pPr>
        <w:pStyle w:val="a3"/>
      </w:pPr>
      <w:r>
        <w:rPr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?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</m:t>
        </m:r>
        <w:commentRangeStart w:id="60"/>
        <w:commentRangeEnd w:id="60"/>
        <m:r>
          <m:rPr>
            <m:sty m:val="b"/>
          </m:rPr>
          <w:rPr>
            <w:rStyle w:val="afc"/>
            <w:rFonts w:ascii="Cambria Math" w:eastAsia="SimSun" w:hAnsi="Cambria Math" w:cstheme="minorBidi"/>
            <w:b/>
            <w:bCs/>
            <w:color w:val="auto"/>
            <w:lang w:eastAsia="en-US"/>
          </w:rPr>
          <w:commentReference w:id="60"/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"/>
          </m:rP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</w:p>
    <w:p w14:paraId="3774AF3F" w14:textId="28930875" w:rsidR="002B315C" w:rsidRPr="00171B3D" w:rsidRDefault="002B315C" w:rsidP="004129A8">
      <w:pPr>
        <w:pStyle w:val="a3"/>
        <w:rPr>
          <w:lang w:val="en-US"/>
        </w:rPr>
      </w:pPr>
      <w:r>
        <w:rPr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  <w:lang w:val="en-US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 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.</m:t>
        </m:r>
        <m:r>
          <m:rPr>
            <m:sty m:val="b"/>
          </m:rPr>
          <w:rPr>
            <w:rFonts w:ascii="Cambria Math" w:hAnsi="Cambria Math"/>
          </w:rPr>
          <m:t>0</m:t>
        </m:r>
        <w:commentRangeStart w:id="61"/>
        <w:commentRangeEnd w:id="61"/>
        <m:r>
          <m:rPr>
            <m:sty m:val="b"/>
          </m:rPr>
          <w:rPr>
            <w:rStyle w:val="afc"/>
            <w:rFonts w:ascii="Cambria Math" w:eastAsia="SimSun" w:hAnsi="Cambria Math" w:cstheme="minorBidi"/>
            <w:b/>
            <w:color w:val="auto"/>
            <w:lang w:eastAsia="en-US"/>
          </w:rPr>
          <w:commentReference w:id="61"/>
        </m:r>
        <m:r>
          <m:rPr>
            <m:sty m:val="b"/>
          </m:rPr>
          <w:rPr>
            <w:rFonts w:ascii="Cambria Math" w:hAnsi="Cambria Math"/>
          </w:rPr>
          <m:t>5</m:t>
        </m:r>
      </m:oMath>
    </w:p>
    <w:p w14:paraId="4B598777" w14:textId="54710D06" w:rsidR="007E7B83" w:rsidRDefault="007E7B83" w:rsidP="004129A8">
      <w:pPr>
        <w:pStyle w:val="a3"/>
      </w:pP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d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 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.</m:t>
        </m:r>
        <m:r>
          <m:rPr>
            <m:sty m:val="b"/>
          </m:rPr>
          <w:rPr>
            <w:rFonts w:ascii="Cambria Math" w:hAnsi="Cambria Math"/>
          </w:rPr>
          <m:t>05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</w:p>
    <w:p w14:paraId="776A9E5D" w14:textId="71FF2E6E" w:rsidR="00171B3D" w:rsidRPr="00171B3D" w:rsidRDefault="00171B3D" w:rsidP="004129A8">
      <w:pPr>
        <w:pStyle w:val="a3"/>
      </w:pP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с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 </m:t>
        </m:r>
        <m:r>
          <m:rPr>
            <m:sty m:val="b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 xml:space="preserve"> 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</w:p>
    <w:p w14:paraId="3F0879DF" w14:textId="0D8DC67E" w:rsidR="007E7B83" w:rsidRPr="00751698" w:rsidRDefault="007E7B83" w:rsidP="004129A8">
      <w:pPr>
        <w:pStyle w:val="a3"/>
      </w:pPr>
      <w:r w:rsidRPr="002E53E2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D</m:t>
            </m:r>
          </m:sub>
        </m:sSub>
        <w:commentRangeStart w:id="62"/>
        <w:commentRangeEnd w:id="62"/>
        <m:r>
          <m:rPr>
            <m:sty m:val="p"/>
          </m:rPr>
          <w:rPr>
            <w:rStyle w:val="afc"/>
            <w:rFonts w:ascii="Cambria Math" w:eastAsia="SimSun" w:hAnsi="Cambria Math" w:cstheme="minorBidi"/>
            <w:color w:val="auto"/>
            <w:lang w:eastAsia="en-US"/>
          </w:rPr>
          <w:commentReference w:id="62"/>
        </m:r>
        <m:r>
          <m:rPr>
            <m:sty m:val="p"/>
          </m:rPr>
          <w:rPr>
            <w:rFonts w:ascii="Cambria Math" w:hAnsi="Cambria Math"/>
          </w:rPr>
          <m:t xml:space="preserve"> ~ </m:t>
        </m:r>
        <m:r>
          <m:rPr>
            <m:sty m:val="b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>*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9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</w:p>
    <w:p w14:paraId="7BDF2248" w14:textId="1FD25FC6" w:rsidR="0027712E" w:rsidRDefault="0027712E" w:rsidP="00E12E83">
      <w:pPr>
        <w:pStyle w:val="21"/>
      </w:pPr>
      <w:bookmarkStart w:id="63" w:name="_Toc135419997"/>
      <w:r>
        <w:lastRenderedPageBreak/>
        <w:t>Описание метод</w:t>
      </w:r>
      <w:r w:rsidR="007F3EB8">
        <w:t>а</w:t>
      </w:r>
      <w:r>
        <w:t xml:space="preserve"> моделирования</w:t>
      </w:r>
      <w:bookmarkEnd w:id="63"/>
    </w:p>
    <w:p w14:paraId="404DC7DE" w14:textId="66349C99" w:rsidR="00BF285C" w:rsidRPr="00BF285C" w:rsidRDefault="00BF285C" w:rsidP="009143C3">
      <w:pPr>
        <w:pStyle w:val="31"/>
      </w:pPr>
      <w:bookmarkStart w:id="64" w:name="_Toc135419998"/>
      <w:r>
        <w:t>Проблемы моделирования</w:t>
      </w:r>
      <w:bookmarkEnd w:id="64"/>
    </w:p>
    <w:p w14:paraId="19913409" w14:textId="28659628" w:rsidR="00CF5229" w:rsidRDefault="005C7FEA" w:rsidP="004129A8">
      <w:pPr>
        <w:pStyle w:val="a3"/>
      </w:pPr>
      <w:r>
        <w:t>Для математического моделирования химических уравнений требуется решить систему однородных дифференциальных уравнений.</w:t>
      </w:r>
      <w:r w:rsidR="00E452D9">
        <w:t xml:space="preserve"> </w:t>
      </w:r>
      <w:r>
        <w:t xml:space="preserve">Так </w:t>
      </w:r>
      <w:r w:rsidR="00E452D9">
        <w:t xml:space="preserve">как </w:t>
      </w:r>
      <w:r>
        <w:t xml:space="preserve">механизм фотоинициирования содержит реакции типа </w:t>
      </w:r>
      <m:oMath>
        <m:r>
          <m:rPr>
            <m:sty m:val="p"/>
          </m:rPr>
          <w:rPr>
            <w:rFonts w:ascii="Cambria Math" w:hAnsi="Cambria Math"/>
            <w:lang w:val="en-US"/>
          </w:rPr>
          <m:t>A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m:rPr>
            <m:sty m:val="p"/>
          </m:rPr>
          <w:rPr>
            <w:rFonts w:ascii="Cambria Math" w:hAnsi="Cambria Math"/>
            <w:lang w:val="en-US"/>
          </w:rPr>
          <m:t>B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 w:cs="Cambria Math"/>
          </w:rPr>
          <m:t xml:space="preserve">⇆ </m:t>
        </m:r>
        <m:r>
          <m:rPr>
            <m:sty m:val="p"/>
          </m:rPr>
          <w:rPr>
            <w:rFonts w:ascii="Cambria Math" w:hAnsi="Cambria Math"/>
            <w:lang w:val="en-US"/>
          </w:rPr>
          <m:t>C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m:rPr>
            <m:sty m:val="p"/>
          </m:rPr>
          <w:rPr>
            <w:rFonts w:ascii="Cambria Math" w:hAnsi="Cambria Math"/>
            <w:lang w:val="en-US"/>
          </w:rPr>
          <m:t>D</m:t>
        </m:r>
      </m:oMath>
      <w:r>
        <w:t xml:space="preserve">, </w:t>
      </w:r>
      <w:r w:rsidR="00CF5229">
        <w:t xml:space="preserve">где изменение концентрации соединения А </w:t>
      </w:r>
      <w:r>
        <w:t>описывается дифференциальным уравнением</w:t>
      </w:r>
      <w:r w:rsidR="00CF5229">
        <w:t>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EB3250" w14:paraId="0170838D" w14:textId="77777777" w:rsidTr="0020671A">
        <w:tc>
          <w:tcPr>
            <w:tcW w:w="500" w:type="pct"/>
          </w:tcPr>
          <w:p w14:paraId="284B52C8" w14:textId="77777777" w:rsidR="00EB3250" w:rsidRDefault="00EB3250" w:rsidP="004129A8">
            <w:pPr>
              <w:pStyle w:val="a3"/>
            </w:pPr>
          </w:p>
        </w:tc>
        <w:tc>
          <w:tcPr>
            <w:tcW w:w="4000" w:type="pct"/>
          </w:tcPr>
          <w:p w14:paraId="6CB39467" w14:textId="4EA3DABA" w:rsidR="00EB3250" w:rsidRDefault="0020357C" w:rsidP="004129A8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500" w:type="pct"/>
            <w:vAlign w:val="center"/>
          </w:tcPr>
          <w:p w14:paraId="405113C7" w14:textId="573E772E" w:rsidR="00EB3250" w:rsidRDefault="00EB3250" w:rsidP="004129A8">
            <w:pPr>
              <w:pStyle w:val="a3"/>
            </w:pPr>
            <w:r>
              <w:t>(</w:t>
            </w:r>
            <w:fldSimple w:instr=" SEQ Формула \*ARABIC ">
              <w:r w:rsidR="006E211B">
                <w:rPr>
                  <w:noProof/>
                </w:rPr>
                <w:t>2</w:t>
              </w:r>
            </w:fldSimple>
            <w:r>
              <w:t>)</w:t>
            </w:r>
          </w:p>
        </w:tc>
      </w:tr>
    </w:tbl>
    <w:p w14:paraId="480875FC" w14:textId="2CFEF277" w:rsidR="00BF285C" w:rsidRDefault="00BF285C" w:rsidP="004129A8">
      <w:pPr>
        <w:pStyle w:val="a3"/>
      </w:pPr>
      <w:r>
        <w:t>С</w:t>
      </w:r>
      <w:r w:rsidR="005C7FEA">
        <w:t>истема перестает быть линейной</w:t>
      </w:r>
      <w:r w:rsidR="00E452D9">
        <w:t>,</w:t>
      </w:r>
      <w:r w:rsidR="005C7FEA">
        <w:t xml:space="preserve"> и </w:t>
      </w:r>
      <w:r w:rsidR="00E452D9">
        <w:t xml:space="preserve">методы исключения или метод Эйлера не подходят для решения. Метод </w:t>
      </w:r>
      <w:r w:rsidR="00E452D9" w:rsidRPr="00D87B12">
        <w:t>квазистационарности</w:t>
      </w:r>
      <w:r w:rsidR="00E452D9">
        <w:t xml:space="preserve"> и метод квазиравновесия не могут быть применены, так они не позволяют точно посчитать поведение в начале </w:t>
      </w:r>
      <w:r w:rsidR="00340C2F">
        <w:t xml:space="preserve">процесса </w:t>
      </w:r>
      <w:r w:rsidR="00E452D9">
        <w:t>фотоинициировния (</w:t>
      </w:r>
      <w:r w:rsidR="001D157B">
        <w:t xml:space="preserve">некоторые </w:t>
      </w:r>
      <w:r w:rsidR="00E452D9">
        <w:t>константы скорости которого крайне высоки), а ошибки при малых значениях времени повлекут за собой большие ошибки на всей области решения. Итоговая система обыкновенных дифференциальных уравнений является автономной и нелинейной</w:t>
      </w:r>
      <w:r w:rsidR="00321798">
        <w:t xml:space="preserve">. </w:t>
      </w:r>
      <w:r w:rsidR="00322207">
        <w:t xml:space="preserve">Для 2 переменных такие задачи могут быть решены методами фазового портрета, при котором на плоскости строятся изображаются направления изменения функций </w:t>
      </w:r>
      <w:r w:rsidR="00322207">
        <w:rPr>
          <w:rStyle w:val="mord"/>
        </w:rPr>
        <w:t>x</w:t>
      </w:r>
      <w:r w:rsidR="00322207">
        <w:t xml:space="preserve"> и </w:t>
      </w:r>
      <w:r w:rsidR="00322207">
        <w:rPr>
          <w:rStyle w:val="mord"/>
        </w:rPr>
        <w:t>y</w:t>
      </w:r>
      <w:r w:rsidR="00322207">
        <w:t xml:space="preserve"> в каждой точке, а также точки равновесия. </w:t>
      </w:r>
      <w:r w:rsidR="00322207" w:rsidRPr="00322207">
        <w:t>По этому изображению можно получить качественную картину поведения решений системы</w:t>
      </w:r>
      <w:r w:rsidR="00340C2F">
        <w:t xml:space="preserve"> </w:t>
      </w:r>
      <w:sdt>
        <w:sdtPr>
          <w:alias w:val="To edit, see citavi.com/edit"/>
          <w:tag w:val="CitaviPlaceholder#66811a63-425e-46c6-805a-89dd3c613069"/>
          <w:id w:val="-1751881209"/>
          <w:placeholder>
            <w:docPart w:val="DefaultPlaceholder_-1854013440"/>
          </w:placeholder>
        </w:sdtPr>
        <w:sdtContent>
          <w:r w:rsidR="00340C2F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YWVmOGQ3LWU5NGMtNDk5Ni04ZDYyLWZhOWZhM2Y2ODAwZiIsIlJhbmdlTGVuZ3RoIjo0LCJSZWZlcmVuY2VJZCI6IjI2NGRkYjllLTczODUtNDEzMS1iMGUwLWZmNDg3NWYyZGU2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kNGA0L3QvtC70YzQtCIsIk1pZGRsZU5hbWUiOiLQmC4iLCJQcm90ZWN0ZWQiOmZhbHNlLCJTZXgiOjAsIkNyZWF0ZWRCeSI6Il9IT01FIiwiQ3JlYXRlZE9uIjoiMjAyMy0wNS0xNFQxNzoxMzo0MSIsIk1vZGlmaWVkQnkiOiJfSE9NRSIsIklkIjoiZTVhMmYwZjEtNTg2Zi00NzUzLWFhMzUtNWU4MTMyM2QzOWU4IiwiTW9kaWZpZWRPbiI6IjIwMjMtMDUtMTRUMTc6MTM6NDEiLCJQcm9qZWN0Ijp7IiRpZCI6IjgiLCIkdHlwZSI6IlN3aXNzQWNhZGVtaWMuQ2l0YXZpLlByb2plY3QsIFN3aXNzQWNhZGVtaWMuQ2l0YXZpIn19XSwiQ2l0YXRpb25LZXkiOiLQktCY0JA4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}</w:instrText>
          </w:r>
          <w:r w:rsidR="00340C2F">
            <w:fldChar w:fldCharType="separate"/>
          </w:r>
          <w:hyperlink w:anchor="_CTVL001264ddb9e73854131b0e0ff4875f2de6d" w:tooltip="Арнольд, В.И. Обыкновенные дифференциальные уравнения / В.И. Арнольд: Наука, 1984." w:history="1">
            <w:r w:rsidR="003E6BA7">
              <w:t>[38]</w:t>
            </w:r>
          </w:hyperlink>
          <w:r w:rsidR="00340C2F">
            <w:fldChar w:fldCharType="end"/>
          </w:r>
        </w:sdtContent>
      </w:sdt>
      <w:r w:rsidR="00322207">
        <w:t xml:space="preserve">. </w:t>
      </w:r>
      <w:r w:rsidR="00E452D9">
        <w:t>Учитывая сложность системы уравнений для 1</w:t>
      </w:r>
      <w:r w:rsidR="006B26C5">
        <w:t xml:space="preserve">1 </w:t>
      </w:r>
      <w:r w:rsidR="00E452D9">
        <w:t>переменных, наилучшее решение – использование численных методов</w:t>
      </w:r>
      <w:r w:rsidR="00891194">
        <w:t xml:space="preserve"> подробное описание некоторых, наиболее простых из них, приведено, например в работе</w:t>
      </w:r>
      <w:r w:rsidR="00340C2F">
        <w:t xml:space="preserve"> </w:t>
      </w:r>
      <w:sdt>
        <w:sdtPr>
          <w:alias w:val="To edit, see citavi.com/edit"/>
          <w:tag w:val="CitaviPlaceholder#d112e5b2-4763-494c-87ed-1c4ef8495c8c"/>
          <w:id w:val="1615334511"/>
          <w:placeholder>
            <w:docPart w:val="DefaultPlaceholder_-1854013440"/>
          </w:placeholder>
        </w:sdtPr>
        <w:sdtContent>
          <w:r w:rsidR="00340C2F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kNWY2MWU0LWRhZDMtNDBlYy1iYWZmLThjOWJhNzliZGM3Ni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My0wNS0yNlQxNDowMjoxMyIsIlByb2plY3QiOnsiJHJlZiI6IjgifX0sIlVzZU51bWJlcmluZ1R5cGVPZlBhcmVudERvY3VtZW50IjpmYWxzZX1dLCJGb3JtYXR0ZWRUZXh0Ijp7IiRpZCI6IjEwIiwiQ291bnQiOjEsIlRleHRVbml0cyI6W3siJGlkIjoiMTEiLCJGb250U3R5bGUiOnsiJGlkIjoiMTIiLCJOZXV0cmFsIjp0cnVlfSwiUmVhZGluZ09yZGVyIjoxLCJUZXh0IjoiWzM5XSJ9XX0sIlRhZyI6IkNpdGF2aVBsYWNlaG9sZGVyI2QxMTJlNWIyLTQ3NjMtNDk0Yy04N2VkLTFjNGVmODQ5NWM4YyIsIlRleHQiOiJbMzldIiwiV0FJVmVyc2lvbiI6IjYuMTUuMi4wIn0=}</w:instrText>
          </w:r>
          <w:r w:rsidR="00340C2F">
            <w:fldChar w:fldCharType="separate"/>
          </w:r>
          <w:hyperlink w:anchor="_CTVL001da35897ff2f44b61b77795d1895b4d49" w:tooltip="Мышенков, В. Численное решение обыкновенных дифференциальных уравнений / В. Мышенков, М. Е.В. – Москва, 2005." w:history="1">
            <w:r w:rsidR="003E6BA7">
              <w:t>[39]</w:t>
            </w:r>
          </w:hyperlink>
          <w:r w:rsidR="00340C2F">
            <w:fldChar w:fldCharType="end"/>
          </w:r>
        </w:sdtContent>
      </w:sdt>
      <w:r w:rsidR="00891194">
        <w:t>, там же описаны оценки устойчивости методов и методики нахождения погрешности вычислений.</w:t>
      </w:r>
      <w:r>
        <w:t xml:space="preserve"> </w:t>
      </w:r>
    </w:p>
    <w:p w14:paraId="202751B2" w14:textId="43557C99" w:rsidR="00EB485C" w:rsidRDefault="00EB485C" w:rsidP="009143C3">
      <w:pPr>
        <w:pStyle w:val="31"/>
      </w:pPr>
      <w:bookmarkStart w:id="65" w:name="_Toc135419999"/>
      <w:r w:rsidRPr="00644CFE">
        <w:t>Формирование</w:t>
      </w:r>
      <w:r>
        <w:t xml:space="preserve"> системы</w:t>
      </w:r>
      <w:bookmarkEnd w:id="65"/>
    </w:p>
    <w:p w14:paraId="3228BE0C" w14:textId="4972A1AC" w:rsidR="00CF5229" w:rsidRDefault="00CF5229" w:rsidP="004129A8">
      <w:pPr>
        <w:pStyle w:val="a3"/>
      </w:pPr>
      <w:bookmarkStart w:id="66" w:name="_Hlk134744660"/>
      <w:r>
        <w:t xml:space="preserve">Для демонстрации </w:t>
      </w:r>
      <w:r w:rsidR="00A807B9">
        <w:t>преобразования системы химических реакци</w:t>
      </w:r>
      <w:r w:rsidR="00321798">
        <w:t>й</w:t>
      </w:r>
      <w:r w:rsidR="00A807B9">
        <w:t xml:space="preserve"> в систему дифференциальных уравнений</w:t>
      </w:r>
      <w:r>
        <w:t xml:space="preserve"> выбран модель</w:t>
      </w:r>
      <w:r w:rsidR="00891194">
        <w:t>ный</w:t>
      </w:r>
      <w:r>
        <w:t xml:space="preserve"> </w:t>
      </w:r>
      <w:r w:rsidR="00891194">
        <w:t>механизм</w:t>
      </w:r>
      <w:r>
        <w:t>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CF5229" w14:paraId="50CB4063" w14:textId="77777777" w:rsidTr="00A902F1">
        <w:tc>
          <w:tcPr>
            <w:tcW w:w="500" w:type="pct"/>
          </w:tcPr>
          <w:p w14:paraId="75737F3A" w14:textId="77777777" w:rsidR="00CF5229" w:rsidRDefault="00CF5229" w:rsidP="004129A8">
            <w:pPr>
              <w:pStyle w:val="a3"/>
            </w:pPr>
          </w:p>
        </w:tc>
        <w:tc>
          <w:tcPr>
            <w:tcW w:w="4000" w:type="pct"/>
          </w:tcPr>
          <w:p w14:paraId="6AE4DBFD" w14:textId="6EB8CF5A" w:rsidR="00CF5229" w:rsidRDefault="00CF5229" w:rsidP="004129A8">
            <w:pPr>
              <w:pStyle w:val="a3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+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 xml:space="preserve">⇆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2</m:t>
                </m:r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68D865EE" w14:textId="126393DC" w:rsidR="00CF5229" w:rsidRDefault="00CF5229" w:rsidP="004129A8">
            <w:pPr>
              <w:pStyle w:val="a3"/>
            </w:pPr>
            <w:r>
              <w:t>(</w:t>
            </w:r>
            <w:fldSimple w:instr=" SEQ Формула \*ARABIC ">
              <w:r w:rsidR="006E211B">
                <w:rPr>
                  <w:noProof/>
                </w:rPr>
                <w:t>3</w:t>
              </w:r>
            </w:fldSimple>
            <w:r>
              <w:t>)</w:t>
            </w:r>
          </w:p>
        </w:tc>
      </w:tr>
    </w:tbl>
    <w:p w14:paraId="521A8B8C" w14:textId="4A53B10D" w:rsidR="00CF5229" w:rsidRDefault="00A902F1" w:rsidP="004129A8">
      <w:pPr>
        <w:pStyle w:val="a3"/>
      </w:pPr>
      <w:r>
        <w:t xml:space="preserve">По существу, нахождение концентраций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r>
          <w:rPr>
            <w:rFonts w:ascii="Cambria Math" w:hAnsi="Cambria Math"/>
          </w:rPr>
          <m:t xml:space="preserve">, </m:t>
        </m:r>
      </m:oMath>
      <w:r>
        <w:t xml:space="preserve">на заданном временном промежутке, с известными начальными концентрациями веществ - есть решение задачи коши </w:t>
      </w:r>
      <w:r w:rsidR="00891194">
        <w:t>следующей систем</w:t>
      </w:r>
      <w:r>
        <w:t>ы</w:t>
      </w:r>
      <w:r w:rsidR="00891194">
        <w:t xml:space="preserve"> уравнений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891194" w14:paraId="5E9F6EF9" w14:textId="77777777" w:rsidTr="00A902F1">
        <w:tc>
          <w:tcPr>
            <w:tcW w:w="500" w:type="pct"/>
          </w:tcPr>
          <w:p w14:paraId="3AACF7FB" w14:textId="77777777" w:rsidR="00891194" w:rsidRDefault="00891194" w:rsidP="004129A8">
            <w:pPr>
              <w:pStyle w:val="a3"/>
            </w:pPr>
          </w:p>
        </w:tc>
        <w:tc>
          <w:tcPr>
            <w:tcW w:w="4000" w:type="pct"/>
          </w:tcPr>
          <w:p w14:paraId="713B93C0" w14:textId="550FAEF5" w:rsidR="00001B31" w:rsidRPr="00001B31" w:rsidRDefault="0020357C" w:rsidP="004129A8">
            <w:pPr>
              <w:pStyle w:val="a3"/>
              <w:rPr>
                <w:lang w:val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B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2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eqArr>
                  </m:e>
                </m:d>
              </m:oMath>
            </m:oMathPara>
          </w:p>
          <w:p w14:paraId="18B22FB4" w14:textId="13CCC3B3" w:rsidR="00FE72FE" w:rsidRPr="00FE72FE" w:rsidRDefault="0020357C" w:rsidP="009143C3">
            <w:pPr>
              <w:pStyle w:val="a2"/>
              <w:rPr>
                <w:lang w:val="en-US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∈{0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}</m:t>
              </m:r>
            </m:oMath>
            <w:r w:rsidR="00226B50" w:rsidRPr="00FE72FE">
              <w:t xml:space="preserve"> </w:t>
            </w:r>
          </w:p>
        </w:tc>
        <w:tc>
          <w:tcPr>
            <w:tcW w:w="500" w:type="pct"/>
            <w:vAlign w:val="center"/>
          </w:tcPr>
          <w:p w14:paraId="06DCC5DD" w14:textId="5C798DD4" w:rsidR="00891194" w:rsidRDefault="00891194" w:rsidP="004129A8">
            <w:pPr>
              <w:pStyle w:val="a3"/>
            </w:pPr>
            <w:r>
              <w:t>(</w:t>
            </w:r>
            <w:fldSimple w:instr=" SEQ Формула \*ARABIC ">
              <w:r w:rsidR="006E211B">
                <w:rPr>
                  <w:noProof/>
                </w:rPr>
                <w:t>4</w:t>
              </w:r>
            </w:fldSimple>
            <w:r>
              <w:t>)</w:t>
            </w:r>
          </w:p>
        </w:tc>
      </w:tr>
    </w:tbl>
    <w:p w14:paraId="74A27B38" w14:textId="381F4ED3" w:rsidR="00FE72FE" w:rsidRDefault="00FE72FE" w:rsidP="004129A8">
      <w:pPr>
        <w:pStyle w:val="a3"/>
      </w:pPr>
      <w:r>
        <w:t>Систему можно записать в операторном виде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FE72FE" w14:paraId="374FC135" w14:textId="77777777" w:rsidTr="00185B6A">
        <w:tc>
          <w:tcPr>
            <w:tcW w:w="500" w:type="pct"/>
          </w:tcPr>
          <w:p w14:paraId="20D1EDC7" w14:textId="77777777" w:rsidR="00FE72FE" w:rsidRDefault="00FE72FE" w:rsidP="004129A8">
            <w:pPr>
              <w:pStyle w:val="a3"/>
            </w:pPr>
          </w:p>
        </w:tc>
        <w:tc>
          <w:tcPr>
            <w:tcW w:w="4000" w:type="pct"/>
          </w:tcPr>
          <w:p w14:paraId="309BBF37" w14:textId="6FE5A59D" w:rsidR="00FE72FE" w:rsidRPr="00FE72FE" w:rsidRDefault="0020357C" w:rsidP="004129A8">
            <w:pPr>
              <w:pStyle w:val="a3"/>
              <w:rPr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6203653D" w14:textId="2E7B6A54" w:rsidR="00FE72FE" w:rsidRDefault="00FE72FE" w:rsidP="004129A8">
            <w:pPr>
              <w:pStyle w:val="a3"/>
            </w:pPr>
            <w:r>
              <w:t>(</w:t>
            </w:r>
            <w:fldSimple w:instr=" SEQ Формула \*ARABIC ">
              <w:r w:rsidR="006E211B">
                <w:rPr>
                  <w:noProof/>
                </w:rPr>
                <w:t>5</w:t>
              </w:r>
            </w:fldSimple>
            <w:r>
              <w:t>)</w:t>
            </w:r>
          </w:p>
        </w:tc>
      </w:tr>
    </w:tbl>
    <w:p w14:paraId="241FB564" w14:textId="327CCD20" w:rsidR="00FE72FE" w:rsidRDefault="00FE72FE" w:rsidP="004129A8">
      <w:pPr>
        <w:pStyle w:val="a3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</m:d>
      </m:oMath>
      <w:r>
        <w:t xml:space="preserve"> – </w:t>
      </w:r>
      <w:r w:rsidR="00B22EDA">
        <w:t>вектор</w:t>
      </w:r>
      <w:r w:rsidR="00321798">
        <w:t>-</w:t>
      </w:r>
      <w:r w:rsidR="00B22EDA">
        <w:t>функция правой части уравнения</w:t>
      </w:r>
      <w:r>
        <w:t xml:space="preserve">, не зависит от </w:t>
      </w:r>
      <w:r>
        <w:rPr>
          <w:lang w:val="en-US"/>
        </w:rPr>
        <w:t>t</w:t>
      </w:r>
      <w:r>
        <w:t xml:space="preserve">, а только от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</m:oMath>
      <w:r>
        <w:t>, поэтому система автономна</w:t>
      </w:r>
    </w:p>
    <w:p w14:paraId="775AE9BE" w14:textId="77777777" w:rsidR="00FE72FE" w:rsidRDefault="0020357C" w:rsidP="004129A8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{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}</m:t>
        </m:r>
      </m:oMath>
      <w:r w:rsidR="00FE72FE">
        <w:t xml:space="preserve"> - </w:t>
      </w:r>
      <w:r w:rsidR="00FE72FE" w:rsidRPr="00FE72FE">
        <w:t>вектор концентраций</w:t>
      </w:r>
    </w:p>
    <w:p w14:paraId="0A5A5D7F" w14:textId="37841B2F" w:rsidR="00FE72FE" w:rsidRDefault="00FE72FE" w:rsidP="004129A8">
      <w:pPr>
        <w:pStyle w:val="a3"/>
      </w:pPr>
      <m:oMath>
        <m:r>
          <w:rPr>
            <w:rFonts w:ascii="Cambria Math" w:hAnsi="Cambria Math"/>
          </w:rPr>
          <m:t>t∈{0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}</m:t>
        </m:r>
      </m:oMath>
      <w:r w:rsidRPr="00FE72FE">
        <w:t xml:space="preserve"> – </w:t>
      </w:r>
      <w:r>
        <w:t>временной промежуток, где</w:t>
      </w:r>
      <w:r w:rsidRPr="00A902F1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 </w:t>
      </w:r>
      <w:r w:rsidRPr="00A902F1">
        <w:t>–</w:t>
      </w:r>
      <w:r>
        <w:t xml:space="preserve"> любое время, до которого происходит расчет</w:t>
      </w:r>
    </w:p>
    <w:p w14:paraId="6213A287" w14:textId="3A60421B" w:rsidR="00226B50" w:rsidRDefault="0020357C" w:rsidP="004129A8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{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}</m:t>
        </m:r>
      </m:oMath>
      <w:r w:rsidR="00226B50">
        <w:t xml:space="preserve"> – начальные значения </w:t>
      </w:r>
      <w:r w:rsidR="006812F5">
        <w:t>концентраций</w:t>
      </w:r>
    </w:p>
    <w:p w14:paraId="714D3E92" w14:textId="77777777" w:rsidR="002714BE" w:rsidRDefault="002714BE" w:rsidP="004129A8">
      <w:pPr>
        <w:pStyle w:val="a3"/>
      </w:pPr>
      <w:r>
        <w:t xml:space="preserve">В общем процесс решения такой системы уравнений состоит из следующих этапов: </w:t>
      </w:r>
    </w:p>
    <w:p w14:paraId="5F51ECC6" w14:textId="6807A7F0" w:rsidR="002714BE" w:rsidRDefault="002714BE" w:rsidP="00B931E1">
      <w:pPr>
        <w:pStyle w:val="a3"/>
        <w:numPr>
          <w:ilvl w:val="0"/>
          <w:numId w:val="3"/>
        </w:numPr>
      </w:pPr>
      <w:r>
        <w:t>дискретизация по времени</w:t>
      </w:r>
    </w:p>
    <w:p w14:paraId="31C33EE7" w14:textId="52DE525E" w:rsidR="002714BE" w:rsidRDefault="002714BE" w:rsidP="00B931E1">
      <w:pPr>
        <w:pStyle w:val="a3"/>
        <w:numPr>
          <w:ilvl w:val="0"/>
          <w:numId w:val="3"/>
        </w:numPr>
      </w:pPr>
      <w:r>
        <w:t>линеаризация системы и итерационное решение с помощью метода Ньютона-Рафсона</w:t>
      </w:r>
      <w:r w:rsidR="00321798">
        <w:t xml:space="preserve"> на каждом временном шаге</w:t>
      </w:r>
    </w:p>
    <w:p w14:paraId="19D4DD41" w14:textId="28F1A0A5" w:rsidR="002714BE" w:rsidRPr="002714BE" w:rsidRDefault="002714BE" w:rsidP="00B931E1">
      <w:pPr>
        <w:pStyle w:val="a3"/>
        <w:numPr>
          <w:ilvl w:val="0"/>
          <w:numId w:val="3"/>
        </w:numPr>
      </w:pPr>
      <w:r>
        <w:t>решение системы линейных алгебраических уравнений на каждой итерации</w:t>
      </w:r>
    </w:p>
    <w:p w14:paraId="117EFDBE" w14:textId="05A70CCB" w:rsidR="007F3EB8" w:rsidRDefault="007F3EB8" w:rsidP="009143C3">
      <w:pPr>
        <w:pStyle w:val="31"/>
      </w:pPr>
      <w:bookmarkStart w:id="67" w:name="_Toc135420000"/>
      <w:bookmarkEnd w:id="66"/>
      <w:r>
        <w:lastRenderedPageBreak/>
        <w:t>Дискретизация по времени</w:t>
      </w:r>
      <w:bookmarkEnd w:id="67"/>
    </w:p>
    <w:p w14:paraId="31E62F58" w14:textId="47DE92EF" w:rsidR="00A902F1" w:rsidRDefault="00A902F1" w:rsidP="004129A8">
      <w:pPr>
        <w:pStyle w:val="a3"/>
      </w:pPr>
      <w:bookmarkStart w:id="68" w:name="_Hlk134744679"/>
      <w:r w:rsidRPr="00A902F1">
        <w:t>Методы численного решения задачи Коши для обыкновенных дифференциальных уравнений</w:t>
      </w:r>
      <w:r w:rsidR="00B22EDA">
        <w:t xml:space="preserve"> преобразуют дифференциальное уравнение в систему алгебраических уравнений. Для дискретизации по времени -  </w:t>
      </w: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ⅆ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ⅆ</m:t>
            </m:r>
            <m:r>
              <w:rPr>
                <w:rFonts w:ascii="Cambria Math" w:hAnsi="Cambria Math"/>
                <w:lang w:val="en-US"/>
              </w:rPr>
              <m:t>t</m:t>
            </m:r>
          </m:den>
        </m:f>
      </m:oMath>
      <w:r w:rsidR="00B22EDA">
        <w:t xml:space="preserve">, заменяется на конечное приращение функции по времени. При этом для нахождения значения функции на следующем временном шаге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</m:oMath>
      <w:r w:rsidR="00B22EDA">
        <w:t>,</w:t>
      </w:r>
      <w:r w:rsidR="00B22EDA" w:rsidRPr="00B22EDA">
        <w:t xml:space="preserve"> где i</w:t>
      </w:r>
      <w:r w:rsidR="00B22EDA">
        <w:t xml:space="preserve"> </w:t>
      </w:r>
      <w:r w:rsidR="00B22EDA" w:rsidRPr="00B22EDA">
        <w:t>-</w:t>
      </w:r>
      <w:r w:rsidR="00B22EDA">
        <w:t xml:space="preserve"> текущий, уже вычисленный</w:t>
      </w:r>
      <w:r w:rsidR="00321798">
        <w:t>,</w:t>
      </w:r>
      <w:r w:rsidR="00B22EDA">
        <w:t xml:space="preserve"> </w:t>
      </w:r>
      <w:r w:rsidR="00B22EDA" w:rsidRPr="00B22EDA">
        <w:t>шаг по времени</w:t>
      </w:r>
      <w:r w:rsidR="00B22EDA">
        <w:t>, используются ее значения на предыдущих шагах, как правило</w:t>
      </w:r>
      <w:r w:rsidR="00321798">
        <w:t>,</w:t>
      </w:r>
      <w:r w:rsidR="00B22EDA">
        <w:t xml:space="preserve"> на предыдущем шаге и, возможно на этом же шаге. В связи с этим все методы</w:t>
      </w:r>
      <w:r>
        <w:t xml:space="preserve"> разделяются на два</w:t>
      </w:r>
      <w:r w:rsidR="008659E8">
        <w:t xml:space="preserve"> больших</w:t>
      </w:r>
      <w:r>
        <w:t xml:space="preserve"> класса</w:t>
      </w:r>
      <w:r w:rsidR="00156B5D">
        <w:t xml:space="preserve"> </w:t>
      </w:r>
      <w:sdt>
        <w:sdtPr>
          <w:alias w:val="To edit, see citavi.com/edit"/>
          <w:tag w:val="CitaviPlaceholder#ad645b2b-bc29-41b0-a046-2126e2e46b2b"/>
          <w:id w:val="827247129"/>
          <w:placeholder>
            <w:docPart w:val="DefaultPlaceholder_-1854013440"/>
          </w:placeholder>
        </w:sdtPr>
        <w:sdtContent>
          <w:r w:rsidR="00156B5D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WM1NzBhLTIwYTYtNGVkNS1iOTU2LTAwZWUzNjVjNDU5OSIsIlJhbmdlTGVuZ3RoIjo0LCJSZWZlcmVuY2VJZCI6Ijg0NjM2NDI5LTkyNGYtNDg2Yi1hYTJiLTFjODg2MTVmYz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n9C40LzQtdC90L7QsiIsIk1pZGRsZU5hbWUiOiLQky4iLCJQcm90ZWN0ZWQiOmZhbHNlLCJTZXgiOjAsIkNyZWF0ZWRCeSI6Il9IT01FIiwiQ3JlYXRlZE9uIjoiMjAyMy0wNS0xNFQxNzoxMzo0MSIsIk1vZGlmaWVkQnkiOiJfSE9NRSIsIklkIjoiMzM2NjE1ZjMtYTNhOS00ZjM2LWI3Y2YtYzA1Mzg1NTkxZTQxIiwiTW9kaWZpZWRPbiI6IjIwMjMtMDUtMTRUMTc6MTM6NDEiLCJQcm9qZWN0Ijp7IiRpZCI6IjgiLCIkdHlwZSI6IlN3aXNzQWNhZGVtaWMuQ2l0YXZpLlByb2plY3QsIFN3aXNzQWNhZGVtaWMuQ2l0YXZpIn19XSwiQ2l0YXRpb25LZXkiOiLQn9C40Lwx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}</w:instrText>
          </w:r>
          <w:r w:rsidR="00156B5D">
            <w:fldChar w:fldCharType="separate"/>
          </w:r>
          <w:hyperlink w:anchor="_CTVL00184636429924f486baa2b1c88615fc6d4" w:tooltip="Пименов, В.Г. Численные методы : в 2 ч / В.Г. Пименов. – Екатеринбург, 2014." w:history="1">
            <w:r w:rsidR="003E6BA7">
              <w:t>[40]</w:t>
            </w:r>
          </w:hyperlink>
          <w:r w:rsidR="00156B5D">
            <w:fldChar w:fldCharType="end"/>
          </w:r>
        </w:sdtContent>
      </w:sdt>
      <w:r>
        <w:t>:</w:t>
      </w:r>
    </w:p>
    <w:p w14:paraId="7466F293" w14:textId="6192EFC0" w:rsidR="008659E8" w:rsidRDefault="008659E8" w:rsidP="00B931E1">
      <w:pPr>
        <w:pStyle w:val="a3"/>
        <w:numPr>
          <w:ilvl w:val="0"/>
          <w:numId w:val="2"/>
        </w:numPr>
      </w:pPr>
      <w:r>
        <w:t>Явные методы вычисляют состояние системы в более поздний момент времени из состояния системы в текущий момент времени.</w:t>
      </w:r>
      <w:r w:rsidR="00B22EDA">
        <w:t xml:space="preserve"> Общая схема</w:t>
      </w:r>
      <w:r w:rsidR="00321798">
        <w:t xml:space="preserve"> для данной системы</w:t>
      </w:r>
      <w:r w:rsidR="00B22EDA">
        <w:t xml:space="preserve">: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</m:e>
        </m:d>
      </m:oMath>
      <w:r w:rsidR="00B22EDA">
        <w:t>.</w:t>
      </w:r>
      <w:r w:rsidR="00B22EDA" w:rsidRPr="00B22EDA">
        <w:t xml:space="preserve"> </w:t>
      </w:r>
      <w:r>
        <w:t>Они быстрее и проще</w:t>
      </w:r>
      <w:r w:rsidR="00B22EDA">
        <w:t xml:space="preserve">, </w:t>
      </w:r>
      <w:r w:rsidR="00B22EDA" w:rsidRPr="00B22EDA">
        <w:t>но менее стабильны для осциллирующего поведения</w:t>
      </w:r>
      <w:r w:rsidR="00B22EDA">
        <w:t>, а также имеют тенденцию никогда не сойтись при определенных значениях шага по времени</w:t>
      </w:r>
      <w:r w:rsidR="00321798">
        <w:t xml:space="preserve"> </w:t>
      </w:r>
      <w:sdt>
        <w:sdtPr>
          <w:alias w:val="To edit, see citavi.com/edit"/>
          <w:tag w:val="CitaviPlaceholder#cddd1098-2def-4d3b-b539-b69b82c9c86f"/>
          <w:id w:val="-982924033"/>
          <w:placeholder>
            <w:docPart w:val="DefaultPlaceholder_-1854013440"/>
          </w:placeholder>
        </w:sdtPr>
        <w:sdtContent>
          <w:r w:rsidR="00321798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4OWM5YmRlLTE2OTktNDgwNy1hMjg2LTQ0MTQ2ZGFlOTc2Ny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My0wNS0yNlQxNDowMjoxMyIsIlByb2plY3QiOnsiJHJlZiI6IjgifX0sIlVzZU51bWJlcmluZ1R5cGVPZlBhcmVudERvY3VtZW50IjpmYWxzZX1dLCJGb3JtYXR0ZWRUZXh0Ijp7IiRpZCI6IjEwIiwiQ291bnQiOjEsIlRleHRVbml0cyI6W3siJGlkIjoiMTEiLCJGb250U3R5bGUiOnsiJGlkIjoiMTIiLCJOZXV0cmFsIjp0cnVlfSwiUmVhZGluZ09yZGVyIjoxLCJUZXh0IjoiWzM5XSJ9XX0sIlRhZyI6IkNpdGF2aVBsYWNlaG9sZGVyI2NkZGQxMDk4LTJkZWYtNGQzYi1iNTM5LWI2OWI4MmM5Yzg2ZiIsIlRleHQiOiJbMzldIiwiV0FJVmVyc2lvbiI6IjYuMTUuMi4wIn0=}</w:instrText>
          </w:r>
          <w:r w:rsidR="00321798">
            <w:fldChar w:fldCharType="separate"/>
          </w:r>
          <w:hyperlink w:anchor="_CTVL001da35897ff2f44b61b77795d1895b4d49" w:tooltip="Мышенков, В. Численное решение обыкновенных дифференциальных уравнений / В. Мышенков, М. Е.В. – Москва, 2005." w:history="1">
            <w:r w:rsidR="003E6BA7">
              <w:t>[39]</w:t>
            </w:r>
          </w:hyperlink>
          <w:r w:rsidR="00321798">
            <w:fldChar w:fldCharType="end"/>
          </w:r>
        </w:sdtContent>
      </w:sdt>
      <w:r w:rsidR="00B22EDA">
        <w:t>.</w:t>
      </w:r>
    </w:p>
    <w:p w14:paraId="590BC339" w14:textId="0CF84B0A" w:rsidR="008659E8" w:rsidRDefault="008659E8" w:rsidP="00B931E1">
      <w:pPr>
        <w:pStyle w:val="a3"/>
        <w:numPr>
          <w:ilvl w:val="0"/>
          <w:numId w:val="2"/>
        </w:numPr>
      </w:pPr>
      <w:r>
        <w:t xml:space="preserve">Неявные </w:t>
      </w:r>
      <w:r w:rsidRPr="008659E8">
        <w:t>методы находят решение, решая уравнение, включающее как текущее, так и более позднее состояние системы</w:t>
      </w:r>
      <w:r w:rsidR="00B22EDA">
        <w:t xml:space="preserve">. Общая схема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  <m:r>
              <w:rPr>
                <w:rFonts w:ascii="Cambria Math" w:hAnsi="Cambria Math"/>
              </w:rPr>
              <m:t>,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+1</m:t>
                </m:r>
              </m:sup>
            </m:sSup>
          </m:e>
        </m:d>
      </m:oMath>
      <w:r w:rsidR="00B22EDA">
        <w:t>, для 1 шагового метода.</w:t>
      </w:r>
      <w:r w:rsidR="001505CC">
        <w:t xml:space="preserve"> О</w:t>
      </w:r>
      <w:r w:rsidR="001505CC" w:rsidRPr="001505CC">
        <w:t>беспечивают большую стабильность для осциллирующего поведения</w:t>
      </w:r>
      <w:r w:rsidR="00C60100">
        <w:t>, не требуют слишком большого шага по времени</w:t>
      </w:r>
      <w:r w:rsidR="001505CC" w:rsidRPr="001505CC">
        <w:t>, но более вычислительно затратны.</w:t>
      </w:r>
    </w:p>
    <w:p w14:paraId="27CDA369" w14:textId="146E1DF1" w:rsidR="00B22EDA" w:rsidRDefault="00B22EDA" w:rsidP="004129A8">
      <w:pPr>
        <w:pStyle w:val="a3"/>
      </w:pPr>
      <w:r>
        <w:t>Для более точных вычислений могут использоваться промежуточные значения искомой функции, или вектора – функции, поэтому существует еще одна классификация методов:</w:t>
      </w:r>
    </w:p>
    <w:p w14:paraId="6627A163" w14:textId="7D549A12" w:rsidR="00A902F1" w:rsidRDefault="00A902F1" w:rsidP="00B931E1">
      <w:pPr>
        <w:pStyle w:val="a3"/>
        <w:numPr>
          <w:ilvl w:val="0"/>
          <w:numId w:val="1"/>
        </w:numPr>
      </w:pPr>
      <w:r w:rsidRPr="00A902F1">
        <w:t xml:space="preserve">одноступенчатые методы, использующие данные о решении только в одной точке. Однако приходится вычислять функции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d>
      </m:oMath>
      <w:r w:rsidRPr="00A902F1">
        <w:t xml:space="preserve"> в нескольких точках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. К этим методам относятся методы Рунге–Кутта и метод решения с помощью рядов Тейлора</w:t>
      </w:r>
      <w:r w:rsidR="008659E8">
        <w:tab/>
      </w:r>
    </w:p>
    <w:p w14:paraId="4FEABFC7" w14:textId="03D29C26" w:rsidR="00D87B12" w:rsidRDefault="00A902F1" w:rsidP="00B931E1">
      <w:pPr>
        <w:pStyle w:val="a3"/>
        <w:numPr>
          <w:ilvl w:val="0"/>
          <w:numId w:val="1"/>
        </w:numPr>
      </w:pPr>
      <w:r w:rsidRPr="00A902F1">
        <w:lastRenderedPageBreak/>
        <w:t xml:space="preserve">многоступенчатые, или многошаговые, методы, не требующие много повторных вычислений функций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, использующие данные о решении в нескольких точках, что вынуждает применять одношаговые методы для запуска метода и при изменении шага интегрирования. Это методы прогноза-коррекции, Адамса</w:t>
      </w:r>
      <w:r w:rsidR="00A410D0">
        <w:t>, Гира</w:t>
      </w:r>
      <w:r w:rsidRPr="00A902F1">
        <w:t xml:space="preserve"> и другие</w:t>
      </w:r>
      <w:r w:rsidR="008659E8">
        <w:t>.</w:t>
      </w:r>
    </w:p>
    <w:p w14:paraId="6ED9C8BE" w14:textId="7C00452A" w:rsidR="005A4442" w:rsidRDefault="005A4442" w:rsidP="004129A8">
      <w:pPr>
        <w:pStyle w:val="a3"/>
      </w:pPr>
      <w:r w:rsidRPr="005A4442">
        <w:t xml:space="preserve">Явные методы Рунге-Кутты — это семейство итерационных методов, которые используются для приближенного решения систем нелинейных уравнений. </w:t>
      </w:r>
      <w:r w:rsidR="004D1C05">
        <w:t>Для демонстрационной системы (она автономна) о</w:t>
      </w:r>
      <w:r w:rsidRPr="005A4442">
        <w:t>ни имеют вид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6838B0" w14:paraId="2616B391" w14:textId="77777777" w:rsidTr="00185B6A">
        <w:tc>
          <w:tcPr>
            <w:tcW w:w="500" w:type="pct"/>
          </w:tcPr>
          <w:p w14:paraId="689A61B5" w14:textId="77777777" w:rsidR="006838B0" w:rsidRDefault="006838B0" w:rsidP="004129A8">
            <w:pPr>
              <w:pStyle w:val="a3"/>
            </w:pPr>
          </w:p>
        </w:tc>
        <w:tc>
          <w:tcPr>
            <w:tcW w:w="4000" w:type="pct"/>
          </w:tcPr>
          <w:p w14:paraId="05A357F1" w14:textId="61BD2F59" w:rsidR="006838B0" w:rsidRDefault="0020357C" w:rsidP="004129A8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500" w:type="pct"/>
            <w:vAlign w:val="center"/>
          </w:tcPr>
          <w:p w14:paraId="66715D57" w14:textId="5704F5AF" w:rsidR="006838B0" w:rsidRDefault="006838B0" w:rsidP="004129A8">
            <w:pPr>
              <w:pStyle w:val="a3"/>
            </w:pPr>
            <w:bookmarkStart w:id="69" w:name="_Ref134637239"/>
            <w:r>
              <w:t>(</w:t>
            </w:r>
            <w:fldSimple w:instr=" SEQ Формула \*ARABIC ">
              <w:r w:rsidR="006E211B">
                <w:rPr>
                  <w:noProof/>
                </w:rPr>
                <w:t>6</w:t>
              </w:r>
            </w:fldSimple>
            <w:r>
              <w:t>)</w:t>
            </w:r>
            <w:bookmarkEnd w:id="69"/>
          </w:p>
        </w:tc>
      </w:tr>
    </w:tbl>
    <w:p w14:paraId="7553C8F2" w14:textId="6B55F2DE" w:rsidR="005A4442" w:rsidRPr="007A699D" w:rsidRDefault="005A4442" w:rsidP="004129A8">
      <w:pPr>
        <w:pStyle w:val="a2"/>
      </w:pPr>
      <m:oMath>
        <m:r>
          <w:rPr>
            <w:rFonts w:ascii="Cambria Math" w:hAnsi="Cambria Math"/>
          </w:rPr>
          <m:t>h</m:t>
        </m:r>
      </m:oMath>
      <w:r w:rsidRPr="007A699D">
        <w:t xml:space="preserve"> - шаг по времени </w:t>
      </w:r>
    </w:p>
    <w:p w14:paraId="404C8193" w14:textId="186B9C90" w:rsidR="005A4442" w:rsidRPr="007A699D" w:rsidRDefault="005A4442" w:rsidP="004129A8">
      <w:pPr>
        <w:pStyle w:val="a2"/>
      </w:pPr>
      <m:oMath>
        <m:r>
          <w:rPr>
            <w:rFonts w:ascii="Cambria Math" w:hAnsi="Cambria Math"/>
          </w:rPr>
          <m:t>s</m:t>
        </m:r>
      </m:oMath>
      <w:r w:rsidRPr="007A699D">
        <w:t xml:space="preserve"> - число стадий </w:t>
      </w:r>
    </w:p>
    <w:p w14:paraId="62BF8519" w14:textId="77777777" w:rsidR="005A4442" w:rsidRPr="007A699D" w:rsidRDefault="0020357C" w:rsidP="004129A8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5A4442" w:rsidRPr="007A699D">
        <w:t>​- коэффициенты метода</w:t>
      </w:r>
    </w:p>
    <w:p w14:paraId="0C89F8A9" w14:textId="390FAE35" w:rsidR="006838B0" w:rsidRPr="007A699D" w:rsidRDefault="0020357C" w:rsidP="004129A8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5A4442" w:rsidRPr="007A699D">
        <w:t>​ - оценки производной в разных точках интервала</w:t>
      </w:r>
      <w:r w:rsidR="006838B0" w:rsidRPr="007A699D">
        <w:t>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6838B0" w14:paraId="0C15E782" w14:textId="77777777" w:rsidTr="00185B6A">
        <w:tc>
          <w:tcPr>
            <w:tcW w:w="500" w:type="pct"/>
          </w:tcPr>
          <w:p w14:paraId="3A97069E" w14:textId="77777777" w:rsidR="006838B0" w:rsidRDefault="006838B0" w:rsidP="004129A8">
            <w:pPr>
              <w:pStyle w:val="a3"/>
            </w:pPr>
          </w:p>
        </w:tc>
        <w:tc>
          <w:tcPr>
            <w:tcW w:w="4000" w:type="pct"/>
          </w:tcPr>
          <w:p w14:paraId="4EE59C10" w14:textId="6159FB93" w:rsidR="006838B0" w:rsidRDefault="006838B0" w:rsidP="004129A8">
            <w:pPr>
              <w:pStyle w:val="a2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j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j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)      </m:t>
                </m:r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,…,</m:t>
                </m:r>
                <m:r>
                  <w:rPr>
                    <w:rFonts w:ascii="Cambria Math" w:hAnsi="Cambria Math"/>
                  </w:rPr>
                  <m:t>s</m:t>
                </m:r>
              </m:oMath>
            </m:oMathPara>
          </w:p>
        </w:tc>
        <w:tc>
          <w:tcPr>
            <w:tcW w:w="500" w:type="pct"/>
            <w:vAlign w:val="center"/>
          </w:tcPr>
          <w:p w14:paraId="59A0E249" w14:textId="32D49640" w:rsidR="006838B0" w:rsidRDefault="006838B0" w:rsidP="004129A8">
            <w:pPr>
              <w:pStyle w:val="a3"/>
            </w:pPr>
            <w:bookmarkStart w:id="70" w:name="_Ref134637241"/>
            <w:r>
              <w:t>(</w:t>
            </w:r>
            <w:fldSimple w:instr=" SEQ Формула \*ARABIC ">
              <w:r w:rsidR="006E211B">
                <w:rPr>
                  <w:noProof/>
                </w:rPr>
                <w:t>7</w:t>
              </w:r>
            </w:fldSimple>
            <w:r>
              <w:t>)</w:t>
            </w:r>
            <w:bookmarkEnd w:id="70"/>
          </w:p>
        </w:tc>
      </w:tr>
    </w:tbl>
    <w:p w14:paraId="0606CF9D" w14:textId="6890DC2E" w:rsidR="00A410D0" w:rsidRDefault="0020357C" w:rsidP="004129A8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 xml:space="preserve">, </m:t>
        </m:r>
      </m:oMath>
      <w:r w:rsidR="006838B0" w:rsidRPr="006838B0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6838B0" w:rsidRPr="006838B0">
        <w:t xml:space="preserve"> - также коэффициенты метода. Матриц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nj</m:t>
            </m:r>
          </m:sub>
        </m:sSub>
      </m:oMath>
      <w:r w:rsidR="006838B0" w:rsidRPr="006838B0">
        <w:t>​</w:t>
      </w:r>
      <w:r w:rsidR="007A699D">
        <w:t xml:space="preserve"> - </w:t>
      </w:r>
      <w:r w:rsidR="007A699D" w:rsidRPr="007A699D">
        <w:t>является нижнетреугольной для явных методов. Порядок точности метода зависит от выбора коэффициентов.</w:t>
      </w:r>
      <w:r w:rsidR="007A699D">
        <w:t xml:space="preserve"> </w:t>
      </w:r>
      <w:r w:rsidR="007A699D" w:rsidRPr="007A699D">
        <w:t>Существуют разные варианты явных методов Рунге-Кутты различных порядков и стадий</w:t>
      </w:r>
      <w:r w:rsidR="002F0945">
        <w:t xml:space="preserve"> (т.е. количества промежуточных значений функции на каждом временном промежутке)</w:t>
      </w:r>
      <w:r w:rsidR="007A699D">
        <w:t xml:space="preserve">. </w:t>
      </w:r>
      <w:r w:rsidR="007A699D" w:rsidRPr="007A699D">
        <w:t>Коэффициенты метода задаются таблицей Бутчера</w:t>
      </w:r>
      <w:r w:rsidR="00321798">
        <w:t xml:space="preserve"> </w:t>
      </w:r>
      <w:sdt>
        <w:sdtPr>
          <w:alias w:val="To edit, see citavi.com/edit"/>
          <w:tag w:val="CitaviPlaceholder#5a766b62-2485-4096-a872-18c0f1e2662b"/>
          <w:id w:val="-1581363800"/>
          <w:placeholder>
            <w:docPart w:val="DefaultPlaceholder_-1854013440"/>
          </w:placeholder>
        </w:sdtPr>
        <w:sdtContent>
          <w:r w:rsidR="00321798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2YTAyOGE5LTkyMmUtNDI4Ni05M2ZlLTFjYjcyNjczOWVhYyIsIlJhbmdlTGVuZ3RoIjo0LCJSZWZlcmVuY2VJZCI6IjdjMjFjODA5LWM3YjMtNGVkYi1iZWIxLWRiY2RlMDBhNzUz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QkYwMjI0MTczMiIsIlVyaVN0cmluZyI6Imh0dHBzOi8vZG9pLm9yZy8xMC4xMDA3L0JGMDIyNDE3MzI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}</w:instrText>
          </w:r>
          <w:r w:rsidR="00321798">
            <w:fldChar w:fldCharType="separate"/>
          </w:r>
          <w:hyperlink w:anchor="_CTVL0017c21c809c7b34edbbeb1dbcde00a753a" w:tooltip="Fehlberg, E. Klassische Runge-Kutta-Formeln vierter und niedrigerer Ordnung mit Schrittweiten-Kontrolle und ihre Anwendung auf Wärmeleitungsprobleme /…" w:history="1">
            <w:r w:rsidR="003E6BA7">
              <w:t>[41]</w:t>
            </w:r>
          </w:hyperlink>
          <w:r w:rsidR="00321798">
            <w:fldChar w:fldCharType="end"/>
          </w:r>
        </w:sdtContent>
      </w:sdt>
      <w:r w:rsidR="00C06CD1">
        <w:t xml:space="preserve"> и зависят от вида метода: 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EA5198" w14:paraId="2F5C5510" w14:textId="77777777" w:rsidTr="007148E3">
        <w:tc>
          <w:tcPr>
            <w:tcW w:w="500" w:type="pct"/>
          </w:tcPr>
          <w:p w14:paraId="57ABA30F" w14:textId="77777777" w:rsidR="00EA5198" w:rsidRDefault="00EA5198" w:rsidP="004129A8">
            <w:pPr>
              <w:pStyle w:val="a3"/>
            </w:pPr>
          </w:p>
        </w:tc>
        <w:tc>
          <w:tcPr>
            <w:tcW w:w="4000" w:type="pct"/>
          </w:tcPr>
          <w:p w14:paraId="6E9B4D97" w14:textId="41614030" w:rsidR="00EA5198" w:rsidRDefault="0020357C" w:rsidP="004129A8">
            <w:pPr>
              <w:pStyle w:val="a2"/>
            </w:pPr>
            <m:oMathPara>
              <m:oMath>
                <m:m>
                  <m:mPr>
                    <m:plcHide m:val="1"/>
                    <m:mcs>
                      <m:mc>
                        <m:mcPr>
                          <m:count m:val="5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s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s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⋱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s</m:t>
                          </m:r>
                        </m:sub>
                      </m:sSub>
                    </m:e>
                  </m:mr>
                  <m:mr>
                    <m:e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</m:mr>
                </m:m>
              </m:oMath>
            </m:oMathPara>
          </w:p>
        </w:tc>
        <w:tc>
          <w:tcPr>
            <w:tcW w:w="500" w:type="pct"/>
            <w:vAlign w:val="center"/>
          </w:tcPr>
          <w:p w14:paraId="56FC7D36" w14:textId="5EEB2203" w:rsidR="00EA5198" w:rsidRDefault="00EA5198" w:rsidP="004129A8">
            <w:pPr>
              <w:pStyle w:val="a3"/>
            </w:pPr>
            <w:r>
              <w:t>(</w:t>
            </w:r>
            <w:fldSimple w:instr=" SEQ Формула \*ARABIC ">
              <w:r w:rsidR="006E211B">
                <w:rPr>
                  <w:noProof/>
                </w:rPr>
                <w:t>8</w:t>
              </w:r>
            </w:fldSimple>
            <w:r>
              <w:t>)</w:t>
            </w:r>
          </w:p>
        </w:tc>
      </w:tr>
    </w:tbl>
    <w:p w14:paraId="7FB18147" w14:textId="1488E2D3" w:rsidR="00A410D0" w:rsidRDefault="007A699D" w:rsidP="004129A8">
      <w:pPr>
        <w:pStyle w:val="a3"/>
      </w:pPr>
      <w:r w:rsidRPr="007A699D">
        <w:lastRenderedPageBreak/>
        <w:t>Для решения системы уравнений необходимо выбирать методы с достаточно большой областью абсолютной устойчивости, чтобы избежать нестабильности при малых шагах по времени.</w:t>
      </w:r>
      <w:r w:rsidR="002714BE">
        <w:t xml:space="preserve"> </w:t>
      </w:r>
      <w:bookmarkStart w:id="71" w:name="_Hlk134744698"/>
      <w:bookmarkEnd w:id="68"/>
      <w:r w:rsidR="00C06CD1">
        <w:t>Однако с</w:t>
      </w:r>
      <w:r w:rsidR="002714BE">
        <w:t xml:space="preserve">истема характеризуется совокупностью быстро и медленно изменяющихся процессов, которые </w:t>
      </w:r>
      <w:r w:rsidR="002714BE" w:rsidRPr="009A443D">
        <w:t>требуют разных шагов по времени для точного и устойчивого решения</w:t>
      </w:r>
      <w:r w:rsidR="002714BE">
        <w:t xml:space="preserve"> – некоторые коэффициенты скорости отличаются друг от друга на несколько порядков. Из этого можно заключить что исследуемая система уравнений может быть </w:t>
      </w:r>
      <w:r w:rsidR="002714BE" w:rsidRPr="002941E4">
        <w:t>жесткой</w:t>
      </w:r>
      <w:r w:rsidR="002714BE">
        <w:t>. А такие</w:t>
      </w:r>
      <w:r w:rsidR="002714BE" w:rsidRPr="009A443D">
        <w:t xml:space="preserve"> системы представляют собой сложную вычислительную задачу, так как они требуют специальных численных методов с высокой стабилизацией и адаптивностью</w:t>
      </w:r>
      <w:r w:rsidR="002714BE">
        <w:t xml:space="preserve">. </w:t>
      </w:r>
      <w:r w:rsidR="002714BE" w:rsidRPr="002714BE">
        <w:t>Существуют специально оптимизированные явные методы Рунге-Кутты для решения жестких систем уравнений, например, парные явные методы Рунге-Кутты (P-ERK), которые позволяют использовать разные методы в жестких и не жестких областях</w:t>
      </w:r>
      <w:r w:rsidR="00321798">
        <w:t xml:space="preserve"> </w:t>
      </w:r>
      <w:sdt>
        <w:sdtPr>
          <w:alias w:val="To edit, see citavi.com/edit"/>
          <w:tag w:val="CitaviPlaceholder#775f6015-c141-47cc-a9c2-7d0e75ee2d9f"/>
          <w:id w:val="-464197540"/>
          <w:placeholder>
            <w:docPart w:val="DefaultPlaceholder_-1854013440"/>
          </w:placeholder>
        </w:sdtPr>
        <w:sdtContent>
          <w:r w:rsidR="00321798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iNTU2OTE0LTZiZTQtNGI0ZC04NWJhLTcyMGQ3MDYxMzQ5MyIsIlJhbmdlTGVuZ3RoIjo0LCJSZWZlcmVuY2VJZCI6ImFiNmQwZTRlLTk2ODAtNDY4Yi04YWFmLTgwMjk3ZGYxNjFj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xNi9qLmpjcC4yMDIyLjExMTQ3MCIsIlVyaVN0cmluZyI6Imh0dHBzOi8vZG9pLm9yZy8xMC4xMDE2L2ouamNwLjIwMjIuMTExNDcw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}</w:instrText>
          </w:r>
          <w:r w:rsidR="00321798">
            <w:fldChar w:fldCharType="separate"/>
          </w:r>
          <w:hyperlink w:anchor="_CTVL001ab6d0e4e9680468b8aaf80297df161cd" w:tooltip="Hedayati Nasab, S. Third-order Paired Explicit Runge-Kutta schemes for stiff systems of equations / S. Hedayati Nasab, B.C. Vermeire // Journal of Com…" w:history="1">
            <w:r w:rsidR="003E6BA7">
              <w:t>[42]</w:t>
            </w:r>
          </w:hyperlink>
          <w:r w:rsidR="00321798">
            <w:fldChar w:fldCharType="end"/>
          </w:r>
        </w:sdtContent>
      </w:sdt>
      <w:r w:rsidR="002714BE">
        <w:t xml:space="preserve">. </w:t>
      </w:r>
    </w:p>
    <w:p w14:paraId="559777B3" w14:textId="643B6954" w:rsidR="002714BE" w:rsidRDefault="002F0945" w:rsidP="004129A8">
      <w:pPr>
        <w:pStyle w:val="a3"/>
      </w:pPr>
      <w:r>
        <w:t xml:space="preserve">Другой вариант - </w:t>
      </w:r>
      <w:r w:rsidR="00234C78">
        <w:t>использовать</w:t>
      </w:r>
      <w:r w:rsidR="002951FB">
        <w:t xml:space="preserve"> </w:t>
      </w:r>
      <w:r w:rsidR="002951FB" w:rsidRPr="00DD4F77">
        <w:t>неявны</w:t>
      </w:r>
      <w:r w:rsidR="00C06CD1" w:rsidRPr="00DD4F77">
        <w:t>е</w:t>
      </w:r>
      <w:r w:rsidR="002951FB" w:rsidRPr="00DD4F77">
        <w:t xml:space="preserve"> Рунге-Кутты</w:t>
      </w:r>
      <w:r w:rsidR="005F648F" w:rsidRPr="00DD4F77">
        <w:t>,</w:t>
      </w:r>
      <w:r w:rsidR="005F648F">
        <w:rPr>
          <w:b/>
          <w:bCs/>
        </w:rPr>
        <w:t xml:space="preserve"> </w:t>
      </w:r>
      <w:r w:rsidR="005F648F" w:rsidRPr="005F648F">
        <w:t xml:space="preserve">в большинстве своем они </w:t>
      </w:r>
      <w:r w:rsidR="00EA5198" w:rsidRPr="005F648F">
        <w:t>одношаговые</w:t>
      </w:r>
      <w:r>
        <w:t xml:space="preserve"> (как и явные)</w:t>
      </w:r>
      <w:r w:rsidR="005F648F" w:rsidRPr="005F648F">
        <w:t>, что означает учитывают только 1 предыдущее решение</w:t>
      </w:r>
      <w:r w:rsidR="005F648F">
        <w:t>.</w:t>
      </w:r>
      <w:r w:rsidR="00185B6A" w:rsidRPr="005F648F">
        <w:t xml:space="preserve"> </w:t>
      </w:r>
      <w:r w:rsidR="00185B6A">
        <w:t>Они похожи на явные методы по форме</w:t>
      </w:r>
      <w:r w:rsidR="004D1C05">
        <w:t xml:space="preserve"> см. </w:t>
      </w:r>
      <w:r w:rsidR="004D1C05">
        <w:fldChar w:fldCharType="begin"/>
      </w:r>
      <w:r w:rsidR="004D1C05">
        <w:instrText xml:space="preserve"> REF _Ref134637239 \h </w:instrText>
      </w:r>
      <w:r w:rsidR="004D1C05">
        <w:fldChar w:fldCharType="separate"/>
      </w:r>
      <w:r w:rsidR="006E211B">
        <w:t>(</w:t>
      </w:r>
      <w:r w:rsidR="006E211B">
        <w:rPr>
          <w:noProof/>
        </w:rPr>
        <w:t>6</w:t>
      </w:r>
      <w:r w:rsidR="006E211B">
        <w:t>)</w:t>
      </w:r>
      <w:r w:rsidR="004D1C05">
        <w:fldChar w:fldCharType="end"/>
      </w:r>
      <w:r w:rsidR="00234C78">
        <w:t xml:space="preserve">, сравните с </w:t>
      </w:r>
      <w:r w:rsidR="004D1C05">
        <w:fldChar w:fldCharType="begin"/>
      </w:r>
      <w:r w:rsidR="004D1C05">
        <w:instrText xml:space="preserve"> REF _Ref134637241 \h </w:instrText>
      </w:r>
      <w:r w:rsidR="004D1C05">
        <w:fldChar w:fldCharType="separate"/>
      </w:r>
      <w:r w:rsidR="006E211B">
        <w:t>(</w:t>
      </w:r>
      <w:r w:rsidR="006E211B">
        <w:rPr>
          <w:noProof/>
        </w:rPr>
        <w:t>7</w:t>
      </w:r>
      <w:r w:rsidR="006E211B">
        <w:t>)</w:t>
      </w:r>
      <w:r w:rsidR="004D1C05">
        <w:fldChar w:fldCharType="end"/>
      </w:r>
      <w:r w:rsidR="00185B6A">
        <w:t>:</w:t>
      </w:r>
    </w:p>
    <w:tbl>
      <w:tblPr>
        <w:tblStyle w:val="af7"/>
        <w:tblW w:w="4894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77"/>
        <w:gridCol w:w="7229"/>
        <w:gridCol w:w="1252"/>
      </w:tblGrid>
      <w:tr w:rsidR="004D1C05" w14:paraId="464FBF4D" w14:textId="77777777" w:rsidTr="004D1C05">
        <w:tc>
          <w:tcPr>
            <w:tcW w:w="472" w:type="pct"/>
          </w:tcPr>
          <w:p w14:paraId="3AC946BE" w14:textId="77777777" w:rsidR="004D1C05" w:rsidRDefault="004D1C05" w:rsidP="004129A8">
            <w:pPr>
              <w:pStyle w:val="a3"/>
            </w:pPr>
          </w:p>
        </w:tc>
        <w:tc>
          <w:tcPr>
            <w:tcW w:w="4049" w:type="pct"/>
          </w:tcPr>
          <w:p w14:paraId="56ABC668" w14:textId="5585EDA5" w:rsidR="004D1C05" w:rsidRDefault="0020357C" w:rsidP="004129A8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=</m:t>
                </m:r>
                <m:r>
                  <w:rPr>
                    <w:rFonts w:ascii="Cambria Math" w:hAnsi="Cambria Math" w:cs="Segoe UI"/>
                    <w:color w:val="111111"/>
                  </w:rPr>
                  <m:t>F</m:t>
                </m:r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  <m:sup>
                    <m:r>
                      <w:rPr>
                        <w:rFonts w:ascii="Cambria Math" w:hAnsi="Cambria Math"/>
                      </w:rPr>
                      <m:t>i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+</m:t>
                </m:r>
                <m:r>
                  <w:rPr>
                    <w:rFonts w:ascii="Cambria Math" w:hAnsi="Cambria Math" w:cs="Segoe UI"/>
                    <w:color w:val="111111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 w:cs="Segoe UI"/>
                        <w:color w:val="111111"/>
                      </w:rPr>
                    </m:ctrlPr>
                  </m:naryPr>
                  <m:sub>
                    <m:r>
                      <w:rPr>
                        <w:rFonts w:ascii="Cambria Math" w:hAnsi="Cambria Math" w:cs="Segoe UI"/>
                        <w:color w:val="111111"/>
                      </w:rPr>
                      <m:t>j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Segoe UI"/>
                        <w:color w:val="111111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 w:cs="Segoe UI"/>
                        <w:color w:val="111111"/>
                        <w:lang w:val="en-US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 w:cs="Segoe UI"/>
                            <w:color w:val="11111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Segoe UI"/>
                            <w:color w:val="111111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 w:cs="Segoe UI"/>
                            <w:color w:val="111111"/>
                          </w:rPr>
                          <m:t>nj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bar>
                          <m:barPr>
                            <m:pos m:val="top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bar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</m:ba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</m:e>
                </m:nary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)</m:t>
                </m:r>
              </m:oMath>
            </m:oMathPara>
          </w:p>
        </w:tc>
        <w:tc>
          <w:tcPr>
            <w:tcW w:w="479" w:type="pct"/>
            <w:vAlign w:val="center"/>
          </w:tcPr>
          <w:p w14:paraId="16E76664" w14:textId="23B31F01" w:rsidR="004D1C05" w:rsidRDefault="004D1C05" w:rsidP="004129A8">
            <w:pPr>
              <w:pStyle w:val="a3"/>
            </w:pPr>
            <w:r>
              <w:t>(</w:t>
            </w:r>
            <w:fldSimple w:instr=" SEQ Формула \*ARABIC ">
              <w:r w:rsidR="006E211B">
                <w:rPr>
                  <w:noProof/>
                </w:rPr>
                <w:t>9</w:t>
              </w:r>
            </w:fldSimple>
            <w:r>
              <w:t>)</w:t>
            </w:r>
          </w:p>
        </w:tc>
      </w:tr>
    </w:tbl>
    <w:p w14:paraId="2B362FAA" w14:textId="108E7111" w:rsidR="00234C78" w:rsidRDefault="00185B6A" w:rsidP="004129A8">
      <w:pPr>
        <w:pStyle w:val="a3"/>
      </w:pPr>
      <w:r>
        <w:t xml:space="preserve">Но для неявных методов матрица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полненная</w:t>
      </w:r>
      <w:r w:rsidR="00A410D0">
        <w:t xml:space="preserve"> (аналогично, значения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 w:rsidR="00EA5198">
        <w:t xml:space="preserve"> </w:t>
      </w:r>
      <w:r w:rsidR="00A410D0">
        <w:t>задаются в зависимости от разновидности метода)</w:t>
      </w:r>
      <w:r>
        <w:t xml:space="preserve">, следователь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</w:rPr>
                </m:ctrlPr>
              </m:barPr>
              <m:e>
                <m:r>
                  <w:rPr>
                    <w:rFonts w:ascii="Cambria Math" w:hAnsi="Cambria Math"/>
                  </w:rPr>
                  <m:t>k</m:t>
                </m:r>
              </m:e>
            </m:ba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A410D0" w:rsidRPr="00A410D0">
        <w:t xml:space="preserve"> </w:t>
      </w:r>
      <w:r w:rsidR="00A410D0">
        <w:t xml:space="preserve">будут зависеть от решения на </w:t>
      </w:r>
      <w:r w:rsidR="00A410D0">
        <w:rPr>
          <w:lang w:val="en-US"/>
        </w:rPr>
        <w:t>i</w:t>
      </w:r>
      <w:r w:rsidR="00A410D0">
        <w:t>+1-ом</w:t>
      </w:r>
      <w:r w:rsidR="00A410D0" w:rsidRPr="00A410D0">
        <w:t xml:space="preserve"> </w:t>
      </w:r>
      <w:r w:rsidR="00A410D0">
        <w:t xml:space="preserve">шаге, поэтому </w:t>
      </w:r>
      <w:r w:rsidRPr="002941E4">
        <w:t>на каждом этапе приходится решать матричное</w:t>
      </w:r>
      <w:r w:rsidR="00A410D0" w:rsidRPr="002941E4">
        <w:t xml:space="preserve"> </w:t>
      </w:r>
      <w:r w:rsidRPr="002941E4">
        <w:t>уравнение</w:t>
      </w:r>
      <w:r w:rsidRPr="00185B6A">
        <w:t>.</w:t>
      </w:r>
      <w:r>
        <w:t xml:space="preserve"> </w:t>
      </w:r>
      <w:r w:rsidR="00C06CD1">
        <w:t>При этом н</w:t>
      </w:r>
      <w:r w:rsidR="00C06CD1" w:rsidRPr="00C06CD1">
        <w:t>еявные методы Рунге-Кутта обладают хорошей устойчивостью и могут применяться для решения жестких систем дифференциальных уравнений</w:t>
      </w:r>
      <w:r w:rsidR="00321798">
        <w:t xml:space="preserve"> </w:t>
      </w:r>
      <w:sdt>
        <w:sdtPr>
          <w:alias w:val="To edit, see citavi.com/edit"/>
          <w:tag w:val="CitaviPlaceholder#cbfc265c-ce48-4972-9ea5-be61c483b5e7"/>
          <w:id w:val="647561491"/>
          <w:placeholder>
            <w:docPart w:val="DefaultPlaceholder_-1854013440"/>
          </w:placeholder>
        </w:sdtPr>
        <w:sdtContent>
          <w:r w:rsidR="00321798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yZDcwOWZjLTEyMjctNGRjMy1iMjlmLTg5MzUxN2QyOTQxYyIsIlJhbmdlTGVuZ3RoIjo0LCJSZWZlcmVuY2VJZCI6ImI4ZTYxN2QxLTcyMTUtNGM1Ny1iOGE3LWIxOWM0MjNkZTk3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}</w:instrText>
          </w:r>
          <w:r w:rsidR="00321798">
            <w:fldChar w:fldCharType="separate"/>
          </w:r>
          <w:hyperlink w:anchor="_CTVL001b8e617d172154c57b8a7b19c423de974" w:tooltip="Квон, О.Б. Неявные методы типа Рунге-Кутта для функционально-дифференциальных уравнений / О.Б. Квон, В.Г. Пименов, 1997." w:history="1">
            <w:r w:rsidR="003E6BA7">
              <w:t>[43]</w:t>
            </w:r>
          </w:hyperlink>
          <w:r w:rsidR="00321798">
            <w:fldChar w:fldCharType="end"/>
          </w:r>
        </w:sdtContent>
      </w:sdt>
      <w:r w:rsidR="00C06CD1" w:rsidRPr="00C06CD1">
        <w:t>. Однако они требуют больше вычислительных затрат и сложнее в реализации, чем явные методы Рунге-Кутта.</w:t>
      </w:r>
    </w:p>
    <w:p w14:paraId="0F1197A6" w14:textId="30BAB823" w:rsidR="002941E4" w:rsidRDefault="002941E4" w:rsidP="004129A8">
      <w:pPr>
        <w:pStyle w:val="a3"/>
      </w:pPr>
      <w:r>
        <w:lastRenderedPageBreak/>
        <w:t>Альтернативой</w:t>
      </w:r>
      <w:r w:rsidR="002F0945">
        <w:t xml:space="preserve"> неявным</w:t>
      </w:r>
      <w:r w:rsidR="003F5ADC">
        <w:t xml:space="preserve"> 1 шаговым</w:t>
      </w:r>
      <w:r w:rsidR="002F0945">
        <w:t xml:space="preserve"> методам</w:t>
      </w:r>
      <w:r w:rsidR="003F5ADC">
        <w:t xml:space="preserve"> </w:t>
      </w:r>
      <w:r w:rsidR="002F0945">
        <w:t xml:space="preserve">может быть </w:t>
      </w:r>
      <w:r w:rsidR="002F0945" w:rsidRPr="00EA5198">
        <w:rPr>
          <w:b/>
          <w:bCs/>
          <w:lang w:val="en-US"/>
        </w:rPr>
        <w:t>BDF</w:t>
      </w:r>
      <w:r w:rsidR="002F0945" w:rsidRPr="00EA5198">
        <w:rPr>
          <w:b/>
          <w:bCs/>
        </w:rPr>
        <w:t xml:space="preserve"> </w:t>
      </w:r>
      <w:r w:rsidR="002F0945" w:rsidRPr="002F0945">
        <w:t xml:space="preserve">- </w:t>
      </w:r>
      <w:r w:rsidR="00A807B9" w:rsidRPr="00A807B9">
        <w:rPr>
          <w:lang w:val="en-US"/>
        </w:rPr>
        <w:t>backward</w:t>
      </w:r>
      <w:r w:rsidR="00A807B9" w:rsidRPr="00A807B9">
        <w:t xml:space="preserve"> </w:t>
      </w:r>
      <w:r w:rsidR="00A807B9" w:rsidRPr="00A807B9">
        <w:rPr>
          <w:lang w:val="en-US"/>
        </w:rPr>
        <w:t>differentiation</w:t>
      </w:r>
      <w:r w:rsidR="00A807B9" w:rsidRPr="00A807B9">
        <w:t xml:space="preserve"> </w:t>
      </w:r>
      <w:r w:rsidR="00A807B9" w:rsidRPr="00A807B9">
        <w:rPr>
          <w:lang w:val="en-US"/>
        </w:rPr>
        <w:t>formula</w:t>
      </w:r>
      <w:r w:rsidR="00DD4F77">
        <w:t>,</w:t>
      </w:r>
      <w:r w:rsidR="00DD4F77" w:rsidRPr="00DD4F77">
        <w:t xml:space="preserve"> </w:t>
      </w:r>
      <w:r w:rsidR="00DD4F77" w:rsidRPr="00A807B9">
        <w:t>то есть формула обратно</w:t>
      </w:r>
      <w:r w:rsidR="00DD4F77">
        <w:t>го</w:t>
      </w:r>
      <w:r w:rsidR="00DD4F77" w:rsidRPr="00A807B9">
        <w:t xml:space="preserve"> </w:t>
      </w:r>
      <w:r w:rsidR="00A5027C" w:rsidRPr="00A807B9">
        <w:t>дифференци</w:t>
      </w:r>
      <w:r w:rsidR="00A5027C">
        <w:t>рования</w:t>
      </w:r>
      <w:r w:rsidR="00DD4F77">
        <w:t xml:space="preserve"> или по-другому - методы Гира</w:t>
      </w:r>
      <w:r w:rsidR="00321798">
        <w:t xml:space="preserve"> </w:t>
      </w:r>
      <w:sdt>
        <w:sdtPr>
          <w:alias w:val="To edit, see citavi.com/edit"/>
          <w:tag w:val="CitaviPlaceholder#22eafd7e-4553-4b5f-9802-cb4c28614e3f"/>
          <w:id w:val="1301884277"/>
          <w:placeholder>
            <w:docPart w:val="DefaultPlaceholder_-1854013440"/>
          </w:placeholder>
        </w:sdtPr>
        <w:sdtContent>
          <w:r w:rsidR="00321798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xZWYzZTRjLTliZDAtNGFjMi04MGY3LTk3Y2Y2NDAxMDFkYSIsIlJhbmdlTGVuZ3RoIjo0LCJSZWZlcmVuY2VJZCI6ImM2ZjYyMmMzLTVkY2MtNDVjMy1iODhhLWJhZDEwNDk0MmZh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}</w:instrText>
          </w:r>
          <w:r w:rsidR="00321798">
            <w:fldChar w:fldCharType="separate"/>
          </w:r>
          <w:hyperlink w:anchor="_CTVL001c6f622c35dcc45c3b88abad104942fa9" w:tooltip="Гир, К.В. Численное интегрирование обыкновенных дифференциальных уравнений / К.В. Гир // Mathematics of Computation. – 1967. – Т.98." w:history="1">
            <w:r w:rsidR="003E6BA7">
              <w:t>[44]</w:t>
            </w:r>
          </w:hyperlink>
          <w:r w:rsidR="00321798">
            <w:fldChar w:fldCharType="end"/>
          </w:r>
        </w:sdtContent>
      </w:sdt>
      <w:r w:rsidR="00DD4F77">
        <w:t xml:space="preserve">. Он входит в семейство </w:t>
      </w:r>
      <w:r w:rsidR="00DD4F77" w:rsidRPr="00DD4F77">
        <w:t>неявных методов Рунге-Кутта</w:t>
      </w:r>
      <w:r w:rsidR="00DD4F77">
        <w:t>, но является многошаговым.</w:t>
      </w:r>
      <w:r w:rsidR="00A807B9">
        <w:t xml:space="preserve"> </w:t>
      </w:r>
      <w:r w:rsidR="00A807B9" w:rsidRPr="00A807B9">
        <w:t>Это значит, что для вычисления производной y</w:t>
      </w:r>
      <w:r w:rsidR="00A807B9" w:rsidRPr="00A807B9">
        <w:rPr>
          <w:rFonts w:hint="eastAsia"/>
        </w:rPr>
        <w:t>′</w:t>
      </w:r>
      <w:r w:rsidR="00A807B9" w:rsidRPr="00A807B9">
        <w:t xml:space="preserve"> в точк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</m:oMath>
      <w:r w:rsidR="00A807B9">
        <w:t xml:space="preserve"> </w:t>
      </w:r>
      <w:r w:rsidR="00A807B9" w:rsidRPr="00A807B9">
        <w:t xml:space="preserve">используются значения функции y в предыдущих точка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s+1</m:t>
            </m:r>
          </m:sub>
        </m:sSub>
      </m:oMath>
      <w:r w:rsidR="00A807B9" w:rsidRPr="00A807B9">
        <w:t>. Общий вид BDF метода s-го порядка имеет вид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A807B9" w14:paraId="29EE5D74" w14:textId="77777777" w:rsidTr="007148E3">
        <w:tc>
          <w:tcPr>
            <w:tcW w:w="500" w:type="pct"/>
          </w:tcPr>
          <w:p w14:paraId="2520963D" w14:textId="77777777" w:rsidR="00A807B9" w:rsidRDefault="00A807B9" w:rsidP="004129A8">
            <w:pPr>
              <w:pStyle w:val="a3"/>
            </w:pPr>
          </w:p>
        </w:tc>
        <w:tc>
          <w:tcPr>
            <w:tcW w:w="4000" w:type="pct"/>
          </w:tcPr>
          <w:p w14:paraId="6E306884" w14:textId="6EE19BCF" w:rsidR="00A807B9" w:rsidRDefault="0020357C" w:rsidP="004129A8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f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e>
                </m:nary>
              </m:oMath>
            </m:oMathPara>
          </w:p>
        </w:tc>
        <w:tc>
          <w:tcPr>
            <w:tcW w:w="500" w:type="pct"/>
            <w:vAlign w:val="center"/>
          </w:tcPr>
          <w:p w14:paraId="52267F4C" w14:textId="588CCE5F" w:rsidR="00A807B9" w:rsidRDefault="00A807B9" w:rsidP="004129A8">
            <w:pPr>
              <w:pStyle w:val="a3"/>
            </w:pPr>
            <w:r>
              <w:t>(</w:t>
            </w:r>
            <w:fldSimple w:instr=" SEQ Формула \*ARABIC ">
              <w:r w:rsidR="006E211B">
                <w:rPr>
                  <w:noProof/>
                </w:rPr>
                <w:t>10</w:t>
              </w:r>
            </w:fldSimple>
            <w:r>
              <w:t>)</w:t>
            </w:r>
          </w:p>
        </w:tc>
      </w:tr>
    </w:tbl>
    <w:p w14:paraId="1232716C" w14:textId="24D9A182" w:rsidR="00DD4F77" w:rsidRDefault="00DD4F77" w:rsidP="004129A8">
      <w:pPr>
        <w:pStyle w:val="a2"/>
      </w:pPr>
      <m:oMath>
        <m:r>
          <w:rPr>
            <w:rFonts w:ascii="Cambria Math" w:hAnsi="Cambria Math"/>
          </w:rPr>
          <m:t>h</m:t>
        </m:r>
      </m:oMath>
      <w:r w:rsidRPr="00DD4F77">
        <w:t xml:space="preserve"> - шаг интегрирования</w:t>
      </w:r>
    </w:p>
    <w:p w14:paraId="75464DB9" w14:textId="216E655F" w:rsidR="00A807B9" w:rsidRPr="00A807B9" w:rsidRDefault="0020357C" w:rsidP="004129A8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DD4F77" w:rsidRPr="00DD4F77">
        <w:t>​ определяются из условия точности метода</w:t>
      </w:r>
    </w:p>
    <w:p w14:paraId="29A71F34" w14:textId="7060864E" w:rsidR="00DD4F77" w:rsidRDefault="00DD4F77" w:rsidP="004129A8">
      <w:pPr>
        <w:pStyle w:val="a2"/>
      </w:pPr>
      <w:r w:rsidRPr="00DD4F77">
        <w:t xml:space="preserve">BDF методы обладают хорошей устойчивостью и эффективностью при решении жестких систем дифференциальных уравнений. </w:t>
      </w:r>
      <w:r w:rsidR="00A5027C">
        <w:t>Естественно,</w:t>
      </w:r>
      <w:r w:rsidRPr="00DD4F77">
        <w:t xml:space="preserve"> они</w:t>
      </w:r>
      <w:r>
        <w:t xml:space="preserve"> также</w:t>
      </w:r>
      <w:r w:rsidRPr="00DD4F77">
        <w:t xml:space="preserve"> требуют решения нелинейных уравнений на каждом шаге итерационными методами.</w:t>
      </w:r>
      <w:r w:rsidR="00321798">
        <w:t xml:space="preserve"> </w:t>
      </w:r>
      <w:r>
        <w:t>Так как</w:t>
      </w:r>
      <w:r w:rsidRPr="00DD4F77">
        <w:t xml:space="preserve"> BDF метод для решения уравнений является одним из видов неявных методов Рунге-Кутта, поэтому имеет с ними много общего. Однако BDF методы имеют свои особенности и отличия от других неявных методов Рунге-Кутта</w:t>
      </w:r>
      <w:r>
        <w:t>:</w:t>
      </w:r>
    </w:p>
    <w:p w14:paraId="73090D50" w14:textId="6C15D387" w:rsidR="00DD4F77" w:rsidRPr="00DD4F77" w:rsidRDefault="00DD4F77" w:rsidP="00B931E1">
      <w:pPr>
        <w:pStyle w:val="a3"/>
        <w:numPr>
          <w:ilvl w:val="0"/>
          <w:numId w:val="6"/>
        </w:numPr>
      </w:pPr>
      <w:r>
        <w:rPr>
          <w:lang w:val="en-US"/>
        </w:rPr>
        <w:t>BDF</w:t>
      </w:r>
      <w:r w:rsidRPr="00DD4F77">
        <w:t xml:space="preserve"> </w:t>
      </w:r>
      <w:r>
        <w:t>методы</w:t>
      </w:r>
      <w:r w:rsidRPr="00DD4F77">
        <w:t xml:space="preserve"> имеют ограничение на максимальный порядок точности, равный шести</w:t>
      </w:r>
      <w:r w:rsidR="00321798">
        <w:t xml:space="preserve"> </w:t>
      </w:r>
      <w:sdt>
        <w:sdtPr>
          <w:alias w:val="To edit, see citavi.com/edit"/>
          <w:tag w:val="CitaviPlaceholder#8f0e1914-1aaf-4320-8b9f-44c32c5430c0"/>
          <w:id w:val="1726950864"/>
          <w:placeholder>
            <w:docPart w:val="DefaultPlaceholder_-1854013440"/>
          </w:placeholder>
        </w:sdtPr>
        <w:sdtContent>
          <w:r w:rsidR="00321798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zYjJjZTgxLTI4YzMtNGY0Ny04ZjU5LTNjYWY4OWE2NjYxMiIsIlJhbmdlTGVuZ3RoIjo0LCJSZWZlcmVuY2VJZCI6IjgzMmQxZmQ2LTZiNjQtNDg4Zi1iZWFkLTE0Y2NmNTEzMmEx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odCw0LzQsNGA0YHQutC40LkiLCJNaWRkbGVOYW1lIjoi0JAuIiwiUHJvdGVjdGVkIjpmYWxzZSwiU2V4IjowLCJDcmVhdGVkQnkiOiJfSE9NRSIsIkNyZWF0ZWRPbiI6IjIwMjMtMDUtMTRUMTc6MTM6NDEiLCJNb2RpZmllZEJ5IjoiX0hPTUUiLCJJZCI6ImQzMzczMDdlLTNhMTktNGZjMS1hOTg4LWMzMWY4NGNmNmNiOS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T0YPQu9C40L0iLCJNaWRkbGVOYW1lIjoi0JIuIiwiUHJvdGVjdGVkIjpmYWxzZSwiU2V4IjowLCJDcmVhdGVkQnkiOiJfSE9NRSIsIkNyZWF0ZWRPbiI6IjIwMjMtMDUtMTRUMTc6MTM6NDEiLCJNb2RpZmllZEJ5IjoiX0hPTUUiLCJJZCI6ImRiOTExNDg0LWRjMjEtNDg1OC05YTQxLTI4MjQ4YmVjNTE1NiIsIk1vZGlmaWVkT24iOiIyMDIzLTA1LTE0VDE3OjEzOjQxIiwiUHJvamVjdCI6eyIkcmVmIjoiOCJ9fV0sIkNpdGF0aW9uS2V5Ijoi0KHQsNC8OD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zQvtGB0LrQstCwIiwiUHVibGlzaGVycyI6W3siJGlkIjoiMTA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}</w:instrText>
          </w:r>
          <w:r w:rsidR="00321798">
            <w:fldChar w:fldCharType="separate"/>
          </w:r>
          <w:hyperlink w:anchor="_CTVL001832d1fd66b64488fbead14ccf5132a17" w:tooltip="Самарский, А.А. Численные методы: учеб. пособие для вузов / А.А. Самарский, А.В. Гулин. – Москва: Наука, 1989." w:history="1">
            <w:r w:rsidR="003E6BA7">
              <w:t>[45]</w:t>
            </w:r>
          </w:hyperlink>
          <w:r w:rsidR="00321798">
            <w:fldChar w:fldCharType="end"/>
          </w:r>
        </w:sdtContent>
      </w:sdt>
      <w:r w:rsidRPr="00DD4F77">
        <w:t>.</w:t>
      </w:r>
      <w:r>
        <w:t xml:space="preserve"> </w:t>
      </w:r>
    </w:p>
    <w:p w14:paraId="580EF2D5" w14:textId="30862094" w:rsidR="00DD4F77" w:rsidRPr="00DD4F77" w:rsidRDefault="00DD4F77" w:rsidP="00B931E1">
      <w:pPr>
        <w:pStyle w:val="a3"/>
        <w:numPr>
          <w:ilvl w:val="0"/>
          <w:numId w:val="6"/>
        </w:numPr>
      </w:pPr>
      <w:r w:rsidRPr="00DD4F77">
        <w:t>BDF методы имеют фиксированный порядок точности для каждого числа стадий. Другие неявные методы Рунге-Кутта могут иметь разный порядок точности в зависимости от выбора коэффициентов.</w:t>
      </w:r>
    </w:p>
    <w:p w14:paraId="5086B48A" w14:textId="24E8A43F" w:rsidR="00DD4F77" w:rsidRPr="00DD4F77" w:rsidRDefault="00DD4F77" w:rsidP="00B931E1">
      <w:pPr>
        <w:pStyle w:val="a3"/>
        <w:numPr>
          <w:ilvl w:val="0"/>
          <w:numId w:val="6"/>
        </w:numPr>
      </w:pPr>
      <w:r w:rsidRPr="00DD4F77">
        <w:t>BDF методы имеют ограничение на максимальный порядок точности, равный шести. Другие неявные методы Рунге-Кутта могут иметь более высокий порядок точности при большем числе стадий.</w:t>
      </w:r>
    </w:p>
    <w:p w14:paraId="6C237DA8" w14:textId="6E11CDC7" w:rsidR="00DD4F77" w:rsidRDefault="00DD4F77" w:rsidP="00B931E1">
      <w:pPr>
        <w:pStyle w:val="a3"/>
        <w:numPr>
          <w:ilvl w:val="0"/>
          <w:numId w:val="6"/>
        </w:numPr>
      </w:pPr>
      <w:r w:rsidRPr="00DD4F77">
        <w:lastRenderedPageBreak/>
        <w:t>BDF методы обладают высокой устойчивостью при решении жестких систем дифференциальных уравнений и могут использовать большие шаги интегрирования. Другие неявные методы Рунге-Кутта также хорошо подходят для жестких систем, но могут требовать более мелких шагов для достижения нужной точности</w:t>
      </w:r>
      <w:r w:rsidR="00321798">
        <w:t xml:space="preserve"> </w:t>
      </w:r>
      <w:sdt>
        <w:sdtPr>
          <w:alias w:val="To edit, see citavi.com/edit"/>
          <w:tag w:val="CitaviPlaceholder#dd7a392d-8aa8-4e1e-b873-c4f2ccbe3f13"/>
          <w:id w:val="-2031566102"/>
          <w:placeholder>
            <w:docPart w:val="DefaultPlaceholder_-1854013440"/>
          </w:placeholder>
        </w:sdtPr>
        <w:sdtContent>
          <w:r w:rsidR="00321798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ZGQ1NzcwLTI0Y2ItNGJlNy1iMjM1LTUxNDYyYjVkNjM2ZS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MtMDUtMjZUMTQ6MDI6MTMiLCJQcm9qZWN0Ijp7IiRyZWYiOiI4In19LCJVc2VOdW1iZXJpbmdUeXBlT2ZQYXJlbnREb2N1bWVudCI6ZmFsc2V9XSwiRm9ybWF0dGVkVGV4dCI6eyIkaWQiOiIxMiIsIkNvdW50IjoxLCJUZXh0VW5pdHMiOlt7IiRpZCI6IjEzIiwiRm9udFN0eWxlIjp7IiRpZCI6IjE0IiwiTmV1dHJhbCI6dHJ1ZX0sIlJlYWRpbmdPcmRlciI6MSwiVGV4dCI6Ils0Nl0ifV19LCJUYWciOiJDaXRhdmlQbGFjZWhvbGRlciNkZDdhMzkyZC04YWE4LTRlMWUtYjg3My1jNGYyY2NiZTNmMTMiLCJUZXh0IjoiWzQ2XSIsIldBSVZlcnNpb24iOiI2LjE1LjIuMCJ9}</w:instrText>
          </w:r>
          <w:r w:rsidR="00321798">
            <w:fldChar w:fldCharType="separate"/>
          </w:r>
          <w:hyperlink w:anchor="_CTVL001fb14ad44da4d434cb79bc94b65730299" w:tooltip="Бахвалов, Н.С. Численные методы / Н.С. Бахвалов, Н.П. Жидков, Г.М. Кобельков. – Москва: Лаборатория знаний, 2023. – 636 c." w:history="1">
            <w:r w:rsidR="003E6BA7">
              <w:t>[46]</w:t>
            </w:r>
          </w:hyperlink>
          <w:r w:rsidR="00321798">
            <w:fldChar w:fldCharType="end"/>
          </w:r>
        </w:sdtContent>
      </w:sdt>
      <w:r w:rsidRPr="00DD4F77">
        <w:t>.</w:t>
      </w:r>
    </w:p>
    <w:p w14:paraId="435AE3ED" w14:textId="1C73087B" w:rsidR="00A5027C" w:rsidRPr="00A5027C" w:rsidRDefault="00A5027C" w:rsidP="004129A8">
      <w:pPr>
        <w:pStyle w:val="a3"/>
      </w:pPr>
      <w:r>
        <w:t xml:space="preserve">В связи с вышеизложенным </w:t>
      </w:r>
      <w:r w:rsidRPr="00321798">
        <w:t>выбранный</w:t>
      </w:r>
      <w:r>
        <w:t xml:space="preserve"> в данной работе метод – </w:t>
      </w:r>
      <w:r>
        <w:rPr>
          <w:lang w:val="en-US"/>
        </w:rPr>
        <w:t>BDF</w:t>
      </w:r>
      <w:r>
        <w:t xml:space="preserve">. </w:t>
      </w:r>
      <w:r w:rsidR="00C83C57">
        <w:t>Он наиболее устойчив и эффективен для решения данного типа задач. Но о</w:t>
      </w:r>
      <w:r>
        <w:t>н приводит к необходимости решения нелинейной системы алгебраических уравнений.</w:t>
      </w:r>
    </w:p>
    <w:p w14:paraId="07238FB3" w14:textId="315AA0EF" w:rsidR="00185B6A" w:rsidRPr="00185B6A" w:rsidRDefault="004D1C05" w:rsidP="009143C3">
      <w:pPr>
        <w:pStyle w:val="31"/>
      </w:pPr>
      <w:bookmarkStart w:id="72" w:name="_Toc135420001"/>
      <w:bookmarkEnd w:id="71"/>
      <w:r>
        <w:t>Линеаризация системы и итерационное решение</w:t>
      </w:r>
      <w:bookmarkEnd w:id="72"/>
    </w:p>
    <w:p w14:paraId="1BEAAB6F" w14:textId="2884DE2F" w:rsidR="00B30060" w:rsidRDefault="007148E3" w:rsidP="004129A8">
      <w:pPr>
        <w:pStyle w:val="a3"/>
      </w:pPr>
      <w:r>
        <w:t>Обычные методы решения простых систем, такие как г</w:t>
      </w:r>
      <w:r w:rsidRPr="007148E3">
        <w:t>рафический метод</w:t>
      </w:r>
      <w:r>
        <w:t>, а</w:t>
      </w:r>
      <w:r w:rsidRPr="007148E3">
        <w:t>лгебраический метод</w:t>
      </w:r>
      <w:r>
        <w:t xml:space="preserve"> преобразования в решаемую систему, не подходят, так как </w:t>
      </w:r>
      <w:r w:rsidR="00C83C57">
        <w:t>она</w:t>
      </w:r>
      <w:r>
        <w:t xml:space="preserve"> слишком сложна.</w:t>
      </w:r>
      <w:r w:rsidR="00C83C57">
        <w:t xml:space="preserve"> </w:t>
      </w:r>
      <w:r>
        <w:t>Следовательно, наилучшим вариантом является численный метод Ньютона-Рафсона</w:t>
      </w:r>
      <w:r w:rsidR="00C83C57">
        <w:t xml:space="preserve"> </w:t>
      </w:r>
      <w:sdt>
        <w:sdtPr>
          <w:alias w:val="To edit, see citavi.com/edit"/>
          <w:tag w:val="CitaviPlaceholder#3c0c0b6a-51e7-4ff9-a393-34978e7a0b35"/>
          <w:id w:val="-612742967"/>
          <w:placeholder>
            <w:docPart w:val="DefaultPlaceholder_-1854013440"/>
          </w:placeholder>
        </w:sdtPr>
        <w:sdtContent>
          <w:r w:rsidR="00C83C57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YjIyMTM1LWVjZTgtNDU1OS04Y2U4LTZhZmVmODJhZmNiNCIsIlJhbmdlTGVuZ3RoIjo0LCJSZWZlcmVuY2VJZCI6IjY0YWE1YjA3LTA0MTYtNDEyYS1iMzE4LWQ0OTZmOWQ5NTRm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}</w:instrText>
          </w:r>
          <w:r w:rsidR="00C83C57">
            <w:fldChar w:fldCharType="separate"/>
          </w:r>
          <w:hyperlink w:anchor="_CTVL00164aa5b070416412ab318d496f9d954f8" w:tooltip="Джеймс, О. Итерационные методы решения нелинейных систем уравнений со многими неизвестными / О. Джеймс, Р. Вернер. – Москва: Мир, 1975." w:history="1">
            <w:r w:rsidR="003E6BA7">
              <w:t>[47]</w:t>
            </w:r>
          </w:hyperlink>
          <w:r w:rsidR="00C83C57">
            <w:fldChar w:fldCharType="end"/>
          </w:r>
        </w:sdtContent>
      </w:sdt>
      <w:r>
        <w:t>.</w:t>
      </w:r>
      <w:r w:rsidR="00C83C57">
        <w:t xml:space="preserve"> </w:t>
      </w:r>
      <w:r w:rsidR="001D157B">
        <w:t>Э</w:t>
      </w:r>
      <w:r w:rsidR="00B30060" w:rsidRPr="00B30060">
        <w:t>то итерационный численный метод нахождения корня (нуля) заданной функции или системы функций. Метод был впервые предложен Исааком Ньютоном для решения одного нелинейного уравнения, а затем обобщен Джозефом Рафсоном для решения систем нелинейных уравнений</w:t>
      </w:r>
      <w:r w:rsidR="00B30060">
        <w:t xml:space="preserve">. </w:t>
      </w:r>
      <w:r w:rsidR="009F2605">
        <w:t xml:space="preserve">Фактически это – метод линеаризации нелинейной задачи. </w:t>
      </w:r>
      <w:r w:rsidR="00B30060">
        <w:t>Он</w:t>
      </w:r>
      <w:r w:rsidR="00B30060" w:rsidRPr="00B30060">
        <w:t xml:space="preserve"> основан на принципах простой итерации и геометрической интерпретации касательной</w:t>
      </w:r>
      <w:r w:rsidR="00C83C57">
        <w:t xml:space="preserve"> </w:t>
      </w:r>
      <w:sdt>
        <w:sdtPr>
          <w:alias w:val="To edit, see citavi.com/edit"/>
          <w:tag w:val="CitaviPlaceholder#425cfac5-118b-4702-a1cf-7df2a9153ec3"/>
          <w:id w:val="927852845"/>
          <w:placeholder>
            <w:docPart w:val="DefaultPlaceholder_-1854013440"/>
          </w:placeholder>
        </w:sdtPr>
        <w:sdtContent>
          <w:r w:rsidR="00C83C57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2NWQ4Zjg4LTBjMzQtNDQ4ZC1iZWVlLTA0MTQwMWY3YTdmMy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MtMDUtMjZUMTQ6MDI6MTMiLCJQcm9qZWN0Ijp7IiRyZWYiOiI4In19LCJVc2VOdW1iZXJpbmdUeXBlT2ZQYXJlbnREb2N1bWVudCI6ZmFsc2V9XSwiRm9ybWF0dGVkVGV4dCI6eyIkaWQiOiIxMiIsIkNvdW50IjoxLCJUZXh0VW5pdHMiOlt7IiRpZCI6IjEzIiwiRm9udFN0eWxlIjp7IiRpZCI6IjE0IiwiTmV1dHJhbCI6dHJ1ZX0sIlJlYWRpbmdPcmRlciI6MSwiVGV4dCI6Ils0Nl0ifV19LCJUYWciOiJDaXRhdmlQbGFjZWhvbGRlciM0MjVjZmFjNS0xMThiLTQ3MDItYTFjZi03ZGYyYTkxNTNlYzMiLCJUZXh0IjoiWzQ2XSIsIldBSVZlcnNpb24iOiI2LjE1LjIuMCJ9}</w:instrText>
          </w:r>
          <w:r w:rsidR="00C83C57">
            <w:fldChar w:fldCharType="separate"/>
          </w:r>
          <w:hyperlink w:anchor="_CTVL001fb14ad44da4d434cb79bc94b65730299" w:tooltip="Бахвалов, Н.С. Численные методы / Н.С. Бахвалов, Н.П. Жидков, Г.М. Кобельков. – Москва: Лаборатория знаний, 2023. – 636 c." w:history="1">
            <w:r w:rsidR="003E6BA7">
              <w:t>[46]</w:t>
            </w:r>
          </w:hyperlink>
          <w:r w:rsidR="00C83C57">
            <w:fldChar w:fldCharType="end"/>
          </w:r>
        </w:sdtContent>
      </w:sdt>
      <w:r w:rsidR="00B30060" w:rsidRPr="00B30060">
        <w:t>. Для решения системы нелинейных уравнений вида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B30060" w14:paraId="104A7EFE" w14:textId="77777777" w:rsidTr="00B30060">
        <w:tc>
          <w:tcPr>
            <w:tcW w:w="482" w:type="pct"/>
          </w:tcPr>
          <w:p w14:paraId="5EB37D83" w14:textId="77777777" w:rsidR="00B30060" w:rsidRDefault="00B30060" w:rsidP="004129A8">
            <w:pPr>
              <w:pStyle w:val="a3"/>
            </w:pPr>
          </w:p>
        </w:tc>
        <w:tc>
          <w:tcPr>
            <w:tcW w:w="3981" w:type="pct"/>
          </w:tcPr>
          <w:p w14:paraId="26E2E33B" w14:textId="7437F687" w:rsidR="00B30060" w:rsidRDefault="0020357C" w:rsidP="004129A8">
            <w:pPr>
              <w:pStyle w:val="a3"/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...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)=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...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)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693423B3" w14:textId="6D5DAB0C" w:rsidR="00B30060" w:rsidRDefault="00B30060" w:rsidP="004129A8">
            <w:pPr>
              <w:pStyle w:val="a3"/>
            </w:pPr>
            <w:r>
              <w:t>(</w:t>
            </w:r>
            <w:fldSimple w:instr=" SEQ Формула \*ARABIC ">
              <w:r w:rsidR="006E211B">
                <w:rPr>
                  <w:noProof/>
                </w:rPr>
                <w:t>11</w:t>
              </w:r>
            </w:fldSimple>
            <w:r>
              <w:t>)</w:t>
            </w:r>
          </w:p>
        </w:tc>
      </w:tr>
    </w:tbl>
    <w:p w14:paraId="48ADCA22" w14:textId="116F4376" w:rsidR="000053E7" w:rsidRDefault="00C83C57" w:rsidP="004129A8">
      <w:pPr>
        <w:pStyle w:val="a2"/>
      </w:pPr>
      <w:r>
        <w:t>м</w:t>
      </w:r>
      <w:r w:rsidR="00B30060" w:rsidRPr="00B30060">
        <w:t>етод Ньютона-Рафсона выполняет следующие шаги:</w:t>
      </w:r>
    </w:p>
    <w:p w14:paraId="34A7489B" w14:textId="2DDAAB5A" w:rsidR="00B30060" w:rsidRPr="00B30060" w:rsidRDefault="00B30060" w:rsidP="00B931E1">
      <w:pPr>
        <w:pStyle w:val="a2"/>
        <w:numPr>
          <w:ilvl w:val="0"/>
          <w:numId w:val="7"/>
        </w:numPr>
      </w:pPr>
      <w:r w:rsidRPr="00B30060">
        <w:t>Задается начальное приближение вектора решения</w:t>
      </w:r>
      <w:r>
        <w:t>:</w:t>
      </w:r>
    </w:p>
    <w:p w14:paraId="4F84FB92" w14:textId="38EC79F5" w:rsidR="002714BE" w:rsidRDefault="00B30060" w:rsidP="004129A8">
      <w:pPr>
        <w:pStyle w:val="a2"/>
        <w:rPr>
          <w:rFonts w:ascii="Segoe UI" w:hAnsi="Segoe UI"/>
        </w:rPr>
      </w:pPr>
      <w:r w:rsidRPr="00B30060">
        <w:rPr>
          <w:rFonts w:ascii="Segoe UI" w:hAnsi="Segoe UI"/>
        </w:rP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(0)</m:t>
            </m:r>
          </m:sup>
        </m:sSup>
        <m:r>
          <m:rPr>
            <m:sty m:val="p"/>
          </m:rPr>
          <w:rPr>
            <w:rFonts w:ascii="Cambria Math" w:hAnsi="Cambria Math"/>
          </w:rPr>
          <m:t>=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0)</m:t>
            </m:r>
          </m:sup>
        </m:sSubSup>
        <m:r>
          <m:rPr>
            <m:sty m:val="p"/>
          </m:rP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0)</m:t>
            </m:r>
          </m:sup>
        </m:sSubSup>
        <m:r>
          <m:rPr>
            <m:sty m:val="p"/>
          </m:rPr>
          <w:rPr>
            <w:rFonts w:ascii="Cambria Math" w:hAnsi="Cambria Math"/>
          </w:rPr>
          <m:t>,...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0)</m:t>
            </m:r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</w:p>
    <w:p w14:paraId="630F72CF" w14:textId="528BB1CF" w:rsidR="00B30060" w:rsidRDefault="00B30060" w:rsidP="00B931E1">
      <w:pPr>
        <w:pStyle w:val="a2"/>
        <w:numPr>
          <w:ilvl w:val="0"/>
          <w:numId w:val="7"/>
        </w:numPr>
      </w:pPr>
      <w:r>
        <w:lastRenderedPageBreak/>
        <w:t xml:space="preserve">Вычисляется значение функций </w:t>
      </w:r>
      <m:oMath>
        <m:sSub>
          <m:sSubPr>
            <m:ctrlPr>
              <w:rPr>
                <w:rStyle w:val="mord"/>
                <w:rFonts w:ascii="Cambria Math" w:hAnsi="Cambria Math"/>
              </w:rPr>
            </m:ctrlPr>
          </m:sSubPr>
          <m:e>
            <m:r>
              <w:rPr>
                <w:rStyle w:val="mord"/>
                <w:rFonts w:ascii="Cambria Math" w:hAnsi="Cambria Math"/>
              </w:rPr>
              <m:t>f</m:t>
            </m:r>
          </m:e>
          <m:sub>
            <m:r>
              <w:rPr>
                <w:rStyle w:val="mord"/>
                <w:rFonts w:ascii="Cambria Math" w:hAnsi="Cambria Math"/>
              </w:rPr>
              <m:t>i</m:t>
            </m:r>
          </m:sub>
        </m:sSub>
        <m:r>
          <w:rPr>
            <w:rStyle w:val="mord"/>
            <w:rFonts w:ascii="Cambria Math" w:hAnsi="Cambria Math"/>
          </w:rPr>
          <m:t>(</m:t>
        </m:r>
        <m:sSup>
          <m:sSupPr>
            <m:ctrlPr>
              <w:rPr>
                <w:rStyle w:val="mord"/>
                <w:rFonts w:ascii="Cambria Math" w:hAnsi="Cambria Math"/>
              </w:rPr>
            </m:ctrlPr>
          </m:sSupPr>
          <m:e>
            <m:r>
              <w:rPr>
                <w:rStyle w:val="mord"/>
                <w:rFonts w:ascii="Cambria Math" w:hAnsi="Cambria Math"/>
              </w:rPr>
              <m:t>x</m:t>
            </m:r>
          </m:e>
          <m:sup>
            <m:r>
              <w:rPr>
                <w:rStyle w:val="mord"/>
                <w:rFonts w:ascii="Cambria Math" w:hAnsi="Cambria Math"/>
              </w:rPr>
              <m:t>(k)</m:t>
            </m:r>
          </m:sup>
        </m:sSup>
        <m:r>
          <w:rPr>
            <w:rStyle w:val="mord"/>
            <w:rFonts w:ascii="Cambria Math" w:hAnsi="Cambria Math"/>
          </w:rPr>
          <m:t xml:space="preserve">) </m:t>
        </m:r>
      </m:oMath>
      <w:r>
        <w:t xml:space="preserve">и их частных производны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,j</m:t>
            </m:r>
          </m:sub>
        </m:sSub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(k)</m:t>
            </m:r>
          </m:sup>
        </m:sSup>
        <m:r>
          <w:rPr>
            <w:rFonts w:ascii="Cambria Math" w:hAnsi="Cambria Math"/>
          </w:rPr>
          <m:t>)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den>
        </m:f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(k)</m:t>
            </m:r>
          </m:sup>
        </m:sSup>
        <m:r>
          <w:rPr>
            <w:rFonts w:ascii="Cambria Math" w:hAnsi="Cambria Math"/>
          </w:rPr>
          <m:t>)</m:t>
        </m:r>
      </m:oMath>
      <w:r>
        <w:t xml:space="preserve"> </w:t>
      </w:r>
      <w:r w:rsidRPr="00B30060">
        <w:t>в точке</w:t>
      </w:r>
      <w: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(k)</m:t>
            </m:r>
          </m:sup>
        </m:sSup>
      </m:oMath>
      <w:r w:rsidR="009F2605">
        <w:t xml:space="preserve">, где </w:t>
      </w:r>
      <m:oMath>
        <m:r>
          <w:rPr>
            <w:rFonts w:ascii="Cambria Math" w:hAnsi="Cambria Math"/>
          </w:rPr>
          <m:t>k</m:t>
        </m:r>
      </m:oMath>
      <w:r w:rsidR="009F2605" w:rsidRPr="009F2605">
        <w:t xml:space="preserve"> </w:t>
      </w:r>
      <w:r w:rsidR="009F2605">
        <w:t>–</w:t>
      </w:r>
      <w:r w:rsidR="009F2605" w:rsidRPr="009F2605">
        <w:t xml:space="preserve"> </w:t>
      </w:r>
      <w:r w:rsidR="009F2605">
        <w:t xml:space="preserve">номер шага </w:t>
      </w:r>
      <w:r w:rsidR="005D045A">
        <w:t>итерации (не времени)</w:t>
      </w:r>
    </w:p>
    <w:p w14:paraId="7D5DD6BC" w14:textId="570C14DF" w:rsidR="00B30060" w:rsidRDefault="00B30060" w:rsidP="00B931E1">
      <w:pPr>
        <w:pStyle w:val="a2"/>
        <w:numPr>
          <w:ilvl w:val="0"/>
          <w:numId w:val="7"/>
        </w:numPr>
      </w:pPr>
      <w:r w:rsidRPr="00B30060">
        <w:t>Составляется и решается</w:t>
      </w:r>
      <w:r w:rsidR="00EB485C">
        <w:t xml:space="preserve"> с использованием одного из различных методов</w:t>
      </w:r>
      <w:r w:rsidRPr="00B30060">
        <w:t xml:space="preserve"> система линейных уравнений</w:t>
      </w:r>
      <w:r w:rsidR="00EB485C">
        <w:t xml:space="preserve"> </w:t>
      </w:r>
      <w:r w:rsidRPr="00B30060">
        <w:t>для приращения вектора решения</w:t>
      </w:r>
      <w:r w:rsidR="00B77EB0">
        <w:t xml:space="preserve"> </w:t>
      </w:r>
      <m:oMath>
        <m:r>
          <m:rPr>
            <m:sty m:val="p"/>
          </m:rPr>
          <w:rPr>
            <w:rFonts w:ascii="Cambria Math" w:hAnsi="Cambria Math"/>
          </w:rPr>
          <m:t>Δ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(k)</m:t>
            </m:r>
          </m:sup>
        </m:sSup>
        <m:r>
          <w:rPr>
            <w:rFonts w:ascii="Cambria Math" w:hAnsi="Cambria Math"/>
          </w:rPr>
          <m:t>=(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(k)</m:t>
            </m:r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(k)</m:t>
            </m:r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...</m:t>
        </m:r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r>
              <w:rPr>
                <w:rFonts w:ascii="Cambria Math" w:hAnsi="Cambria Math"/>
              </w:rPr>
              <m:t>(k)</m:t>
            </m:r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 w:rsidR="00B77EB0">
        <w:t>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2"/>
        <w:gridCol w:w="7289"/>
        <w:gridCol w:w="1325"/>
      </w:tblGrid>
      <w:tr w:rsidR="004D1C5D" w:rsidRPr="000053E7" w14:paraId="02244CF5" w14:textId="77777777" w:rsidTr="004D1C5D">
        <w:tc>
          <w:tcPr>
            <w:tcW w:w="482" w:type="pct"/>
          </w:tcPr>
          <w:p w14:paraId="2C78E6E1" w14:textId="77777777" w:rsidR="004D1C5D" w:rsidRPr="000053E7" w:rsidRDefault="004D1C5D" w:rsidP="004129A8">
            <w:pPr>
              <w:pStyle w:val="a3"/>
              <w:rPr>
                <w:sz w:val="24"/>
                <w:szCs w:val="20"/>
              </w:rPr>
            </w:pPr>
          </w:p>
        </w:tc>
        <w:tc>
          <w:tcPr>
            <w:tcW w:w="3981" w:type="pct"/>
          </w:tcPr>
          <w:p w14:paraId="353E1EFB" w14:textId="188BDC1C" w:rsidR="004D1C5D" w:rsidRPr="000053E7" w:rsidRDefault="004D1C5D" w:rsidP="004129A8">
            <w:pPr>
              <w:pStyle w:val="a3"/>
              <w:rPr>
                <w:sz w:val="24"/>
                <w:szCs w:val="20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0"/>
                  </w:rPr>
                  <m:t>(</m:t>
                </m:r>
                <m:m>
                  <m:mPr>
                    <m:plcHide m:val="1"/>
                    <m:mcs>
                      <m:mc>
                        <m:mcPr>
                          <m:count m:val="4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sz w:val="24"/>
                        <w:szCs w:val="20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1,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)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1,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)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...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1,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n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)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2,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)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2,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)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...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2,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n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)</m:t>
                      </m:r>
                    </m:e>
                  </m:m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...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...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...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...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n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,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)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n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,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)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...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n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n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)</m:t>
                      </m:r>
                    </m:e>
                  </m:mr>
                </m:m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0"/>
                  </w:rPr>
                  <m:t>)(</m:t>
                </m:r>
                <m:eqArr>
                  <m:eqArrPr>
                    <m:ctrlPr>
                      <w:rPr>
                        <w:rFonts w:ascii="Cambria Math" w:hAnsi="Cambria Math"/>
                        <w:sz w:val="24"/>
                        <w:szCs w:val="20"/>
                      </w:rPr>
                    </m:ctrlPr>
                  </m:eqArr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Δ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sz w:val="24"/>
                            <w:szCs w:val="20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)</m:t>
                        </m:r>
                      </m:sup>
                    </m:sSubSup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Δ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sz w:val="24"/>
                            <w:szCs w:val="20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2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)</m:t>
                        </m:r>
                      </m:sup>
                    </m:sSubSup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...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Δ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sz w:val="24"/>
                            <w:szCs w:val="20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n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)</m:t>
                        </m:r>
                      </m:sup>
                    </m:sSubSup>
                  </m:e>
                </m:eqAr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0"/>
                  </w:rPr>
                  <m:t>)=-(</m:t>
                </m:r>
                <m:eqArr>
                  <m:eqArrPr>
                    <m:ctrlPr>
                      <w:rPr>
                        <w:rFonts w:ascii="Cambria Math" w:hAnsi="Cambria Math"/>
                        <w:sz w:val="24"/>
                        <w:szCs w:val="20"/>
                      </w:rPr>
                    </m:ctrlPr>
                  </m:eqArr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)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)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)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)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...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)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)</m:t>
                    </m:r>
                  </m:e>
                </m:eqAr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0"/>
                  </w:rPr>
                  <m:t>)</m:t>
                </m:r>
              </m:oMath>
            </m:oMathPara>
          </w:p>
        </w:tc>
        <w:tc>
          <w:tcPr>
            <w:tcW w:w="537" w:type="pct"/>
            <w:vAlign w:val="center"/>
          </w:tcPr>
          <w:p w14:paraId="2B374379" w14:textId="6B135F51" w:rsidR="004D1C5D" w:rsidRPr="000053E7" w:rsidRDefault="004D1C5D" w:rsidP="004129A8">
            <w:pPr>
              <w:pStyle w:val="a3"/>
              <w:rPr>
                <w:sz w:val="24"/>
                <w:szCs w:val="20"/>
              </w:rPr>
            </w:pPr>
            <w:r w:rsidRPr="000053E7">
              <w:rPr>
                <w:sz w:val="24"/>
                <w:szCs w:val="20"/>
              </w:rPr>
              <w:t>(</w:t>
            </w:r>
            <w:r w:rsidR="002E53E2" w:rsidRPr="000053E7">
              <w:rPr>
                <w:sz w:val="24"/>
                <w:szCs w:val="20"/>
              </w:rPr>
              <w:fldChar w:fldCharType="begin"/>
            </w:r>
            <w:r w:rsidR="002E53E2" w:rsidRPr="000053E7">
              <w:rPr>
                <w:sz w:val="24"/>
                <w:szCs w:val="20"/>
              </w:rPr>
              <w:instrText xml:space="preserve"> SEQ Формула \*ARABIC </w:instrText>
            </w:r>
            <w:r w:rsidR="002E53E2" w:rsidRPr="000053E7">
              <w:rPr>
                <w:sz w:val="24"/>
                <w:szCs w:val="20"/>
              </w:rPr>
              <w:fldChar w:fldCharType="separate"/>
            </w:r>
            <w:r w:rsidR="006E211B" w:rsidRPr="000053E7">
              <w:rPr>
                <w:noProof/>
                <w:sz w:val="24"/>
                <w:szCs w:val="20"/>
              </w:rPr>
              <w:t>12</w:t>
            </w:r>
            <w:r w:rsidR="002E53E2" w:rsidRPr="000053E7">
              <w:rPr>
                <w:noProof/>
                <w:sz w:val="24"/>
                <w:szCs w:val="20"/>
              </w:rPr>
              <w:fldChar w:fldCharType="end"/>
            </w:r>
            <w:r w:rsidRPr="000053E7">
              <w:rPr>
                <w:sz w:val="24"/>
                <w:szCs w:val="20"/>
              </w:rPr>
              <w:t>)</w:t>
            </w:r>
          </w:p>
        </w:tc>
      </w:tr>
    </w:tbl>
    <w:p w14:paraId="6A097172" w14:textId="39B31DF6" w:rsidR="004D1C5D" w:rsidRDefault="004D1C5D" w:rsidP="00B931E1">
      <w:pPr>
        <w:pStyle w:val="a3"/>
        <w:numPr>
          <w:ilvl w:val="0"/>
          <w:numId w:val="7"/>
        </w:numPr>
      </w:pPr>
      <w:r w:rsidRPr="004D1C5D">
        <w:t>Вычисляется следующее приближение вектора решения по формуле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4D1C5D" w14:paraId="287F7ACA" w14:textId="77777777" w:rsidTr="004D1C5D">
        <w:tc>
          <w:tcPr>
            <w:tcW w:w="482" w:type="pct"/>
          </w:tcPr>
          <w:p w14:paraId="1D208A91" w14:textId="77777777" w:rsidR="004D1C5D" w:rsidRDefault="004D1C5D" w:rsidP="004129A8">
            <w:pPr>
              <w:pStyle w:val="a3"/>
            </w:pPr>
          </w:p>
        </w:tc>
        <w:tc>
          <w:tcPr>
            <w:tcW w:w="3981" w:type="pct"/>
          </w:tcPr>
          <w:p w14:paraId="0470A5E2" w14:textId="44EE0BE1" w:rsidR="004D1C5D" w:rsidRDefault="0020357C" w:rsidP="004129A8">
            <w:pPr>
              <w:pStyle w:val="a3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)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Δ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sup>
                </m:sSup>
              </m:oMath>
            </m:oMathPara>
          </w:p>
        </w:tc>
        <w:tc>
          <w:tcPr>
            <w:tcW w:w="537" w:type="pct"/>
            <w:vAlign w:val="center"/>
          </w:tcPr>
          <w:p w14:paraId="70989455" w14:textId="75FBC2BB" w:rsidR="004D1C5D" w:rsidRDefault="004D1C5D" w:rsidP="004129A8">
            <w:pPr>
              <w:pStyle w:val="a3"/>
            </w:pPr>
            <w:r>
              <w:t>(</w:t>
            </w:r>
            <w:fldSimple w:instr=" SEQ Формула \*ARABIC ">
              <w:r w:rsidR="006E211B">
                <w:rPr>
                  <w:noProof/>
                </w:rPr>
                <w:t>13</w:t>
              </w:r>
            </w:fldSimple>
            <w:r>
              <w:t>)</w:t>
            </w:r>
          </w:p>
        </w:tc>
      </w:tr>
    </w:tbl>
    <w:p w14:paraId="2AF5E5B0" w14:textId="05898170" w:rsidR="009F2605" w:rsidRDefault="004D1C5D" w:rsidP="00B931E1">
      <w:pPr>
        <w:pStyle w:val="a2"/>
        <w:numPr>
          <w:ilvl w:val="0"/>
          <w:numId w:val="7"/>
        </w:numPr>
      </w:pPr>
      <w:r w:rsidRPr="004D1C5D">
        <w:t>Проверяется условие окончания итерационного процесса</w:t>
      </w:r>
    </w:p>
    <w:p w14:paraId="073751AD" w14:textId="28B0475A" w:rsidR="00EB485C" w:rsidRDefault="00EB485C" w:rsidP="004129A8">
      <w:pPr>
        <w:pStyle w:val="a3"/>
      </w:pPr>
      <w:r>
        <w:t xml:space="preserve">Пока не будет достигнуто конечное время, итерационный процесс повторяется для каждого шага по времени, при этом на каждой итерации решается система линейных алгебраических уравнений с помощью </w:t>
      </w:r>
      <w:r w:rsidR="00C83C57">
        <w:t>одного</w:t>
      </w:r>
      <w:r>
        <w:t xml:space="preserve"> из методов.</w:t>
      </w:r>
    </w:p>
    <w:p w14:paraId="71793DF1" w14:textId="319E1373" w:rsidR="00EB485C" w:rsidRDefault="00EB485C" w:rsidP="009143C3">
      <w:pPr>
        <w:pStyle w:val="31"/>
      </w:pPr>
      <w:bookmarkStart w:id="73" w:name="_Toc135420002"/>
      <w:r>
        <w:t xml:space="preserve">Решение </w:t>
      </w:r>
      <w:r w:rsidR="00E02AF2">
        <w:t>СЛАУ</w:t>
      </w:r>
      <w:bookmarkEnd w:id="73"/>
    </w:p>
    <w:p w14:paraId="57335E02" w14:textId="085A01CC" w:rsidR="004D3883" w:rsidRDefault="00E06C9B" w:rsidP="004129A8">
      <w:pPr>
        <w:pStyle w:val="a3"/>
      </w:pPr>
      <w:bookmarkStart w:id="74" w:name="_Hlk134744726"/>
      <w:r>
        <w:t>Таких м</w:t>
      </w:r>
      <w:r w:rsidR="00303B84">
        <w:t xml:space="preserve">етодов решения </w:t>
      </w:r>
      <w:r w:rsidR="00E02AF2">
        <w:t xml:space="preserve">систем </w:t>
      </w:r>
      <w:r w:rsidR="004D3883">
        <w:t xml:space="preserve">линейных алгебраических уравнений </w:t>
      </w:r>
      <w:r w:rsidR="00E02AF2">
        <w:t xml:space="preserve">(СЛАУ) </w:t>
      </w:r>
      <w:r w:rsidR="004D3883">
        <w:t>большое количество, многие из них описаны в учебниках, пособиях</w:t>
      </w:r>
      <w:r>
        <w:t xml:space="preserve"> </w:t>
      </w:r>
      <w:sdt>
        <w:sdtPr>
          <w:alias w:val="To edit, see citavi.com/edit"/>
          <w:tag w:val="CitaviPlaceholder#b6ff77e7-f4bb-4f10-98b4-37fe1db90416"/>
          <w:id w:val="-484787719"/>
          <w:placeholder>
            <w:docPart w:val="DefaultPlaceholder_-1854013440"/>
          </w:placeholder>
        </w:sdtPr>
        <w:sdtContent>
          <w:r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kYmRlNGJlLTZlODktNGUyMS04YTQyLTk0YjE5N2U3YzRkNiIsIlJhbmdlTGVuZ3RoIjo0LCJSZWZlcmVuY2VJZCI6ImJhNDg4NTNiLTU0OGUtNGU5MC1hZWI4LTA0MjFjZjY3NDAz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Qu0JMuIiwiTGFzdE5hbWUiOiLQkNCy0YXQsNC00LjQtdCyIiwiUHJvdGVjdGVkIjpmYWxzZSwiU2V4IjowLCJDcmVhdGVkQnkiOiJfSE9NRSIsIkNyZWF0ZWRPbiI6IjIwMjMtMDUtMTRUMTc6MTM6NDEiLCJNb2RpZmllZEJ5IjoiX0hPTUUiLCJJZCI6IjNiNWZkNmJlLTZjNzctNDc1OC1hNjUyLWM3NmEzZjk1NDEzNCIsIk1vZGlmaWVkT24iOiIyMDIzLTA1LTE0VDE3OjEzOjQxIiwiUHJvamVjdCI6eyIkaWQiOiI4IiwiJHR5cGUiOiJTd2lzc0FjYWRlbWljLkNpdGF2aS5Qcm9qZWN0LCBTd2lzc0FjYWRlbWljLkNpdGF2aSJ9fV0sIkNpdGF0aW9uS2V5Ijoi0JDQstGFMT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}</w:instrText>
          </w:r>
          <w:r>
            <w:fldChar w:fldCharType="separate"/>
          </w:r>
          <w:hyperlink w:anchor="_CTVL001ba48853b548e4e90aeb80421cf674030" w:tooltip="Авхадиев, Ф. Численные методы алгебры и анализа / Ф. Авхадиев. – Казань: Казанский университет, 2019." w:history="1">
            <w:r w:rsidR="003E6BA7">
              <w:t>[48]</w:t>
            </w:r>
          </w:hyperlink>
          <w:r>
            <w:fldChar w:fldCharType="end"/>
          </w:r>
        </w:sdtContent>
      </w:sdt>
      <w:r w:rsidR="004D3883">
        <w:t xml:space="preserve"> и в специализированной литературе</w:t>
      </w:r>
      <w:r>
        <w:t xml:space="preserve"> </w:t>
      </w:r>
      <w:sdt>
        <w:sdtPr>
          <w:alias w:val="To edit, see citavi.com/edit"/>
          <w:tag w:val="CitaviPlaceholder#ca4e1632-4df6-466c-87ab-fa88174d5acd"/>
          <w:id w:val="1483962154"/>
          <w:placeholder>
            <w:docPart w:val="DefaultPlaceholder_-1854013440"/>
          </w:placeholder>
        </w:sdtPr>
        <w:sdtContent>
          <w:r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xNmE1NzQzLWQxZDAtNDIzMy05ZjU0LTQ4YjZkMWUyNmVmNSIsIlJhbmdlTGVuZ3RoIjo0LCJSZWZlcmVuY2VJZCI6IjA0NzFkM2UzLTg1YTUtNDI4Yy04NzA4LTlmYWQwMDAxNW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}</w:instrText>
          </w:r>
          <w:r>
            <w:fldChar w:fldCharType="separate"/>
          </w:r>
          <w:hyperlink w:anchor="_CTVL0010471d3e385a5428c87089fad00015b68" w:tooltip="Эстербю, О. Прямые методы для разреженных матриц / О. Эстербю, З. Златев, 1987." w:history="1">
            <w:r w:rsidR="003E6BA7">
              <w:t>[49]</w:t>
            </w:r>
          </w:hyperlink>
          <w:r>
            <w:fldChar w:fldCharType="end"/>
          </w:r>
        </w:sdtContent>
      </w:sdt>
      <w:r w:rsidR="004D3883">
        <w:t>. По способу нахождения решения существуют 2 больших класса таких методов:</w:t>
      </w:r>
    </w:p>
    <w:p w14:paraId="36D26108" w14:textId="6B4A7E0C" w:rsidR="004D3883" w:rsidRDefault="004D3883" w:rsidP="00B931E1">
      <w:pPr>
        <w:pStyle w:val="a3"/>
        <w:numPr>
          <w:ilvl w:val="0"/>
          <w:numId w:val="8"/>
        </w:numPr>
      </w:pPr>
      <w:r w:rsidRPr="004D3883">
        <w:t xml:space="preserve">Прямые решатели (direct solvers) — это </w:t>
      </w:r>
      <w:r w:rsidR="00D04235">
        <w:t>алгоритмы</w:t>
      </w:r>
      <w:r w:rsidRPr="004D3883">
        <w:t>, которые находят точное или приближенное решение системы линейных уравнений за конечное число шагов. Прямые решатели обладают высокой надежностью и точностью, но требуют большого объема памяти и времени для работы, особенно при больших размерах системы</w:t>
      </w:r>
      <w:r w:rsidR="00E06C9B">
        <w:t xml:space="preserve"> </w:t>
      </w:r>
      <w:sdt>
        <w:sdtPr>
          <w:alias w:val="To edit, see citavi.com/edit"/>
          <w:tag w:val="CitaviPlaceholder#5fb888d3-e219-403d-bab4-0ebae5bb8008"/>
          <w:id w:val="-453481699"/>
          <w:placeholder>
            <w:docPart w:val="DefaultPlaceholder_-1854013440"/>
          </w:placeholder>
        </w:sdtPr>
        <w:sdtContent>
          <w:r w:rsidR="00E06C9B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RhMjY0OWI3LTZhNTYtNDYwNi1hNTc1LWJmMjg1NDAxZjE3YSIsIlJhbmdlTGVuZ3RoIjo0LCJSZWZlcmVuY2VJZCI6IjBiNTY1NjQxLTk5NzUtNGU2Mi1iYjA4LTI5NDU3ZTE2ZmRm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}</w:instrText>
          </w:r>
          <w:r w:rsidR="00E06C9B">
            <w:fldChar w:fldCharType="separate"/>
          </w:r>
          <w:hyperlink w:anchor="_CTVL0010b56564199754e62bb0829457e16fdf2" w:tooltip="Duff, I.S. Direct methods for sparse matrices / I.S. Duff, A.M. Erisman, J.K. Reid. – Oxford: Oxford University Press, 2017." w:history="1">
            <w:r w:rsidR="003E6BA7">
              <w:t>[50]</w:t>
            </w:r>
          </w:hyperlink>
          <w:r w:rsidR="00E06C9B">
            <w:fldChar w:fldCharType="end"/>
          </w:r>
        </w:sdtContent>
      </w:sdt>
      <w:r w:rsidRPr="004D3883">
        <w:t>.</w:t>
      </w:r>
    </w:p>
    <w:p w14:paraId="17D5601E" w14:textId="4E5E58D0" w:rsidR="004D3883" w:rsidRDefault="00D04235" w:rsidP="00B931E1">
      <w:pPr>
        <w:pStyle w:val="a3"/>
        <w:numPr>
          <w:ilvl w:val="0"/>
          <w:numId w:val="8"/>
        </w:numPr>
      </w:pPr>
      <w:r w:rsidRPr="00D04235">
        <w:lastRenderedPageBreak/>
        <w:t xml:space="preserve">Итерационные решатели (iterative solvers) — это </w:t>
      </w:r>
      <w:r>
        <w:t>алгоритмы</w:t>
      </w:r>
      <w:r w:rsidRPr="00D04235">
        <w:t>, которые находят приближенное решение системы линейных уравнений за счет повторения некоторого процесса уточнения решения до достижения заданной точности. Итерационные решатели требуют меньше памяти и времени для работы, чем прямые решатели, но могут быть нестабильными или медленно сходящимися для некоторых систем</w:t>
      </w:r>
      <w:r w:rsidR="00E06C9B">
        <w:t xml:space="preserve"> </w:t>
      </w:r>
      <w:sdt>
        <w:sdtPr>
          <w:alias w:val="To edit, see citavi.com/edit"/>
          <w:tag w:val="CitaviPlaceholder#2b9ce454-2039-4250-a0b7-7b2a9c017be8"/>
          <w:id w:val="-1491552715"/>
          <w:placeholder>
            <w:docPart w:val="DefaultPlaceholder_-1854013440"/>
          </w:placeholder>
        </w:sdtPr>
        <w:sdtContent>
          <w:r w:rsidR="00E06C9B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YjhjNGMxLTY1NjItNGJhNS1iZmFhLWJiOTcyYzIwMWY0NCIsIlJhbmdlTGVuZ3RoIjo0LCJSZWZlcmVuY2VJZCI6IjUyZjhmNDJmLTcyMGYtNGUwNC1iNzA2LTI1ZDhmM2ViZTdj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}</w:instrText>
          </w:r>
          <w:r w:rsidR="00E06C9B">
            <w:fldChar w:fldCharType="separate"/>
          </w:r>
          <w:hyperlink w:anchor="_CTVL00152f8f42f720f4e04b70625d8f3ebe7c8" w:tooltip="Saad, Y. Iterative methods for sparse linear systems / Y. Saad. – Philadelphia: SIAM, 2003." w:history="1">
            <w:r w:rsidR="003E6BA7">
              <w:t>[51]</w:t>
            </w:r>
          </w:hyperlink>
          <w:r w:rsidR="00E06C9B">
            <w:fldChar w:fldCharType="end"/>
          </w:r>
        </w:sdtContent>
      </w:sdt>
      <w:r w:rsidRPr="00D04235">
        <w:t>.</w:t>
      </w:r>
    </w:p>
    <w:p w14:paraId="035F3774" w14:textId="5A4035DE" w:rsidR="00936AF3" w:rsidRPr="004516FC" w:rsidRDefault="00D04235" w:rsidP="004129A8">
      <w:pPr>
        <w:pStyle w:val="a3"/>
      </w:pPr>
      <w:r w:rsidRPr="00D04235">
        <w:t xml:space="preserve">Выбор оптимального </w:t>
      </w:r>
      <w:r w:rsidRPr="0015000C">
        <w:t>решателя</w:t>
      </w:r>
      <w:r w:rsidRPr="00D04235">
        <w:t xml:space="preserve"> линейных алгебраических уравнений зависит от многих факторов, таких как размер системы, число обусловленности матрицы, структура матрицы, доступная память и процессоры. В общем случае, прямые решатели подходят для малых или средних систем с хорошим числом обусловленности и достаточной памятью. Итерационные решатели подходят для больших или плохо обусловленных систем с ограниченной памятью или параллельными вычислениями.</w:t>
      </w:r>
      <w:r w:rsidR="0015000C" w:rsidRPr="0015000C">
        <w:t xml:space="preserve"> </w:t>
      </w:r>
      <w:r>
        <w:t xml:space="preserve">Используемый в данной работе алгоритм – </w:t>
      </w:r>
      <w:r w:rsidRPr="00D04235">
        <w:t>PARDISO</w:t>
      </w:r>
      <w:r>
        <w:t xml:space="preserve">, что означает </w:t>
      </w:r>
      <w:r w:rsidR="00936AF3" w:rsidRPr="00936AF3">
        <w:t>Parallel Direct Sparse Solver</w:t>
      </w:r>
      <w:r>
        <w:t>. Это прямой решатель</w:t>
      </w:r>
      <w:r w:rsidR="00936AF3" w:rsidRPr="00936AF3">
        <w:t xml:space="preserve"> линейных алгебраических уравнений. PARDISO означает Parallel Direct Sparse Solver</w:t>
      </w:r>
      <w:r w:rsidR="00936AF3">
        <w:t>, он</w:t>
      </w:r>
      <w:r w:rsidR="00936AF3" w:rsidRPr="00936AF3">
        <w:t xml:space="preserve"> использует метод LU-разложения для нахождения точного или приближенного решения системы линейных уравнений за конечное число шагов</w:t>
      </w:r>
      <w:r w:rsidR="00936AF3">
        <w:t xml:space="preserve">, </w:t>
      </w:r>
      <w:r w:rsidR="00936AF3" w:rsidRPr="00936AF3">
        <w:t>поддерживает параллельные вычисления на многопроцессорных и многоядерных системах и может эффективно решать большие и сложные системы</w:t>
      </w:r>
      <w:r w:rsidR="0015000C">
        <w:t xml:space="preserve"> </w:t>
      </w:r>
      <w:sdt>
        <w:sdtPr>
          <w:alias w:val="To edit, see citavi.com/edit"/>
          <w:tag w:val="CitaviPlaceholder#03de603a-5fb6-4136-9cdf-9e95df205c5e"/>
          <w:id w:val="-940920774"/>
          <w:placeholder>
            <w:docPart w:val="DefaultPlaceholder_-1854013440"/>
          </w:placeholder>
        </w:sdtPr>
        <w:sdtContent>
          <w:r w:rsidR="0015000C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ZjNjg5MjgxLWRmMzctNDkyNS1iZjVlLWJhN2Q3OTk4Y2QzYiIsIlJhbmdlTGVuZ3RoIjo0LCJSZWZlcmVuY2VJZCI6IjIzNzg2NzE5LWU0ZTctNDA2MC1hNTJkLWQ2ZDVhMDRiYmY4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E2L1MwMTY3LTgxOTEoMDEpMDAxMzUtMSIsIlVyaVN0cmluZyI6Imh0dHBzOi8vZG9pLm9yZy8xMC4xMDE2L1MwMTY3LTgxOTEoMDEpMDAxMzUtMS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}</w:instrText>
          </w:r>
          <w:r w:rsidR="0015000C">
            <w:fldChar w:fldCharType="separate"/>
          </w:r>
          <w:hyperlink w:anchor="_CTVL00123786719e4e74060a52dd6d5a04bbf83" w:tooltip="Schenk, O. Two-level dynamic scheduling in PARDISO: Improved scalability on shared memory multiprocessing systems / O. Schenk, K. Gärtner // Parallel …" w:history="1">
            <w:r w:rsidR="003E6BA7">
              <w:t>[52]</w:t>
            </w:r>
          </w:hyperlink>
          <w:r w:rsidR="0015000C">
            <w:fldChar w:fldCharType="end"/>
          </w:r>
        </w:sdtContent>
      </w:sdt>
      <w:r w:rsidR="00936AF3" w:rsidRPr="00936AF3">
        <w:t>. PARDISO также имеет ряд опций для настройки параметров решателя, таких как предобуславливатель, стратегия переупорядочивания, уровень диагностики и т.д.</w:t>
      </w:r>
      <w:r w:rsidR="0015000C" w:rsidRPr="0015000C">
        <w:t xml:space="preserve"> </w:t>
      </w:r>
      <w:r w:rsidR="0015000C" w:rsidRPr="004516FC">
        <w:t xml:space="preserve">Предобуславливатель — это специальная матрица, которая используется для улучшения сходимости итерационных методов решения систем линейных алгебраических уравнений. </w:t>
      </w:r>
      <w:r w:rsidR="0015000C">
        <w:t>Он</w:t>
      </w:r>
      <w:r w:rsidR="0015000C" w:rsidRPr="004516FC">
        <w:t xml:space="preserve"> применяется к исходной системе уравнений так, чтобы получить эквивалентную систему с меньшим числом обусловленности. Предобуславливатель может быть левым или правым, в зависимости от того, с какой стороны он умножается на матрицу системы. Существуют разные виды предобуславливателей, например, диагональный, </w:t>
      </w:r>
      <w:r w:rsidR="0015000C" w:rsidRPr="004516FC">
        <w:lastRenderedPageBreak/>
        <w:t>неполный LU-разложения, многосеточный и др. Предобуславливание позволяет ускорить работу итерационных решателей и снизить требования к памяти и процессорам.</w:t>
      </w:r>
      <w:r w:rsidR="0015000C" w:rsidRPr="0015000C">
        <w:t xml:space="preserve"> </w:t>
      </w:r>
      <w:r w:rsidR="0015000C">
        <w:t>Поэтому</w:t>
      </w:r>
      <w:r w:rsidR="00936AF3" w:rsidRPr="00936AF3">
        <w:t xml:space="preserve"> PARDISO является одним из наиболее быстрых и надежных прямых решателей и подходит для малых или средних систем и достаточной памятью</w:t>
      </w:r>
      <w:r w:rsidR="00936AF3">
        <w:t xml:space="preserve">. Подробнее о нем можно найти в специальной технической литературе или на сайте </w:t>
      </w:r>
      <w:r w:rsidR="00936AF3" w:rsidRPr="00936AF3">
        <w:t>Intel® oneAPI Math Kernel Library</w:t>
      </w:r>
      <w:r w:rsidR="0015000C">
        <w:t xml:space="preserve"> </w:t>
      </w:r>
      <w:sdt>
        <w:sdtPr>
          <w:alias w:val="To edit, see citavi.com/edit"/>
          <w:tag w:val="CitaviPlaceholder#7fbb033a-102b-4602-9f1c-8d710ac6d0b8"/>
          <w:id w:val="-537504149"/>
          <w:placeholder>
            <w:docPart w:val="DefaultPlaceholder_-1854013440"/>
          </w:placeholder>
        </w:sdtPr>
        <w:sdtContent>
          <w:r w:rsidR="0015000C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3OTQ2Y2MxLWIyOGMtNGJhOS04MmZjLTAzZTE4NjhmODA3MyIsIlJhbmdlTGVuZ3RoIjo0LCJSZWZlcmVuY2VJZCI6IjFlZDBkZWMyLWE1ZTYtNDA4Yi1iM2RlLWFmZTc4MmM5ZGVh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JJbnRlbCIsIlByb3RlY3RlZCI6ZmFsc2UsIlNleCI6MCwiQ3JlYXRlZEJ5IjoiX0hPTUUiLCJDcmVhdGVkT24iOiIyMDIzLTA1LTE0VDE3OjEzOjQxIiwiTW9kaWZpZWRCeSI6Il9IT01FIiwiSWQiOiIyZWRjNTI1NS1iYjgyLTQ3YzAtYWJjYS1mZDNlZmJiMTdlYTYiLCJNb2RpZmllZE9uIjoiMjAyMy0wNS0xNFQxNzoxMzo0MSIsIlByb2plY3QiOnsiJGlkIjoiOCIsIiR0eXBlIjoiU3dpc3NBY2FkZW1pYy5DaXRhdmkuUHJvamVjdCwgU3dpc3NBY2FkZW1pYy5DaXRhdmkifX1dLCJDaXRhdGlvbktleSI6IkludCIsIkNpdGF0aW9uS2V5VXBkYXRlVHlwZSI6MSwiQ29sbGFib3JhdG9ycyI6W10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3d3cuaW50ZWwuY29tL2NvbnRlbnQvd3d3L3VzL2VuL2RvY3Mvb25lbWtsL2RldmVsb3Blci1yZWZlcmVuY2UtYy8yMDIzLTAvb25lbWtsLXBhcmRpc28tcGFyYWxsZWwtZGlyZWN0LXNwYXJzZS1zb2x2ZXItaWZhY2UuaHRtbCIsIlVyaVN0cmluZyI6Imh0dHBzOi8vd3d3LmludGVsLmNvbS9jb250ZW50L3d3dy91cy9lbi9kb2NzL29uZW1rbC9kZXZlbG9wZXItcmVmZXJlbmNlLWMvMjAyMy0wL29uZW1rbC1wYXJkaXNvLXBhcmFsbGVsLWRpcmVjdC1zcGFyc2Utc29sdmVyLWlmYWNlLmh0bWw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}</w:instrText>
          </w:r>
          <w:r w:rsidR="0015000C">
            <w:fldChar w:fldCharType="separate"/>
          </w:r>
          <w:hyperlink w:anchor="_CTVL0011ed0dec2a5e6408bb3deafe782c9dea5" w:tooltip="Intel. oneMKL PARDISO - Parallel Direct Sparse Solver Interface / Intel. – https://www.intel.com/content/www/us/en/docs/onemkl/developer-reference-c/2…" w:history="1">
            <w:r w:rsidR="003E6BA7">
              <w:t>[53]</w:t>
            </w:r>
          </w:hyperlink>
          <w:r w:rsidR="0015000C">
            <w:fldChar w:fldCharType="end"/>
          </w:r>
        </w:sdtContent>
      </w:sdt>
      <w:r w:rsidR="00670C2E">
        <w:t>.</w:t>
      </w:r>
    </w:p>
    <w:bookmarkEnd w:id="74"/>
    <w:p w14:paraId="6CC8CC0D" w14:textId="77777777" w:rsidR="00644CFE" w:rsidRDefault="00644CFE" w:rsidP="004129A8">
      <w:pPr>
        <w:pStyle w:val="a3"/>
      </w:pPr>
    </w:p>
    <w:p w14:paraId="2E9E6A42" w14:textId="77777777" w:rsidR="00E02AF2" w:rsidRPr="00A5027C" w:rsidRDefault="00E02AF2" w:rsidP="004129A8">
      <w:pPr>
        <w:pStyle w:val="a3"/>
      </w:pPr>
    </w:p>
    <w:p w14:paraId="169CABED" w14:textId="77777777" w:rsidR="00E02AF2" w:rsidRPr="00E02AF2" w:rsidRDefault="00E02AF2" w:rsidP="004129A8">
      <w:pPr>
        <w:pStyle w:val="a3"/>
      </w:pPr>
    </w:p>
    <w:p w14:paraId="65C870A1" w14:textId="68AA4BAA" w:rsidR="00EB485C" w:rsidRPr="004516FC" w:rsidRDefault="00EB485C" w:rsidP="004129A8">
      <w:pPr>
        <w:pStyle w:val="a3"/>
      </w:pPr>
    </w:p>
    <w:p w14:paraId="783BA7C3" w14:textId="5084EA73" w:rsidR="00BA0302" w:rsidRPr="00BA0302" w:rsidRDefault="00107C7E" w:rsidP="009143C3">
      <w:pPr>
        <w:pStyle w:val="11"/>
      </w:pPr>
      <w:bookmarkStart w:id="75" w:name="_Toc135420003"/>
      <w:r>
        <w:lastRenderedPageBreak/>
        <w:t>Экспериментальная час</w:t>
      </w:r>
      <w:r w:rsidR="003100B9">
        <w:t>ть</w:t>
      </w:r>
      <w:bookmarkEnd w:id="75"/>
    </w:p>
    <w:p w14:paraId="32F6D39D" w14:textId="431FDF69" w:rsidR="00FE6829" w:rsidRDefault="00BA0302" w:rsidP="004129A8">
      <w:pPr>
        <w:pStyle w:val="a3"/>
      </w:pPr>
      <w:r>
        <w:t xml:space="preserve">Итак, моделирование системы, представленной на </w:t>
      </w:r>
      <w:r>
        <w:fldChar w:fldCharType="begin"/>
      </w:r>
      <w:r>
        <w:instrText xml:space="preserve"> REF _Ref135388720 \h </w:instrText>
      </w:r>
      <w:r>
        <w:fldChar w:fldCharType="separate"/>
      </w:r>
      <w:r>
        <w:t xml:space="preserve">Схема </w:t>
      </w:r>
      <w:r>
        <w:rPr>
          <w:noProof/>
        </w:rPr>
        <w:t>13</w:t>
      </w:r>
      <w:r>
        <w:fldChar w:fldCharType="end"/>
      </w:r>
      <w:r>
        <w:t xml:space="preserve"> начинается с этапа преобразования механизма реакции в систему дифференциальных уравнений. Для автоматического преобразования во избежание разного рода ошибок была использована программа </w:t>
      </w:r>
      <w:r>
        <w:rPr>
          <w:lang w:val="en-US"/>
        </w:rPr>
        <w:t>Kinet</w:t>
      </w:r>
      <w:r>
        <w:t xml:space="preserve"> интерфейс программы представлен на</w:t>
      </w:r>
      <w:r w:rsidR="00513FFB">
        <w:t xml:space="preserve"> </w:t>
      </w:r>
      <w:r w:rsidR="00513FFB">
        <w:fldChar w:fldCharType="begin"/>
      </w:r>
      <w:r w:rsidR="00513FFB">
        <w:instrText xml:space="preserve"> REF _Ref135390045 \h </w:instrText>
      </w:r>
      <w:r w:rsidR="00513FFB">
        <w:fldChar w:fldCharType="separate"/>
      </w:r>
      <w:r w:rsidR="00513FFB">
        <w:t xml:space="preserve">Рисунок </w:t>
      </w:r>
      <w:r w:rsidR="00513FFB">
        <w:rPr>
          <w:noProof/>
        </w:rPr>
        <w:t>3</w:t>
      </w:r>
      <w:r w:rsidR="00513FFB">
        <w:fldChar w:fldCharType="end"/>
      </w:r>
      <w:r>
        <w:t xml:space="preserve">. </w:t>
      </w:r>
    </w:p>
    <w:p w14:paraId="2B32288A" w14:textId="77777777" w:rsidR="004C3EFE" w:rsidRDefault="004C3EFE" w:rsidP="004129A8">
      <w:pPr>
        <w:pStyle w:val="a2"/>
      </w:pPr>
      <w:r>
        <w:rPr>
          <w:noProof/>
        </w:rPr>
        <mc:AlternateContent>
          <mc:Choice Requires="wpg">
            <w:drawing>
              <wp:inline distT="0" distB="0" distL="0" distR="0" wp14:anchorId="28950146" wp14:editId="0C2C5C05">
                <wp:extent cx="6005401" cy="3437926"/>
                <wp:effectExtent l="0" t="0" r="0" b="0"/>
                <wp:docPr id="21" name="Группа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05401" cy="3437926"/>
                          <a:chOff x="-284018" y="-326712"/>
                          <a:chExt cx="6007270" cy="3439318"/>
                        </a:xfrm>
                      </wpg:grpSpPr>
                      <pic:pic xmlns:pic="http://schemas.openxmlformats.org/drawingml/2006/picture">
                        <pic:nvPicPr>
                          <pic:cNvPr id="20" name="Рисунок 20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02" r="46109"/>
                          <a:stretch/>
                        </pic:blipFill>
                        <pic:spPr>
                          <a:xfrm>
                            <a:off x="2688187" y="-326712"/>
                            <a:ext cx="3035065" cy="3084174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4" name="Рисунок 1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57" r="49585"/>
                          <a:stretch/>
                        </pic:blipFill>
                        <pic:spPr bwMode="auto">
                          <a:xfrm>
                            <a:off x="-284018" y="-318174"/>
                            <a:ext cx="2848335" cy="307624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5" name="Надпись 15"/>
                        <wps:cNvSpPr txBox="1"/>
                        <wps:spPr>
                          <a:xfrm>
                            <a:off x="-284018" y="2871844"/>
                            <a:ext cx="5944930" cy="240762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595079AA" w14:textId="1CDF9A32" w:rsidR="0020357C" w:rsidRPr="001B61D3" w:rsidRDefault="0020357C" w:rsidP="009143C3">
                              <w:pPr>
                                <w:pStyle w:val="af4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76" w:name="_Ref135390045"/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3</w:t>
                                </w:r>
                              </w:fldSimple>
                              <w:bookmarkEnd w:id="76"/>
                              <w:r>
                                <w:t xml:space="preserve">. Интерфейс программы </w:t>
                              </w:r>
                              <w:r>
                                <w:rPr>
                                  <w:lang w:val="en-US"/>
                                </w:rPr>
                                <w:t>Kine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8950146" id="Группа 21" o:spid="_x0000_s1047" style="width:472.85pt;height:270.7pt;mso-position-horizontal-relative:char;mso-position-vertical-relative:line" coordorigin="-2840,-3267" coordsize="60072,3439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">
                <v:shape id="Рисунок 20" o:spid="_x0000_s1048" type="#_x0000_t75" style="position:absolute;left:26881;top:-3267;width:30351;height:308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">
                  <v:imagedata r:id="rId50" o:title="" cropleft="591f" cropright="30218f"/>
                </v:shape>
                <v:shape id="Рисунок 14" o:spid="_x0000_s1049" type="#_x0000_t75" style="position:absolute;left:-2840;top:-3181;width:28483;height:307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">
                  <v:imagedata r:id="rId51" o:title="" cropleft="365f" cropright="32496f"/>
                </v:shape>
                <v:shape id="Надпись 15" o:spid="_x0000_s1050" type="#_x0000_t202" style="position:absolute;left:-2840;top:28718;width:59449;height:2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" stroked="f">
                  <v:textbox style="mso-fit-shape-to-text:t" inset="0,0,0,0">
                    <w:txbxContent>
                      <w:p w14:paraId="595079AA" w14:textId="1CDF9A32" w:rsidR="0020357C" w:rsidRPr="001B61D3" w:rsidRDefault="0020357C" w:rsidP="009143C3">
                        <w:pPr>
                          <w:pStyle w:val="af4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77" w:name="_Ref135390045"/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3</w:t>
                          </w:r>
                        </w:fldSimple>
                        <w:bookmarkEnd w:id="77"/>
                        <w:r>
                          <w:t xml:space="preserve">. Интерфейс программы </w:t>
                        </w:r>
                        <w:r>
                          <w:rPr>
                            <w:lang w:val="en-US"/>
                          </w:rPr>
                          <w:t>Kinet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24B7123" w14:textId="2FB90197" w:rsidR="003100B9" w:rsidRDefault="00BA0302" w:rsidP="004129A8">
      <w:pPr>
        <w:pStyle w:val="a2"/>
      </w:pPr>
      <w:r>
        <w:t>Она позволяет записать уравнение кажд</w:t>
      </w:r>
      <w:r w:rsidR="00FE6829">
        <w:t>ой</w:t>
      </w:r>
      <w:r>
        <w:t xml:space="preserve"> из реакций и константой скорости, соответственно,</w:t>
      </w:r>
      <w:r w:rsidR="004C3EFE">
        <w:t xml:space="preserve"> программа преобразует исходный механизм в систему дифференциальных уравнений с начальными условиями. Начальные условия и значения констант скорости заданы параметрически в другой программе, о которой написано ниже. </w:t>
      </w:r>
      <w:r w:rsidR="00513FFB">
        <w:t>Сформированн</w:t>
      </w:r>
      <w:r w:rsidR="003100B9">
        <w:t>а</w:t>
      </w:r>
      <w:r w:rsidR="00513FFB">
        <w:t xml:space="preserve">я </w:t>
      </w:r>
      <w:r>
        <w:t>выходн</w:t>
      </w:r>
      <w:r w:rsidR="00513FFB">
        <w:t>ая</w:t>
      </w:r>
      <w:r>
        <w:t xml:space="preserve"> </w:t>
      </w:r>
      <w:r w:rsidR="00513FFB">
        <w:t>система</w:t>
      </w:r>
      <w:r w:rsidR="00A3578F" w:rsidRPr="00A3578F">
        <w:t xml:space="preserve"> </w:t>
      </w:r>
      <w:r w:rsidR="00A3578F">
        <w:rPr>
          <w:lang w:val="en-US"/>
        </w:rPr>
        <w:fldChar w:fldCharType="begin"/>
      </w:r>
      <w:r w:rsidR="00A3578F" w:rsidRPr="00A3578F">
        <w:instrText xml:space="preserve"> </w:instrText>
      </w:r>
      <w:r w:rsidR="00A3578F">
        <w:rPr>
          <w:lang w:val="en-US"/>
        </w:rPr>
        <w:instrText>REF</w:instrText>
      </w:r>
      <w:r w:rsidR="00A3578F" w:rsidRPr="00A3578F">
        <w:instrText xml:space="preserve"> _</w:instrText>
      </w:r>
      <w:r w:rsidR="00A3578F">
        <w:rPr>
          <w:lang w:val="en-US"/>
        </w:rPr>
        <w:instrText>Ref</w:instrText>
      </w:r>
      <w:r w:rsidR="00A3578F" w:rsidRPr="00A3578F">
        <w:instrText>135394664 \</w:instrText>
      </w:r>
      <w:r w:rsidR="00A3578F">
        <w:rPr>
          <w:lang w:val="en-US"/>
        </w:rPr>
        <w:instrText>h</w:instrText>
      </w:r>
      <w:r w:rsidR="00A3578F" w:rsidRPr="00A3578F">
        <w:instrText xml:space="preserve"> </w:instrText>
      </w:r>
      <w:r w:rsidR="00A3578F">
        <w:rPr>
          <w:lang w:val="en-US"/>
        </w:rPr>
      </w:r>
      <w:r w:rsidR="00A3578F">
        <w:rPr>
          <w:lang w:val="en-US"/>
        </w:rPr>
        <w:fldChar w:fldCharType="separate"/>
      </w:r>
      <w:r w:rsidR="00A3578F">
        <w:t xml:space="preserve">Таблица </w:t>
      </w:r>
      <w:r w:rsidR="00A3578F">
        <w:rPr>
          <w:noProof/>
        </w:rPr>
        <w:t>5</w:t>
      </w:r>
      <w:r w:rsidR="00A3578F">
        <w:rPr>
          <w:lang w:val="en-US"/>
        </w:rPr>
        <w:fldChar w:fldCharType="end"/>
      </w:r>
      <w:r w:rsidR="00A3578F" w:rsidRPr="00A3578F">
        <w:t xml:space="preserve"> (</w:t>
      </w:r>
      <w:r w:rsidR="00A3578F">
        <w:rPr>
          <w:lang w:val="en-US"/>
        </w:rPr>
        <w:t>N</w:t>
      </w:r>
      <w:r w:rsidR="00A3578F">
        <w:t xml:space="preserve">-содержащие и продукты фотолиза объедены в </w:t>
      </w:r>
      <w:r w:rsidR="00A3578F">
        <w:rPr>
          <w:lang w:val="en-US"/>
        </w:rPr>
        <w:t>prod</w:t>
      </w:r>
      <w:r w:rsidR="00A3578F">
        <w:t>, они относительно инертны)</w:t>
      </w:r>
      <w:r w:rsidR="00513FFB">
        <w:t>:</w:t>
      </w:r>
      <w:r>
        <w:t xml:space="preserve"> </w:t>
      </w:r>
    </w:p>
    <w:p w14:paraId="677EBD65" w14:textId="0434A6BC" w:rsidR="000053E7" w:rsidRDefault="000053E7" w:rsidP="004129A8">
      <w:pPr>
        <w:pStyle w:val="a2"/>
      </w:pPr>
    </w:p>
    <w:p w14:paraId="72ED2202" w14:textId="1CD2EE5B" w:rsidR="000053E7" w:rsidRDefault="000053E7" w:rsidP="004129A8">
      <w:pPr>
        <w:pStyle w:val="a2"/>
      </w:pPr>
    </w:p>
    <w:p w14:paraId="630ED7EC" w14:textId="77777777" w:rsidR="000053E7" w:rsidRDefault="000053E7" w:rsidP="004129A8">
      <w:pPr>
        <w:pStyle w:val="a2"/>
      </w:pPr>
    </w:p>
    <w:p w14:paraId="067E5AD2" w14:textId="7D6F6D51" w:rsidR="003100B9" w:rsidRDefault="003100B9" w:rsidP="009143C3">
      <w:pPr>
        <w:pStyle w:val="af4"/>
      </w:pPr>
      <w:bookmarkStart w:id="78" w:name="_Ref135394664"/>
      <w:r>
        <w:lastRenderedPageBreak/>
        <w:t xml:space="preserve">Таблица </w:t>
      </w:r>
      <w:fldSimple w:instr=" SEQ Таблица \* ARABIC ">
        <w:r w:rsidR="00401638">
          <w:rPr>
            <w:noProof/>
          </w:rPr>
          <w:t>5</w:t>
        </w:r>
      </w:fldSimple>
      <w:bookmarkEnd w:id="78"/>
      <w:r>
        <w:t>. Выходные данные</w:t>
      </w:r>
    </w:p>
    <w:tbl>
      <w:tblPr>
        <w:tblStyle w:val="af7"/>
        <w:tblW w:w="9536" w:type="dxa"/>
        <w:tblInd w:w="-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90"/>
        <w:gridCol w:w="3686"/>
        <w:gridCol w:w="3260"/>
      </w:tblGrid>
      <w:tr w:rsidR="00F3433E" w:rsidRPr="000053E7" w14:paraId="0610679A" w14:textId="446B7B1D" w:rsidTr="002E4B8A">
        <w:tc>
          <w:tcPr>
            <w:tcW w:w="2590" w:type="dxa"/>
          </w:tcPr>
          <w:p w14:paraId="219460D3" w14:textId="5566C26C" w:rsidR="00F3433E" w:rsidRPr="000053E7" w:rsidRDefault="00F3433E" w:rsidP="004129A8">
            <w:pPr>
              <w:pStyle w:val="a2"/>
              <w:rPr>
                <w:sz w:val="24"/>
                <w:szCs w:val="28"/>
              </w:rPr>
            </w:pPr>
            <w:r w:rsidRPr="00F32F00">
              <w:rPr>
                <w:sz w:val="24"/>
                <w:szCs w:val="28"/>
              </w:rPr>
              <w:t xml:space="preserve"># </w:t>
            </w:r>
            <w:r w:rsidRPr="000053E7">
              <w:rPr>
                <w:sz w:val="24"/>
                <w:szCs w:val="28"/>
              </w:rPr>
              <w:t>1</w:t>
            </w:r>
          </w:p>
          <w:p w14:paraId="54534E26" w14:textId="77777777" w:rsidR="00F3433E" w:rsidRPr="00F32F00" w:rsidRDefault="00F3433E" w:rsidP="004129A8">
            <w:pPr>
              <w:pStyle w:val="a2"/>
              <w:rPr>
                <w:sz w:val="22"/>
                <w:szCs w:val="24"/>
              </w:rPr>
            </w:pPr>
            <w:r w:rsidRPr="00F32F00">
              <w:rPr>
                <w:sz w:val="24"/>
                <w:szCs w:val="28"/>
              </w:rPr>
              <w:t xml:space="preserve"> 1</w:t>
            </w:r>
            <w:r w:rsidRPr="00F32F00">
              <w:rPr>
                <w:sz w:val="22"/>
                <w:szCs w:val="24"/>
              </w:rPr>
              <w:t xml:space="preserve">. </w:t>
            </w:r>
            <w:r w:rsidRPr="000053E7">
              <w:rPr>
                <w:sz w:val="22"/>
                <w:szCs w:val="24"/>
                <w:lang w:val="en-US"/>
              </w:rPr>
              <w:t>Q</w:t>
            </w:r>
            <w:r w:rsidRPr="00F32F00">
              <w:rPr>
                <w:sz w:val="22"/>
                <w:szCs w:val="24"/>
              </w:rPr>
              <w:t xml:space="preserve"> + </w:t>
            </w:r>
            <w:r w:rsidRPr="000053E7">
              <w:rPr>
                <w:sz w:val="22"/>
                <w:szCs w:val="24"/>
                <w:lang w:val="en-US"/>
              </w:rPr>
              <w:t>DH</w:t>
            </w:r>
            <w:r w:rsidRPr="00F32F00">
              <w:rPr>
                <w:sz w:val="22"/>
                <w:szCs w:val="24"/>
              </w:rPr>
              <w:t xml:space="preserve"> = </w:t>
            </w:r>
            <w:r w:rsidRPr="000053E7">
              <w:rPr>
                <w:sz w:val="22"/>
                <w:szCs w:val="24"/>
                <w:lang w:val="en-US"/>
              </w:rPr>
              <w:t>Q</w:t>
            </w:r>
            <w:r w:rsidRPr="00F32F00">
              <w:rPr>
                <w:sz w:val="22"/>
                <w:szCs w:val="24"/>
              </w:rPr>
              <w:t>_</w:t>
            </w:r>
            <w:r w:rsidRPr="000053E7">
              <w:rPr>
                <w:sz w:val="22"/>
                <w:szCs w:val="24"/>
                <w:lang w:val="en-US"/>
              </w:rPr>
              <w:t>m</w:t>
            </w:r>
            <w:r w:rsidRPr="00F32F00">
              <w:rPr>
                <w:sz w:val="22"/>
                <w:szCs w:val="24"/>
              </w:rPr>
              <w:t xml:space="preserve"> + </w:t>
            </w:r>
            <w:r w:rsidRPr="000053E7">
              <w:rPr>
                <w:sz w:val="22"/>
                <w:szCs w:val="24"/>
                <w:lang w:val="en-US"/>
              </w:rPr>
              <w:t>DH</w:t>
            </w:r>
            <w:r w:rsidRPr="00F32F00">
              <w:rPr>
                <w:sz w:val="22"/>
                <w:szCs w:val="24"/>
              </w:rPr>
              <w:t>_</w:t>
            </w:r>
            <w:r w:rsidRPr="000053E7">
              <w:rPr>
                <w:sz w:val="22"/>
                <w:szCs w:val="24"/>
                <w:lang w:val="en-US"/>
              </w:rPr>
              <w:t>p</w:t>
            </w:r>
          </w:p>
          <w:p w14:paraId="1AE9FD4B" w14:textId="77777777" w:rsidR="00F3433E" w:rsidRPr="00F32F00" w:rsidRDefault="00F3433E" w:rsidP="004129A8">
            <w:pPr>
              <w:pStyle w:val="a2"/>
              <w:rPr>
                <w:sz w:val="22"/>
                <w:szCs w:val="24"/>
              </w:rPr>
            </w:pPr>
            <w:r w:rsidRPr="00F32F00">
              <w:rPr>
                <w:sz w:val="22"/>
                <w:szCs w:val="24"/>
              </w:rPr>
              <w:t xml:space="preserve"> 2. </w:t>
            </w:r>
            <w:r w:rsidRPr="000053E7">
              <w:rPr>
                <w:sz w:val="22"/>
                <w:szCs w:val="24"/>
                <w:lang w:val="en-US"/>
              </w:rPr>
              <w:t>Q</w:t>
            </w:r>
            <w:r w:rsidRPr="00F32F00">
              <w:rPr>
                <w:sz w:val="22"/>
                <w:szCs w:val="24"/>
              </w:rPr>
              <w:t>_</w:t>
            </w:r>
            <w:r w:rsidRPr="000053E7">
              <w:rPr>
                <w:sz w:val="22"/>
                <w:szCs w:val="24"/>
                <w:lang w:val="en-US"/>
              </w:rPr>
              <w:t>m</w:t>
            </w:r>
            <w:r w:rsidRPr="00F32F00">
              <w:rPr>
                <w:sz w:val="22"/>
                <w:szCs w:val="24"/>
              </w:rPr>
              <w:t xml:space="preserve"> + </w:t>
            </w:r>
            <w:r w:rsidRPr="000053E7">
              <w:rPr>
                <w:sz w:val="22"/>
                <w:szCs w:val="24"/>
                <w:lang w:val="en-US"/>
              </w:rPr>
              <w:t>DH</w:t>
            </w:r>
            <w:r w:rsidRPr="00F32F00">
              <w:rPr>
                <w:sz w:val="22"/>
                <w:szCs w:val="24"/>
              </w:rPr>
              <w:t>_</w:t>
            </w:r>
            <w:r w:rsidRPr="000053E7">
              <w:rPr>
                <w:sz w:val="22"/>
                <w:szCs w:val="24"/>
                <w:lang w:val="en-US"/>
              </w:rPr>
              <w:t>p</w:t>
            </w:r>
            <w:r w:rsidRPr="00F32F00">
              <w:rPr>
                <w:sz w:val="22"/>
                <w:szCs w:val="24"/>
              </w:rPr>
              <w:t xml:space="preserve"> = </w:t>
            </w:r>
            <w:r w:rsidRPr="000053E7">
              <w:rPr>
                <w:sz w:val="22"/>
                <w:szCs w:val="24"/>
                <w:lang w:val="en-US"/>
              </w:rPr>
              <w:t>QH</w:t>
            </w:r>
            <w:r w:rsidRPr="00F32F00">
              <w:rPr>
                <w:sz w:val="22"/>
                <w:szCs w:val="24"/>
              </w:rPr>
              <w:t xml:space="preserve"> + </w:t>
            </w:r>
            <w:r w:rsidRPr="000053E7">
              <w:rPr>
                <w:sz w:val="22"/>
                <w:szCs w:val="24"/>
                <w:lang w:val="en-US"/>
              </w:rPr>
              <w:t>D</w:t>
            </w:r>
          </w:p>
          <w:p w14:paraId="1DA6F8E5" w14:textId="77777777" w:rsidR="00F3433E" w:rsidRPr="00F32F00" w:rsidRDefault="00F3433E" w:rsidP="004129A8">
            <w:pPr>
              <w:pStyle w:val="a2"/>
              <w:rPr>
                <w:sz w:val="22"/>
                <w:szCs w:val="24"/>
              </w:rPr>
            </w:pPr>
            <w:r w:rsidRPr="00F32F00">
              <w:rPr>
                <w:sz w:val="22"/>
                <w:szCs w:val="24"/>
              </w:rPr>
              <w:t xml:space="preserve"> 3. </w:t>
            </w:r>
            <w:r w:rsidRPr="000053E7">
              <w:rPr>
                <w:sz w:val="22"/>
                <w:szCs w:val="24"/>
                <w:lang w:val="en-US"/>
              </w:rPr>
              <w:t>QH</w:t>
            </w:r>
            <w:r w:rsidRPr="00F32F00">
              <w:rPr>
                <w:sz w:val="22"/>
                <w:szCs w:val="24"/>
              </w:rPr>
              <w:t xml:space="preserve"> + </w:t>
            </w:r>
            <w:r w:rsidRPr="000053E7">
              <w:rPr>
                <w:sz w:val="22"/>
                <w:szCs w:val="24"/>
                <w:lang w:val="en-US"/>
              </w:rPr>
              <w:t>D</w:t>
            </w:r>
            <w:r w:rsidRPr="00F32F00">
              <w:rPr>
                <w:sz w:val="22"/>
                <w:szCs w:val="24"/>
              </w:rPr>
              <w:t xml:space="preserve"> = </w:t>
            </w:r>
            <w:r w:rsidRPr="000053E7">
              <w:rPr>
                <w:sz w:val="22"/>
                <w:szCs w:val="24"/>
                <w:lang w:val="en-US"/>
              </w:rPr>
              <w:t>QHD</w:t>
            </w:r>
          </w:p>
          <w:p w14:paraId="29A72A15" w14:textId="77777777" w:rsidR="00F3433E" w:rsidRPr="00F32F00" w:rsidRDefault="00F3433E" w:rsidP="004129A8">
            <w:pPr>
              <w:pStyle w:val="a2"/>
              <w:rPr>
                <w:sz w:val="22"/>
                <w:szCs w:val="24"/>
              </w:rPr>
            </w:pPr>
            <w:r w:rsidRPr="00F32F00">
              <w:rPr>
                <w:sz w:val="22"/>
                <w:szCs w:val="24"/>
              </w:rPr>
              <w:t># 2</w:t>
            </w:r>
          </w:p>
          <w:p w14:paraId="0D0626A6" w14:textId="77777777" w:rsidR="00F3433E" w:rsidRPr="00F32F00" w:rsidRDefault="00F3433E" w:rsidP="004129A8">
            <w:pPr>
              <w:pStyle w:val="a2"/>
              <w:rPr>
                <w:sz w:val="22"/>
                <w:szCs w:val="24"/>
              </w:rPr>
            </w:pPr>
            <w:r w:rsidRPr="00F32F00">
              <w:rPr>
                <w:sz w:val="22"/>
                <w:szCs w:val="24"/>
              </w:rPr>
              <w:t xml:space="preserve"> 4. </w:t>
            </w:r>
            <w:r w:rsidRPr="000053E7">
              <w:rPr>
                <w:sz w:val="22"/>
                <w:szCs w:val="24"/>
                <w:lang w:val="en-US"/>
              </w:rPr>
              <w:t>QH</w:t>
            </w:r>
            <w:r w:rsidRPr="00F32F00">
              <w:rPr>
                <w:sz w:val="22"/>
                <w:szCs w:val="24"/>
              </w:rPr>
              <w:t xml:space="preserve"> + </w:t>
            </w:r>
            <w:r w:rsidRPr="000053E7">
              <w:rPr>
                <w:sz w:val="22"/>
                <w:szCs w:val="24"/>
                <w:lang w:val="en-US"/>
              </w:rPr>
              <w:t>QH</w:t>
            </w:r>
            <w:r w:rsidRPr="00F32F00">
              <w:rPr>
                <w:sz w:val="22"/>
                <w:szCs w:val="24"/>
              </w:rPr>
              <w:t xml:space="preserve"> = </w:t>
            </w:r>
            <w:r w:rsidRPr="000053E7">
              <w:rPr>
                <w:sz w:val="22"/>
                <w:szCs w:val="24"/>
                <w:lang w:val="en-US"/>
              </w:rPr>
              <w:t>Q</w:t>
            </w:r>
            <w:r w:rsidRPr="00F32F00">
              <w:rPr>
                <w:sz w:val="22"/>
                <w:szCs w:val="24"/>
              </w:rPr>
              <w:t xml:space="preserve"> + </w:t>
            </w:r>
            <w:r w:rsidRPr="000053E7">
              <w:rPr>
                <w:sz w:val="22"/>
                <w:szCs w:val="24"/>
                <w:lang w:val="en-US"/>
              </w:rPr>
              <w:t>QHH</w:t>
            </w:r>
          </w:p>
          <w:p w14:paraId="40055891" w14:textId="77777777" w:rsidR="00F3433E" w:rsidRPr="00F32F00" w:rsidRDefault="00F3433E" w:rsidP="004129A8">
            <w:pPr>
              <w:pStyle w:val="a2"/>
              <w:rPr>
                <w:sz w:val="22"/>
                <w:szCs w:val="24"/>
              </w:rPr>
            </w:pPr>
            <w:r w:rsidRPr="00F32F00">
              <w:rPr>
                <w:sz w:val="22"/>
                <w:szCs w:val="24"/>
              </w:rPr>
              <w:t xml:space="preserve"> 5. </w:t>
            </w:r>
            <w:r w:rsidRPr="000053E7">
              <w:rPr>
                <w:sz w:val="22"/>
                <w:szCs w:val="24"/>
                <w:lang w:val="en-US"/>
              </w:rPr>
              <w:t>Q</w:t>
            </w:r>
            <w:r w:rsidRPr="00F32F00">
              <w:rPr>
                <w:sz w:val="22"/>
                <w:szCs w:val="24"/>
              </w:rPr>
              <w:t xml:space="preserve"> + </w:t>
            </w:r>
            <w:r w:rsidRPr="000053E7">
              <w:rPr>
                <w:sz w:val="22"/>
                <w:szCs w:val="24"/>
                <w:lang w:val="en-US"/>
              </w:rPr>
              <w:t>QHH</w:t>
            </w:r>
            <w:r w:rsidRPr="00F32F00">
              <w:rPr>
                <w:sz w:val="22"/>
                <w:szCs w:val="24"/>
              </w:rPr>
              <w:t xml:space="preserve"> = </w:t>
            </w:r>
            <w:r w:rsidRPr="000053E7">
              <w:rPr>
                <w:sz w:val="22"/>
                <w:szCs w:val="24"/>
                <w:lang w:val="en-US"/>
              </w:rPr>
              <w:t>QH</w:t>
            </w:r>
            <w:r w:rsidRPr="00F32F00">
              <w:rPr>
                <w:sz w:val="22"/>
                <w:szCs w:val="24"/>
              </w:rPr>
              <w:t xml:space="preserve"> + </w:t>
            </w:r>
            <w:r w:rsidRPr="000053E7">
              <w:rPr>
                <w:sz w:val="22"/>
                <w:szCs w:val="24"/>
                <w:lang w:val="en-US"/>
              </w:rPr>
              <w:t>QH</w:t>
            </w:r>
          </w:p>
          <w:p w14:paraId="2823773D" w14:textId="77777777" w:rsidR="00F3433E" w:rsidRPr="00F32F00" w:rsidRDefault="00F3433E" w:rsidP="004129A8">
            <w:pPr>
              <w:pStyle w:val="a2"/>
              <w:rPr>
                <w:sz w:val="22"/>
                <w:szCs w:val="24"/>
              </w:rPr>
            </w:pPr>
            <w:r w:rsidRPr="00F32F00">
              <w:rPr>
                <w:sz w:val="22"/>
                <w:szCs w:val="24"/>
              </w:rPr>
              <w:t># 3</w:t>
            </w:r>
          </w:p>
          <w:p w14:paraId="73A21A5A" w14:textId="77777777" w:rsidR="00F3433E" w:rsidRPr="00F32F00" w:rsidRDefault="00F3433E" w:rsidP="004129A8">
            <w:pPr>
              <w:pStyle w:val="a2"/>
              <w:rPr>
                <w:sz w:val="22"/>
                <w:szCs w:val="24"/>
              </w:rPr>
            </w:pPr>
            <w:r w:rsidRPr="00F32F00">
              <w:rPr>
                <w:sz w:val="22"/>
                <w:szCs w:val="24"/>
              </w:rPr>
              <w:t xml:space="preserve"> 6. </w:t>
            </w:r>
            <w:r w:rsidRPr="000053E7">
              <w:rPr>
                <w:sz w:val="22"/>
                <w:szCs w:val="24"/>
                <w:lang w:val="en-US"/>
              </w:rPr>
              <w:t>Q</w:t>
            </w:r>
            <w:r w:rsidRPr="00F32F00">
              <w:rPr>
                <w:sz w:val="22"/>
                <w:szCs w:val="24"/>
              </w:rPr>
              <w:t xml:space="preserve"> + </w:t>
            </w:r>
            <w:r w:rsidRPr="000053E7">
              <w:rPr>
                <w:sz w:val="22"/>
                <w:szCs w:val="24"/>
                <w:lang w:val="en-US"/>
              </w:rPr>
              <w:t>QHD</w:t>
            </w:r>
            <w:r w:rsidRPr="00F32F00">
              <w:rPr>
                <w:sz w:val="22"/>
                <w:szCs w:val="24"/>
              </w:rPr>
              <w:t xml:space="preserve"> = </w:t>
            </w:r>
            <w:r w:rsidRPr="000053E7">
              <w:rPr>
                <w:sz w:val="22"/>
                <w:szCs w:val="24"/>
                <w:lang w:val="en-US"/>
              </w:rPr>
              <w:t>QH</w:t>
            </w:r>
            <w:r w:rsidRPr="00F32F00">
              <w:rPr>
                <w:sz w:val="22"/>
                <w:szCs w:val="24"/>
              </w:rPr>
              <w:t xml:space="preserve"> + </w:t>
            </w:r>
            <w:r w:rsidRPr="000053E7">
              <w:rPr>
                <w:sz w:val="22"/>
                <w:szCs w:val="24"/>
                <w:lang w:val="en-US"/>
              </w:rPr>
              <w:t>QD</w:t>
            </w:r>
          </w:p>
          <w:p w14:paraId="2CD9DB91" w14:textId="77777777" w:rsidR="00F3433E" w:rsidRPr="000053E7" w:rsidRDefault="00F3433E" w:rsidP="004129A8">
            <w:pPr>
              <w:pStyle w:val="a2"/>
              <w:rPr>
                <w:sz w:val="22"/>
                <w:szCs w:val="24"/>
                <w:lang w:val="en-US"/>
              </w:rPr>
            </w:pPr>
            <w:r w:rsidRPr="000053E7">
              <w:rPr>
                <w:sz w:val="22"/>
                <w:szCs w:val="24"/>
                <w:lang w:val="en-US"/>
              </w:rPr>
              <w:t># 4</w:t>
            </w:r>
          </w:p>
          <w:p w14:paraId="3CC920AB" w14:textId="77777777" w:rsidR="00F3433E" w:rsidRPr="000053E7" w:rsidRDefault="00F3433E" w:rsidP="004129A8">
            <w:pPr>
              <w:pStyle w:val="a2"/>
              <w:rPr>
                <w:sz w:val="22"/>
                <w:szCs w:val="24"/>
                <w:lang w:val="en-US"/>
              </w:rPr>
            </w:pPr>
            <w:r w:rsidRPr="000053E7">
              <w:rPr>
                <w:sz w:val="22"/>
                <w:szCs w:val="24"/>
                <w:lang w:val="en-US"/>
              </w:rPr>
              <w:t xml:space="preserve"> 7. QD = Q + D</w:t>
            </w:r>
          </w:p>
          <w:p w14:paraId="0AF7158B" w14:textId="77777777" w:rsidR="00F3433E" w:rsidRPr="000053E7" w:rsidRDefault="00F3433E" w:rsidP="004129A8">
            <w:pPr>
              <w:pStyle w:val="a2"/>
              <w:rPr>
                <w:sz w:val="22"/>
                <w:szCs w:val="24"/>
                <w:lang w:val="en-US"/>
              </w:rPr>
            </w:pPr>
            <w:r w:rsidRPr="000053E7">
              <w:rPr>
                <w:sz w:val="22"/>
                <w:szCs w:val="24"/>
                <w:lang w:val="en-US"/>
              </w:rPr>
              <w:t xml:space="preserve"> 8. Q + D = QD</w:t>
            </w:r>
          </w:p>
          <w:p w14:paraId="44022BAB" w14:textId="77777777" w:rsidR="00F3433E" w:rsidRPr="000053E7" w:rsidRDefault="00F3433E" w:rsidP="004129A8">
            <w:pPr>
              <w:pStyle w:val="a2"/>
              <w:rPr>
                <w:sz w:val="22"/>
                <w:szCs w:val="24"/>
                <w:lang w:val="en-US"/>
              </w:rPr>
            </w:pPr>
            <w:r w:rsidRPr="000053E7">
              <w:rPr>
                <w:sz w:val="22"/>
                <w:szCs w:val="24"/>
                <w:lang w:val="en-US"/>
              </w:rPr>
              <w:t># 5</w:t>
            </w:r>
          </w:p>
          <w:p w14:paraId="2252257A" w14:textId="77777777" w:rsidR="00F3433E" w:rsidRPr="000053E7" w:rsidRDefault="00F3433E" w:rsidP="004129A8">
            <w:pPr>
              <w:pStyle w:val="a2"/>
              <w:rPr>
                <w:sz w:val="22"/>
                <w:szCs w:val="24"/>
                <w:lang w:val="en-US"/>
              </w:rPr>
            </w:pPr>
            <w:r w:rsidRPr="000053E7">
              <w:rPr>
                <w:sz w:val="22"/>
                <w:szCs w:val="24"/>
                <w:lang w:val="en-US"/>
              </w:rPr>
              <w:t xml:space="preserve"> 9. QHD = QHH + prod</w:t>
            </w:r>
          </w:p>
          <w:p w14:paraId="44747171" w14:textId="77777777" w:rsidR="00F3433E" w:rsidRPr="000053E7" w:rsidRDefault="00F3433E" w:rsidP="004129A8">
            <w:pPr>
              <w:pStyle w:val="a2"/>
              <w:rPr>
                <w:sz w:val="22"/>
                <w:szCs w:val="24"/>
                <w:lang w:val="en-US"/>
              </w:rPr>
            </w:pPr>
            <w:r w:rsidRPr="000053E7">
              <w:rPr>
                <w:sz w:val="22"/>
                <w:szCs w:val="24"/>
                <w:lang w:val="en-US"/>
              </w:rPr>
              <w:t># 6</w:t>
            </w:r>
          </w:p>
          <w:p w14:paraId="4230D7C3" w14:textId="77777777" w:rsidR="00F3433E" w:rsidRPr="000053E7" w:rsidRDefault="00F3433E" w:rsidP="004129A8">
            <w:pPr>
              <w:pStyle w:val="a2"/>
              <w:rPr>
                <w:sz w:val="22"/>
                <w:szCs w:val="24"/>
                <w:lang w:val="en-US"/>
              </w:rPr>
            </w:pPr>
            <w:r w:rsidRPr="000053E7">
              <w:rPr>
                <w:sz w:val="22"/>
                <w:szCs w:val="24"/>
                <w:lang w:val="en-US"/>
              </w:rPr>
              <w:t>10. D + D = prod</w:t>
            </w:r>
          </w:p>
          <w:p w14:paraId="66D23A44" w14:textId="77777777" w:rsidR="00F3433E" w:rsidRPr="000053E7" w:rsidRDefault="00F3433E" w:rsidP="004129A8">
            <w:pPr>
              <w:pStyle w:val="a2"/>
              <w:rPr>
                <w:sz w:val="22"/>
                <w:szCs w:val="24"/>
                <w:lang w:val="en-US"/>
              </w:rPr>
            </w:pPr>
            <w:r w:rsidRPr="000053E7">
              <w:rPr>
                <w:sz w:val="22"/>
                <w:szCs w:val="24"/>
                <w:lang w:val="en-US"/>
              </w:rPr>
              <w:t># 7</w:t>
            </w:r>
          </w:p>
          <w:p w14:paraId="2A122828" w14:textId="77777777" w:rsidR="00F3433E" w:rsidRPr="000053E7" w:rsidRDefault="00F3433E" w:rsidP="004129A8">
            <w:pPr>
              <w:pStyle w:val="a2"/>
              <w:rPr>
                <w:sz w:val="22"/>
                <w:szCs w:val="24"/>
                <w:lang w:val="en-US"/>
              </w:rPr>
            </w:pPr>
            <w:r w:rsidRPr="000053E7">
              <w:rPr>
                <w:sz w:val="22"/>
                <w:szCs w:val="24"/>
                <w:lang w:val="en-US"/>
              </w:rPr>
              <w:t>11. Q = prod</w:t>
            </w:r>
          </w:p>
          <w:p w14:paraId="2701183B" w14:textId="77777777" w:rsidR="00F3433E" w:rsidRPr="000053E7" w:rsidRDefault="00F3433E" w:rsidP="004129A8">
            <w:pPr>
              <w:pStyle w:val="a2"/>
              <w:rPr>
                <w:sz w:val="24"/>
                <w:szCs w:val="28"/>
              </w:rPr>
            </w:pPr>
          </w:p>
        </w:tc>
        <w:tc>
          <w:tcPr>
            <w:tcW w:w="3686" w:type="dxa"/>
          </w:tcPr>
          <w:p w14:paraId="3A96A80B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d[Q]/dt = -R1 + R4 - R5 - R6 + R7 - R8 - R11</w:t>
            </w:r>
          </w:p>
          <w:p w14:paraId="40B984D7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d[DH]/dt = -R1</w:t>
            </w:r>
          </w:p>
          <w:p w14:paraId="2829F397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d[Q_m]/dt = R1 - R2</w:t>
            </w:r>
          </w:p>
          <w:p w14:paraId="6C72A645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d[DH_p]/dt = R1 - R2</w:t>
            </w:r>
          </w:p>
          <w:p w14:paraId="05618AAC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d[QH]/dt = R2 - R3 - 2*R4 + 2*R5 + R6</w:t>
            </w:r>
          </w:p>
          <w:p w14:paraId="0A11A7A7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d[D]/dt = R2 - R3 + R7 - R8 - 2*R10</w:t>
            </w:r>
          </w:p>
          <w:p w14:paraId="625969DD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d[QHD]/dt = R3 - R6 - R9</w:t>
            </w:r>
          </w:p>
          <w:p w14:paraId="1B3F25F8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d[QHH]/dt = R4 - R5 + R9</w:t>
            </w:r>
          </w:p>
          <w:p w14:paraId="60A05709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d[QD]/dt = R6 - R7 + R8</w:t>
            </w:r>
          </w:p>
          <w:p w14:paraId="0237DA1A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d[prod]/dt = R9 + R10 + R11</w:t>
            </w:r>
          </w:p>
          <w:p w14:paraId="700B47DA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</w:p>
        </w:tc>
        <w:tc>
          <w:tcPr>
            <w:tcW w:w="3260" w:type="dxa"/>
          </w:tcPr>
          <w:p w14:paraId="3BCA7835" w14:textId="7A98A1D4" w:rsidR="00F3433E" w:rsidRPr="000053E7" w:rsidRDefault="00F3433E" w:rsidP="000053E7">
            <w:pPr>
              <w:pStyle w:val="a2"/>
              <w:rPr>
                <w:i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 xml:space="preserve">R1 = k1*[Q]*[DH], 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e</m:t>
                  </m:r>
                </m:sub>
              </m:sSub>
            </m:oMath>
          </w:p>
          <w:p w14:paraId="61725754" w14:textId="4C852B37" w:rsidR="00F3433E" w:rsidRPr="000053E7" w:rsidRDefault="00F3433E" w:rsidP="000053E7">
            <w:pPr>
              <w:pStyle w:val="a2"/>
              <w:rPr>
                <w:b/>
                <w:bCs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 xml:space="preserve">R2 = k2*[Q_m]*[DH_p]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8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8"/>
                        </w:rPr>
                        <m:t>H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8"/>
                          <w:lang w:val="en-US"/>
                        </w:rPr>
                        <m:t>+</m:t>
                      </m:r>
                    </m:sup>
                  </m:sSup>
                </m:sub>
              </m:sSub>
            </m:oMath>
          </w:p>
          <w:p w14:paraId="7A8D15B1" w14:textId="2BD7B7B8" w:rsidR="00F3433E" w:rsidRPr="000053E7" w:rsidRDefault="00F3433E" w:rsidP="000053E7">
            <w:pPr>
              <w:pStyle w:val="a2"/>
              <w:rPr>
                <w:b/>
                <w:bCs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 xml:space="preserve">R3 = k3*[QH]*[D]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r</m:t>
                  </m:r>
                </m:sub>
              </m:sSub>
            </m:oMath>
          </w:p>
          <w:p w14:paraId="118621E3" w14:textId="0DAFE66A" w:rsidR="00F3433E" w:rsidRPr="000053E7" w:rsidRDefault="00F3433E" w:rsidP="000053E7">
            <w:pPr>
              <w:pStyle w:val="a2"/>
              <w:rPr>
                <w:b/>
                <w:bCs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 xml:space="preserve">R4 = k4*[QH]*[QH]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disp</m:t>
                  </m:r>
                </m:sub>
              </m:sSub>
            </m:oMath>
          </w:p>
          <w:p w14:paraId="61CEBB3C" w14:textId="30271872" w:rsidR="00F3433E" w:rsidRPr="000053E7" w:rsidRDefault="00F3433E" w:rsidP="000053E7">
            <w:pPr>
              <w:pStyle w:val="a2"/>
              <w:rPr>
                <w:b/>
                <w:bCs/>
                <w:i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 xml:space="preserve">R5 = k5*[Q]*[QHH]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  <w:lang w:val="en-US"/>
                    </w:rPr>
                    <m:t>qH</m:t>
                  </m:r>
                </m:sub>
              </m:sSub>
            </m:oMath>
          </w:p>
          <w:p w14:paraId="52F1C85C" w14:textId="66E1A022" w:rsidR="00F3433E" w:rsidRPr="000053E7" w:rsidRDefault="00F3433E" w:rsidP="000053E7">
            <w:pPr>
              <w:pStyle w:val="a2"/>
              <w:rPr>
                <w:b/>
                <w:i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 xml:space="preserve">R6 = k6*[Q]*[QHD]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  <w:lang w:val="en-US"/>
                    </w:rPr>
                    <m:t>?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8"/>
                  <w:lang w:val="en-US"/>
                </w:rPr>
                <m:t xml:space="preserve"> </m:t>
              </m:r>
            </m:oMath>
          </w:p>
          <w:p w14:paraId="20A049EA" w14:textId="57D9904B" w:rsidR="00F3433E" w:rsidRPr="000053E7" w:rsidRDefault="00F3433E" w:rsidP="000053E7">
            <w:pPr>
              <w:pStyle w:val="a2"/>
              <w:rPr>
                <w:b/>
                <w:bCs/>
                <w:i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 xml:space="preserve">R7 = k7*[QD]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  <w:lang w:val="en-US"/>
                    </w:rPr>
                    <m:t>d</m:t>
                  </m:r>
                </m:sub>
              </m:sSub>
            </m:oMath>
          </w:p>
          <w:p w14:paraId="40405D57" w14:textId="508184C2" w:rsidR="00F3433E" w:rsidRPr="000053E7" w:rsidRDefault="00F3433E" w:rsidP="000053E7">
            <w:pPr>
              <w:pStyle w:val="a2"/>
              <w:rPr>
                <w:b/>
                <w:bCs/>
                <w:i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 xml:space="preserve">R8 = k8*[Q]*[D]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  <w:lang w:val="en-US"/>
                    </w:rPr>
                    <m:t>с</m:t>
                  </m:r>
                </m:sub>
              </m:sSub>
            </m:oMath>
          </w:p>
          <w:p w14:paraId="0049A974" w14:textId="13CED574" w:rsidR="00F3433E" w:rsidRPr="000053E7" w:rsidRDefault="00F3433E" w:rsidP="000053E7">
            <w:pPr>
              <w:pStyle w:val="a2"/>
              <w:rPr>
                <w:b/>
                <w:bCs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 xml:space="preserve">R9 = k9*[QHD]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p</m:t>
                  </m:r>
                </m:sub>
              </m:sSub>
            </m:oMath>
          </w:p>
          <w:p w14:paraId="24F66843" w14:textId="00DF87DB" w:rsidR="00F3433E" w:rsidRPr="000053E7" w:rsidRDefault="00F3433E" w:rsidP="000053E7">
            <w:pPr>
              <w:pStyle w:val="a2"/>
              <w:rPr>
                <w:i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 xml:space="preserve">R10 = k10*[D]*[D], 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rD</m:t>
                  </m:r>
                </m:sub>
              </m:sSub>
            </m:oMath>
          </w:p>
          <w:p w14:paraId="1C0A90C2" w14:textId="2637A470" w:rsidR="00F3433E" w:rsidRPr="000053E7" w:rsidRDefault="00F3433E" w:rsidP="000053E7">
            <w:pPr>
              <w:pStyle w:val="a2"/>
              <w:rPr>
                <w:b/>
                <w:bCs/>
                <w:i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R11 = k11*[Q]</w:t>
            </w:r>
            <w:r w:rsidRPr="000053E7">
              <w:rPr>
                <w:sz w:val="24"/>
                <w:szCs w:val="28"/>
              </w:rPr>
              <w:t>,</w:t>
            </w:r>
            <w:r w:rsidRPr="000053E7">
              <w:rPr>
                <w:sz w:val="24"/>
                <w:szCs w:val="28"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  <w:lang w:val="en-US"/>
                    </w:rPr>
                    <m:t>ph</m:t>
                  </m:r>
                </m:sub>
              </m:sSub>
            </m:oMath>
          </w:p>
          <w:p w14:paraId="7BD06DC7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</w:p>
        </w:tc>
      </w:tr>
    </w:tbl>
    <w:p w14:paraId="36BA474D" w14:textId="1C9E4002" w:rsidR="00891060" w:rsidRDefault="00BA0302" w:rsidP="004129A8">
      <w:pPr>
        <w:pStyle w:val="a3"/>
      </w:pPr>
      <w:r>
        <w:t>С помощью документа</w:t>
      </w:r>
      <w:r w:rsidR="003100B9">
        <w:t xml:space="preserve"> </w:t>
      </w:r>
      <w:r w:rsidR="003100B9">
        <w:rPr>
          <w:lang w:val="en-US"/>
        </w:rPr>
        <w:t>Excel</w:t>
      </w:r>
      <w:r>
        <w:t xml:space="preserve"> данные из этого отчета преобразуются в таблицу,</w:t>
      </w:r>
      <w:r w:rsidR="003100B9" w:rsidRPr="003100B9">
        <w:t xml:space="preserve"> </w:t>
      </w:r>
      <w:r>
        <w:t>котор</w:t>
      </w:r>
      <w:r w:rsidR="003100B9">
        <w:t>ая</w:t>
      </w:r>
      <w:r>
        <w:t xml:space="preserve"> используется как входной файл для программы </w:t>
      </w:r>
      <w:r w:rsidR="003100B9">
        <w:rPr>
          <w:lang w:val="en-US"/>
        </w:rPr>
        <w:t>Comsol</w:t>
      </w:r>
      <w:r>
        <w:t>. Данное программное обеспечение способн</w:t>
      </w:r>
      <w:r w:rsidR="00A9747F">
        <w:t>о</w:t>
      </w:r>
      <w:r>
        <w:t xml:space="preserve"> моделировать </w:t>
      </w:r>
      <w:r w:rsidR="00A9747F">
        <w:t xml:space="preserve">как физические, </w:t>
      </w:r>
      <w:r>
        <w:t>так и химические системы достаточно большой сложности в том числе и систему кинетических уравнений для механизма фотополимеризаци</w:t>
      </w:r>
      <w:r w:rsidR="00A9747F">
        <w:t>и</w:t>
      </w:r>
      <w:r>
        <w:t xml:space="preserve"> системы </w:t>
      </w:r>
      <w:r w:rsidR="00A9747F">
        <w:t xml:space="preserve">о-хинон – </w:t>
      </w:r>
      <w:r w:rsidR="00A9747F">
        <w:rPr>
          <w:lang w:val="en-US"/>
        </w:rPr>
        <w:t>H</w:t>
      </w:r>
      <w:r w:rsidR="00A9747F">
        <w:t>-донор</w:t>
      </w:r>
      <w:r>
        <w:t xml:space="preserve">. </w:t>
      </w:r>
      <w:r w:rsidR="00A9747F">
        <w:t>И</w:t>
      </w:r>
      <w:r>
        <w:t>нтерфейс программы выглядит так:</w:t>
      </w:r>
    </w:p>
    <w:p w14:paraId="3ADC6B44" w14:textId="49F2FB6C" w:rsidR="00891060" w:rsidRDefault="00181810" w:rsidP="000053E7">
      <w:pPr>
        <w:pStyle w:val="a3"/>
        <w:ind w:firstLine="0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09A438FA" wp14:editId="7485D12C">
                <wp:extent cx="5974772" cy="3441357"/>
                <wp:effectExtent l="0" t="0" r="6985" b="6985"/>
                <wp:docPr id="24" name="Группа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74772" cy="3441357"/>
                          <a:chOff x="-483720" y="289"/>
                          <a:chExt cx="5974772" cy="3441357"/>
                        </a:xfrm>
                      </wpg:grpSpPr>
                      <pic:pic xmlns:pic="http://schemas.openxmlformats.org/drawingml/2006/picture">
                        <pic:nvPicPr>
                          <pic:cNvPr id="22" name="Рисунок 22"/>
                          <pic:cNvPicPr>
                            <a:picLocks noChangeAspect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-450793" y="289"/>
                            <a:ext cx="5941845" cy="3200689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3" name="Надпись 23"/>
                        <wps:cNvSpPr txBox="1"/>
                        <wps:spPr>
                          <a:xfrm>
                            <a:off x="-483720" y="3200981"/>
                            <a:ext cx="5943080" cy="24066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7F03A58D" w14:textId="41CFD050" w:rsidR="0020357C" w:rsidRPr="00791784" w:rsidRDefault="0020357C" w:rsidP="009143C3">
                              <w:pPr>
                                <w:pStyle w:val="af4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4</w:t>
                                </w:r>
                              </w:fldSimple>
                              <w:r>
                                <w:t xml:space="preserve">. Окно программы математического моделирования </w:t>
                              </w:r>
                              <w:r>
                                <w:rPr>
                                  <w:lang w:val="en-US"/>
                                </w:rPr>
                                <w:t>COMSOL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9A438FA" id="Группа 24" o:spid="_x0000_s1051" style="width:470.45pt;height:270.95pt;mso-position-horizontal-relative:char;mso-position-vertical-relative:line" coordorigin="-4837,2" coordsize="59747,3441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">
                <v:shape id="Рисунок 22" o:spid="_x0000_s1052" type="#_x0000_t75" style="position:absolute;left:-4507;top:2;width:59417;height:320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">
                  <v:imagedata r:id="rId53" o:title=""/>
                </v:shape>
                <v:shape id="Надпись 23" o:spid="_x0000_s1053" type="#_x0000_t202" style="position:absolute;left:-4837;top:32009;width:59430;height:24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" stroked="f">
                  <v:textbox style="mso-fit-shape-to-text:t" inset="0,0,0,0">
                    <w:txbxContent>
                      <w:p w14:paraId="7F03A58D" w14:textId="41CFD050" w:rsidR="0020357C" w:rsidRPr="00791784" w:rsidRDefault="0020357C" w:rsidP="009143C3">
                        <w:pPr>
                          <w:pStyle w:val="af4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4</w:t>
                          </w:r>
                        </w:fldSimple>
                        <w:r>
                          <w:t xml:space="preserve">. Окно программы математического моделирования </w:t>
                        </w:r>
                        <w:r>
                          <w:rPr>
                            <w:lang w:val="en-US"/>
                          </w:rPr>
                          <w:t>COMSOL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6072A4D" w14:textId="10D52A42" w:rsidR="00891060" w:rsidRDefault="00BA0302" w:rsidP="004129A8">
      <w:pPr>
        <w:pStyle w:val="a2"/>
      </w:pPr>
      <w:r>
        <w:t xml:space="preserve">В </w:t>
      </w:r>
      <w:r w:rsidR="00181810">
        <w:t>узлах дерева задачи</w:t>
      </w:r>
      <w:r>
        <w:t xml:space="preserve"> зада</w:t>
      </w:r>
      <w:r w:rsidR="00891060">
        <w:t>ются дифференциальные уравнения, константы скорости и начальные условия для расчета системы</w:t>
      </w:r>
      <w:bookmarkStart w:id="79" w:name="_Hlk134744735"/>
      <w:r w:rsidR="00181810">
        <w:t>:</w:t>
      </w:r>
    </w:p>
    <w:p w14:paraId="5CC2EA4F" w14:textId="0C57E38B" w:rsidR="00181810" w:rsidRPr="00712354" w:rsidRDefault="00181810" w:rsidP="00B931E1">
      <w:pPr>
        <w:pStyle w:val="a2"/>
        <w:numPr>
          <w:ilvl w:val="0"/>
          <w:numId w:val="20"/>
        </w:numPr>
        <w:rPr>
          <w:lang w:val="en-US"/>
        </w:rPr>
      </w:pPr>
      <w:r w:rsidRPr="00181810">
        <w:rPr>
          <w:lang w:val="en-US"/>
        </w:rPr>
        <w:t>Initial constants</w:t>
      </w:r>
      <w:r>
        <w:rPr>
          <w:lang w:val="en-US"/>
        </w:rPr>
        <w:t xml:space="preserve">, </w:t>
      </w:r>
      <w:r w:rsidRPr="00181810">
        <w:rPr>
          <w:lang w:val="en-US"/>
        </w:rPr>
        <w:t xml:space="preserve">Constants </w:t>
      </w:r>
      <w:r>
        <w:rPr>
          <w:lang w:val="en-US"/>
        </w:rPr>
        <w:t xml:space="preserve">– </w:t>
      </w:r>
      <w:r>
        <w:t>константы</w:t>
      </w:r>
      <w:r w:rsidRPr="00181810">
        <w:rPr>
          <w:lang w:val="en-US"/>
        </w:rPr>
        <w:t xml:space="preserve"> </w:t>
      </w:r>
      <w:r>
        <w:t>скоростей</w:t>
      </w:r>
    </w:p>
    <w:p w14:paraId="7F6C64EF" w14:textId="6DE970D6" w:rsidR="00181810" w:rsidRDefault="00181810" w:rsidP="009143C3">
      <w:pPr>
        <w:pStyle w:val="af4"/>
      </w:pPr>
      <w:bookmarkStart w:id="80" w:name="_Ref135403479"/>
      <w:r>
        <w:t xml:space="preserve">Таблица </w:t>
      </w:r>
      <w:fldSimple w:instr=" SEQ Таблица \* ARABIC ">
        <w:r w:rsidR="00401638">
          <w:rPr>
            <w:noProof/>
          </w:rPr>
          <w:t>6</w:t>
        </w:r>
      </w:fldSimple>
      <w:bookmarkEnd w:id="80"/>
      <w:r>
        <w:t>. Значения констант скоростей</w:t>
      </w:r>
    </w:p>
    <w:tbl>
      <w:tblPr>
        <w:tblW w:w="2339" w:type="dxa"/>
        <w:tblInd w:w="3410" w:type="dxa"/>
        <w:tblLook w:val="04A0" w:firstRow="1" w:lastRow="0" w:firstColumn="1" w:lastColumn="0" w:noHBand="0" w:noVBand="1"/>
      </w:tblPr>
      <w:tblGrid>
        <w:gridCol w:w="1179"/>
        <w:gridCol w:w="1160"/>
      </w:tblGrid>
      <w:tr w:rsidR="00181810" w:rsidRPr="00181810" w14:paraId="4FDE4546" w14:textId="77777777" w:rsidTr="000053E7">
        <w:trPr>
          <w:trHeight w:val="300"/>
        </w:trPr>
        <w:tc>
          <w:tcPr>
            <w:tcW w:w="117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438C91D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Константа</w:t>
            </w:r>
          </w:p>
        </w:tc>
        <w:tc>
          <w:tcPr>
            <w:tcW w:w="11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1882ACA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значение</w:t>
            </w:r>
          </w:p>
        </w:tc>
      </w:tr>
      <w:tr w:rsidR="00181810" w:rsidRPr="00181810" w14:paraId="2143CE15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D14699F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1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324AE69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1E+9*light</w:t>
            </w:r>
          </w:p>
        </w:tc>
      </w:tr>
      <w:tr w:rsidR="00181810" w:rsidRPr="00181810" w14:paraId="40E9DD33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145D099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2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E6056AC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1,00E+09</w:t>
            </w:r>
          </w:p>
        </w:tc>
      </w:tr>
      <w:tr w:rsidR="00181810" w:rsidRPr="00181810" w14:paraId="415FB82E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6D7C9C3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3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F642EAE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1,00E+09</w:t>
            </w:r>
          </w:p>
        </w:tc>
      </w:tr>
      <w:tr w:rsidR="00181810" w:rsidRPr="00181810" w14:paraId="647B55EC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0299701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4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692B01F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1,00E+09</w:t>
            </w:r>
          </w:p>
        </w:tc>
      </w:tr>
      <w:tr w:rsidR="00181810" w:rsidRPr="00181810" w14:paraId="31A772FB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A9C3592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5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5BFFF07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K2*k4</w:t>
            </w:r>
          </w:p>
        </w:tc>
      </w:tr>
      <w:tr w:rsidR="00181810" w:rsidRPr="00181810" w14:paraId="2B6BCE0A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FF2CCF0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6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0AD1783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2,00E+00</w:t>
            </w:r>
          </w:p>
        </w:tc>
      </w:tr>
      <w:tr w:rsidR="00181810" w:rsidRPr="00181810" w14:paraId="62154509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1CC1A1E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7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E12CB7C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K4*k8</w:t>
            </w:r>
          </w:p>
        </w:tc>
      </w:tr>
      <w:tr w:rsidR="00181810" w:rsidRPr="00181810" w14:paraId="3DA647B0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506672C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8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1B0FB52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1,00E+00</w:t>
            </w:r>
          </w:p>
        </w:tc>
      </w:tr>
      <w:tr w:rsidR="00181810" w:rsidRPr="00181810" w14:paraId="4027E324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F190F0B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9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F62E63F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0.001</w:t>
            </w:r>
          </w:p>
        </w:tc>
      </w:tr>
      <w:tr w:rsidR="00181810" w:rsidRPr="00181810" w14:paraId="38902733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541B76A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10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5264775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1,00E+09</w:t>
            </w:r>
          </w:p>
        </w:tc>
      </w:tr>
      <w:tr w:rsidR="00181810" w:rsidRPr="00181810" w14:paraId="05812DB2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D3CA540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11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A9C33EE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1,00E-05</w:t>
            </w:r>
          </w:p>
        </w:tc>
      </w:tr>
      <w:tr w:rsidR="00181810" w:rsidRPr="00181810" w14:paraId="18D1692D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7C2BF49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2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5312126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2,00E-06</w:t>
            </w:r>
          </w:p>
        </w:tc>
      </w:tr>
      <w:tr w:rsidR="00181810" w:rsidRPr="00181810" w14:paraId="77D139A8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4BCA9EE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4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4CFED59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0.05</w:t>
            </w:r>
          </w:p>
        </w:tc>
      </w:tr>
      <w:tr w:rsidR="00181810" w:rsidRPr="00181810" w14:paraId="63000F5B" w14:textId="77777777" w:rsidTr="000053E7">
        <w:trPr>
          <w:trHeight w:val="300"/>
        </w:trPr>
        <w:tc>
          <w:tcPr>
            <w:tcW w:w="117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09DE96E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light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510DD21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1,00E-06</w:t>
            </w:r>
          </w:p>
        </w:tc>
      </w:tr>
    </w:tbl>
    <w:p w14:paraId="40FBDA47" w14:textId="2AB96070" w:rsidR="00181810" w:rsidRDefault="00181810" w:rsidP="00B931E1">
      <w:pPr>
        <w:pStyle w:val="a2"/>
        <w:numPr>
          <w:ilvl w:val="0"/>
          <w:numId w:val="20"/>
        </w:numPr>
      </w:pPr>
      <w:r w:rsidRPr="00181810">
        <w:rPr>
          <w:lang w:val="en-US"/>
        </w:rPr>
        <w:t>Initial</w:t>
      </w:r>
      <w:r>
        <w:t xml:space="preserve"> – начальные значения концентраций реагирующих веществ</w:t>
      </w:r>
    </w:p>
    <w:p w14:paraId="24B57A96" w14:textId="612C946C" w:rsidR="000053E7" w:rsidRDefault="000053E7" w:rsidP="000053E7">
      <w:pPr>
        <w:pStyle w:val="a2"/>
      </w:pPr>
    </w:p>
    <w:p w14:paraId="1DCF02CD" w14:textId="77777777" w:rsidR="000053E7" w:rsidRDefault="000053E7" w:rsidP="000053E7">
      <w:pPr>
        <w:pStyle w:val="a2"/>
      </w:pPr>
    </w:p>
    <w:p w14:paraId="02010E29" w14:textId="60652E60" w:rsidR="00712354" w:rsidRDefault="00712354" w:rsidP="009143C3">
      <w:pPr>
        <w:pStyle w:val="af4"/>
      </w:pPr>
      <w:r>
        <w:lastRenderedPageBreak/>
        <w:t xml:space="preserve">Таблица </w:t>
      </w:r>
      <w:fldSimple w:instr=" SEQ Таблица \* ARABIC ">
        <w:r w:rsidR="00401638">
          <w:rPr>
            <w:noProof/>
          </w:rPr>
          <w:t>7</w:t>
        </w:r>
      </w:fldSimple>
      <w:r>
        <w:t>. Начальные концентрации</w:t>
      </w:r>
    </w:p>
    <w:tbl>
      <w:tblPr>
        <w:tblW w:w="2824" w:type="dxa"/>
        <w:tblInd w:w="3230" w:type="dxa"/>
        <w:tblLook w:val="04A0" w:firstRow="1" w:lastRow="0" w:firstColumn="1" w:lastColumn="0" w:noHBand="0" w:noVBand="1"/>
      </w:tblPr>
      <w:tblGrid>
        <w:gridCol w:w="1260"/>
        <w:gridCol w:w="1564"/>
      </w:tblGrid>
      <w:tr w:rsidR="00712354" w:rsidRPr="00712354" w14:paraId="0DC60CE0" w14:textId="77777777" w:rsidTr="000053E7">
        <w:trPr>
          <w:trHeight w:val="300"/>
        </w:trPr>
        <w:tc>
          <w:tcPr>
            <w:tcW w:w="12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3B415A6" w14:textId="77777777" w:rsidR="00712354" w:rsidRPr="00712354" w:rsidRDefault="00712354" w:rsidP="0071235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2354">
              <w:rPr>
                <w:rFonts w:ascii="Calibri" w:eastAsia="Times New Roman" w:hAnsi="Calibri" w:cs="Calibri"/>
                <w:color w:val="000000"/>
                <w:lang w:eastAsia="ru-RU"/>
              </w:rPr>
              <w:t>Вещество</w:t>
            </w:r>
          </w:p>
        </w:tc>
        <w:tc>
          <w:tcPr>
            <w:tcW w:w="156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EAF7FC8" w14:textId="77777777" w:rsidR="00712354" w:rsidRPr="00712354" w:rsidRDefault="00712354" w:rsidP="0071235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2354">
              <w:rPr>
                <w:rFonts w:ascii="Calibri" w:eastAsia="Times New Roman" w:hAnsi="Calibri" w:cs="Calibri"/>
                <w:color w:val="000000"/>
                <w:lang w:eastAsia="ru-RU"/>
              </w:rPr>
              <w:t>Концентрация</w:t>
            </w:r>
          </w:p>
        </w:tc>
      </w:tr>
      <w:tr w:rsidR="00712354" w:rsidRPr="00712354" w14:paraId="1384FE59" w14:textId="77777777" w:rsidTr="000053E7">
        <w:trPr>
          <w:trHeight w:val="288"/>
        </w:trPr>
        <w:tc>
          <w:tcPr>
            <w:tcW w:w="126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1E8B277" w14:textId="77777777" w:rsidR="00712354" w:rsidRPr="00712354" w:rsidRDefault="00712354" w:rsidP="0071235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2354">
              <w:rPr>
                <w:rFonts w:ascii="Calibri" w:eastAsia="Times New Roman" w:hAnsi="Calibri" w:cs="Calibri"/>
                <w:color w:val="000000"/>
                <w:lang w:eastAsia="ru-RU"/>
              </w:rPr>
              <w:t>Q</w:t>
            </w:r>
          </w:p>
        </w:tc>
        <w:tc>
          <w:tcPr>
            <w:tcW w:w="1564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7131E79" w14:textId="77777777" w:rsidR="00712354" w:rsidRPr="00712354" w:rsidRDefault="00712354" w:rsidP="0071235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2354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</w:tr>
      <w:tr w:rsidR="00712354" w:rsidRPr="00712354" w14:paraId="5A555E59" w14:textId="77777777" w:rsidTr="000053E7">
        <w:trPr>
          <w:trHeight w:val="288"/>
        </w:trPr>
        <w:tc>
          <w:tcPr>
            <w:tcW w:w="126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01E6682" w14:textId="77777777" w:rsidR="00712354" w:rsidRPr="00712354" w:rsidRDefault="00712354" w:rsidP="0071235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2354">
              <w:rPr>
                <w:rFonts w:ascii="Calibri" w:eastAsia="Times New Roman" w:hAnsi="Calibri" w:cs="Calibri"/>
                <w:color w:val="000000"/>
                <w:lang w:eastAsia="ru-RU"/>
              </w:rPr>
              <w:t>DH</w:t>
            </w:r>
          </w:p>
        </w:tc>
        <w:tc>
          <w:tcPr>
            <w:tcW w:w="1564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94F82AF" w14:textId="77777777" w:rsidR="00712354" w:rsidRPr="00712354" w:rsidRDefault="00712354" w:rsidP="0071235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2354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</w:tr>
      <w:tr w:rsidR="00712354" w:rsidRPr="00712354" w14:paraId="6E0F5C7E" w14:textId="77777777" w:rsidTr="000053E7">
        <w:trPr>
          <w:trHeight w:val="300"/>
        </w:trPr>
        <w:tc>
          <w:tcPr>
            <w:tcW w:w="12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8114FF4" w14:textId="77777777" w:rsidR="00712354" w:rsidRPr="00712354" w:rsidRDefault="00712354" w:rsidP="0071235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2354">
              <w:rPr>
                <w:rFonts w:ascii="Calibri" w:eastAsia="Times New Roman" w:hAnsi="Calibri" w:cs="Calibri"/>
                <w:color w:val="000000"/>
                <w:lang w:eastAsia="ru-RU"/>
              </w:rPr>
              <w:t>QHH</w:t>
            </w:r>
          </w:p>
        </w:tc>
        <w:tc>
          <w:tcPr>
            <w:tcW w:w="15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B351263" w14:textId="77777777" w:rsidR="00712354" w:rsidRPr="00712354" w:rsidRDefault="00712354" w:rsidP="0071235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235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</w:tbl>
    <w:p w14:paraId="38E26D95" w14:textId="20CA84BD" w:rsidR="00712354" w:rsidRDefault="00712354" w:rsidP="00B931E1">
      <w:pPr>
        <w:pStyle w:val="a2"/>
        <w:numPr>
          <w:ilvl w:val="0"/>
          <w:numId w:val="20"/>
        </w:numPr>
      </w:pPr>
      <w:r w:rsidRPr="00712354">
        <w:t>Rates</w:t>
      </w:r>
      <w:r>
        <w:t xml:space="preserve"> – выражения скоростей каждой реакции</w:t>
      </w:r>
    </w:p>
    <w:p w14:paraId="028CF6CB" w14:textId="14DBBC66" w:rsidR="00181810" w:rsidRDefault="00712354" w:rsidP="00B931E1">
      <w:pPr>
        <w:pStyle w:val="a2"/>
        <w:numPr>
          <w:ilvl w:val="0"/>
          <w:numId w:val="20"/>
        </w:numPr>
      </w:pPr>
      <w:r w:rsidRPr="00712354">
        <w:t>Mechanism</w:t>
      </w:r>
      <w:r>
        <w:t xml:space="preserve"> – собственно система дифференциальных уравнений</w:t>
      </w:r>
    </w:p>
    <w:p w14:paraId="4B5399EC" w14:textId="6144DCC2" w:rsidR="008D2891" w:rsidRDefault="00712354" w:rsidP="00B931E1">
      <w:pPr>
        <w:pStyle w:val="a2"/>
        <w:numPr>
          <w:ilvl w:val="0"/>
          <w:numId w:val="20"/>
        </w:numPr>
      </w:pPr>
      <w:r w:rsidRPr="00712354">
        <w:t xml:space="preserve">Solver Configurations </w:t>
      </w:r>
      <w:r>
        <w:t>–</w:t>
      </w:r>
      <w:r w:rsidRPr="00712354">
        <w:t xml:space="preserve"> </w:t>
      </w:r>
      <w:r>
        <w:t xml:space="preserve">здесь </w:t>
      </w:r>
      <w:r w:rsidR="00891060">
        <w:t xml:space="preserve">задаются конкретные настройки решателя. </w:t>
      </w:r>
    </w:p>
    <w:p w14:paraId="5B23027F" w14:textId="6452A04F" w:rsidR="008D2891" w:rsidRPr="008D2891" w:rsidRDefault="00A9747F" w:rsidP="004129A8">
      <w:pPr>
        <w:pStyle w:val="a3"/>
      </w:pPr>
      <w:r>
        <w:t>В данной работе для получения максимальной точности вычисление жесткой системы и минимального времени расчета были выбраны следующая цепочка методов решения сложной системы дифференциальных уравнений:</w:t>
      </w:r>
    </w:p>
    <w:p w14:paraId="2AD9FA73" w14:textId="7E03AE6B" w:rsidR="00A9747F" w:rsidRDefault="00A9747F" w:rsidP="00B931E1">
      <w:pPr>
        <w:pStyle w:val="a3"/>
        <w:numPr>
          <w:ilvl w:val="0"/>
          <w:numId w:val="9"/>
        </w:numPr>
      </w:pPr>
      <w:r>
        <w:rPr>
          <w:lang w:val="en-US"/>
        </w:rPr>
        <w:t>BDF</w:t>
      </w:r>
      <w:r>
        <w:t xml:space="preserve"> - </w:t>
      </w:r>
      <w:r w:rsidRPr="00DD4F77">
        <w:t>облада</w:t>
      </w:r>
      <w:r>
        <w:t>е</w:t>
      </w:r>
      <w:r w:rsidRPr="00DD4F77">
        <w:t>т хорошей устойчивостью и эффективностью</w:t>
      </w:r>
      <w:r w:rsidR="008D2891">
        <w:t xml:space="preserve">. Настройки решателя, </w:t>
      </w:r>
      <w:r w:rsidR="008D2891">
        <w:fldChar w:fldCharType="begin"/>
      </w:r>
      <w:r w:rsidR="008D2891">
        <w:instrText xml:space="preserve"> REF _Ref135399698 \h </w:instrText>
      </w:r>
      <w:r w:rsidR="008D2891">
        <w:fldChar w:fldCharType="separate"/>
      </w:r>
      <w:r w:rsidR="008D2891">
        <w:t xml:space="preserve">Рисунок </w:t>
      </w:r>
      <w:r w:rsidR="008D2891">
        <w:rPr>
          <w:noProof/>
        </w:rPr>
        <w:t>5</w:t>
      </w:r>
      <w:r w:rsidR="008D2891">
        <w:fldChar w:fldCharType="end"/>
      </w:r>
      <w:r w:rsidR="008D2891">
        <w:t>:</w:t>
      </w:r>
    </w:p>
    <w:p w14:paraId="73824DA0" w14:textId="6C199D26" w:rsidR="008D2891" w:rsidRPr="008D2891" w:rsidRDefault="008D2891" w:rsidP="008D2891">
      <w:pPr>
        <w:pStyle w:val="aff5"/>
      </w:pPr>
      <w:r>
        <w:rPr>
          <w:noProof/>
          <w:lang w:eastAsia="ru-RU"/>
        </w:rPr>
        <mc:AlternateContent>
          <mc:Choice Requires="wpg">
            <w:drawing>
              <wp:inline distT="0" distB="0" distL="0" distR="0" wp14:anchorId="3C293F96" wp14:editId="61607469">
                <wp:extent cx="3683635" cy="3185160"/>
                <wp:effectExtent l="0" t="0" r="0" b="0"/>
                <wp:docPr id="27" name="Группа 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83635" cy="3185160"/>
                          <a:chOff x="0" y="0"/>
                          <a:chExt cx="3683635" cy="3185160"/>
                        </a:xfrm>
                      </wpg:grpSpPr>
                      <pic:pic xmlns:pic="http://schemas.openxmlformats.org/drawingml/2006/picture">
                        <pic:nvPicPr>
                          <pic:cNvPr id="25" name="Рисунок 25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85" t="744" r="523" b="-6"/>
                          <a:stretch/>
                        </pic:blipFill>
                        <pic:spPr bwMode="auto">
                          <a:xfrm>
                            <a:off x="0" y="0"/>
                            <a:ext cx="3683635" cy="28841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26" name="Надпись 26"/>
                        <wps:cNvSpPr txBox="1"/>
                        <wps:spPr>
                          <a:xfrm>
                            <a:off x="0" y="2944495"/>
                            <a:ext cx="3683635" cy="24066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1319A554" w14:textId="6C8F44A2" w:rsidR="0020357C" w:rsidRPr="001B127B" w:rsidRDefault="0020357C" w:rsidP="009143C3">
                              <w:pPr>
                                <w:pStyle w:val="af4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81" w:name="_Ref135399698"/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5</w:t>
                                </w:r>
                              </w:fldSimple>
                              <w:bookmarkEnd w:id="81"/>
                              <w:r>
                                <w:rPr>
                                  <w:lang w:val="en-US"/>
                                </w:rPr>
                                <w:t xml:space="preserve">. </w:t>
                              </w:r>
                              <w:r w:rsidRPr="006502E4">
                                <w:rPr>
                                  <w:lang w:val="en-US"/>
                                </w:rPr>
                                <w:t>Настройки BDF solver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C293F96" id="Группа 27" o:spid="_x0000_s1054" style="width:290.05pt;height:250.8pt;mso-position-horizontal-relative:char;mso-position-vertical-relative:line" coordsize="36836,3185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">
                <v:shape id="Рисунок 25" o:spid="_x0000_s1055" type="#_x0000_t75" style="position:absolute;width:36836;height:288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">
                  <v:imagedata r:id="rId55" o:title="" croptop="488f" cropbottom="-4f" cropleft="318f" cropright="343f"/>
                </v:shape>
                <v:shape id="Надпись 26" o:spid="_x0000_s1056" type="#_x0000_t202" style="position:absolute;top:29444;width:36836;height:24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" stroked="f">
                  <v:textbox style="mso-fit-shape-to-text:t" inset="0,0,0,0">
                    <w:txbxContent>
                      <w:p w14:paraId="1319A554" w14:textId="6C8F44A2" w:rsidR="0020357C" w:rsidRPr="001B127B" w:rsidRDefault="0020357C" w:rsidP="009143C3">
                        <w:pPr>
                          <w:pStyle w:val="af4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82" w:name="_Ref135399698"/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5</w:t>
                          </w:r>
                        </w:fldSimple>
                        <w:bookmarkEnd w:id="82"/>
                        <w:r>
                          <w:rPr>
                            <w:lang w:val="en-US"/>
                          </w:rPr>
                          <w:t xml:space="preserve">. </w:t>
                        </w:r>
                        <w:r w:rsidRPr="006502E4">
                          <w:rPr>
                            <w:lang w:val="en-US"/>
                          </w:rPr>
                          <w:t>Настройки BDF solver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769E513" w14:textId="1FCD093E" w:rsidR="00A9747F" w:rsidRPr="008D2891" w:rsidRDefault="00A9747F" w:rsidP="00B931E1">
      <w:pPr>
        <w:pStyle w:val="a3"/>
        <w:numPr>
          <w:ilvl w:val="0"/>
          <w:numId w:val="9"/>
        </w:numPr>
        <w:rPr>
          <w:color w:val="111111"/>
        </w:rPr>
      </w:pPr>
      <w:r>
        <w:t>Линеаризация методом Н</w:t>
      </w:r>
      <w:r w:rsidRPr="00B30060">
        <w:t>ьютона-Рафсона</w:t>
      </w:r>
      <w:r>
        <w:t xml:space="preserve"> –универсальный вариант для решения систем любой сложности</w:t>
      </w:r>
      <w:r w:rsidR="008D2891" w:rsidRPr="008D2891">
        <w:t xml:space="preserve">. </w:t>
      </w:r>
      <w:r w:rsidR="008D2891">
        <w:rPr>
          <w:color w:val="111111"/>
        </w:rPr>
        <w:t>Настройки</w:t>
      </w:r>
      <w:r w:rsidR="008D2891" w:rsidRPr="00B24622">
        <w:rPr>
          <w:color w:val="111111"/>
        </w:rPr>
        <w:t xml:space="preserve"> </w:t>
      </w:r>
      <w:r w:rsidR="008D2891">
        <w:rPr>
          <w:color w:val="111111"/>
        </w:rPr>
        <w:t xml:space="preserve">метода </w:t>
      </w:r>
      <w:r w:rsidR="008D2891">
        <w:t>Н</w:t>
      </w:r>
      <w:r w:rsidR="008D2891" w:rsidRPr="00B30060">
        <w:t>ьютона-Рафсона</w:t>
      </w:r>
      <w:r w:rsidR="008D2891">
        <w:t xml:space="preserve">, </w:t>
      </w:r>
      <w:r w:rsidR="008D2891">
        <w:fldChar w:fldCharType="begin"/>
      </w:r>
      <w:r w:rsidR="008D2891">
        <w:instrText xml:space="preserve"> REF _Ref135399710 \h </w:instrText>
      </w:r>
      <w:r w:rsidR="008D2891">
        <w:fldChar w:fldCharType="separate"/>
      </w:r>
      <w:r w:rsidR="008D2891">
        <w:t xml:space="preserve">Рисунок </w:t>
      </w:r>
      <w:r w:rsidR="008D2891">
        <w:rPr>
          <w:noProof/>
        </w:rPr>
        <w:t>6</w:t>
      </w:r>
      <w:r w:rsidR="008D2891">
        <w:fldChar w:fldCharType="end"/>
      </w:r>
      <w:r w:rsidR="008D2891">
        <w:t>:</w:t>
      </w:r>
    </w:p>
    <w:p w14:paraId="76AE03A5" w14:textId="4DFE222A" w:rsidR="008D2891" w:rsidRPr="00B24622" w:rsidRDefault="008D2891" w:rsidP="00B24622">
      <w:pPr>
        <w:pStyle w:val="aff5"/>
      </w:pPr>
      <w:r>
        <w:rPr>
          <w:noProof/>
          <w:lang w:eastAsia="ru-RU"/>
        </w:rPr>
        <w:lastRenderedPageBreak/>
        <mc:AlternateContent>
          <mc:Choice Requires="wpg">
            <w:drawing>
              <wp:inline distT="0" distB="0" distL="0" distR="0" wp14:anchorId="3B617BCE" wp14:editId="65DF2A3E">
                <wp:extent cx="4445942" cy="3098185"/>
                <wp:effectExtent l="0" t="0" r="0" b="6985"/>
                <wp:docPr id="30" name="Группа 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45942" cy="3098185"/>
                          <a:chOff x="0" y="508000"/>
                          <a:chExt cx="4445942" cy="3098185"/>
                        </a:xfrm>
                      </wpg:grpSpPr>
                      <pic:pic xmlns:pic="http://schemas.openxmlformats.org/drawingml/2006/picture">
                        <pic:nvPicPr>
                          <pic:cNvPr id="28" name="Рисунок 2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8194"/>
                          <a:stretch/>
                        </pic:blipFill>
                        <pic:spPr bwMode="auto">
                          <a:xfrm>
                            <a:off x="0" y="508000"/>
                            <a:ext cx="4445942" cy="285778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29" name="Надпись 29"/>
                        <wps:cNvSpPr txBox="1"/>
                        <wps:spPr>
                          <a:xfrm>
                            <a:off x="0" y="3365520"/>
                            <a:ext cx="4441190" cy="24066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5DE1687F" w14:textId="1E528003" w:rsidR="0020357C" w:rsidRPr="00A6274F" w:rsidRDefault="0020357C" w:rsidP="009143C3">
                              <w:pPr>
                                <w:pStyle w:val="af4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83" w:name="_Ref135399710"/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6</w:t>
                                </w:r>
                              </w:fldSimple>
                              <w:bookmarkEnd w:id="83"/>
                              <w:r>
                                <w:t xml:space="preserve">. </w:t>
                              </w:r>
                              <w:r w:rsidRPr="00D9285D">
                                <w:t xml:space="preserve">Настройки </w:t>
                              </w:r>
                              <w:r>
                                <w:rPr>
                                  <w:color w:val="111111"/>
                                </w:rPr>
                                <w:t xml:space="preserve">метода </w:t>
                              </w:r>
                              <w:r>
                                <w:t>Н</w:t>
                              </w:r>
                              <w:r w:rsidRPr="00B30060">
                                <w:t>ьютона-Рафсон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B617BCE" id="Группа 30" o:spid="_x0000_s1057" style="width:350.05pt;height:243.95pt;mso-position-horizontal-relative:char;mso-position-vertical-relative:line" coordorigin=",5080" coordsize="44459,3098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">
                <v:shape id="Рисунок 28" o:spid="_x0000_s1058" type="#_x0000_t75" style="position:absolute;top:5080;width:44459;height:285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">
                  <v:imagedata r:id="rId57" o:title="" croptop="11924f"/>
                </v:shape>
                <v:shape id="Надпись 29" o:spid="_x0000_s1059" type="#_x0000_t202" style="position:absolute;top:33655;width:44411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" stroked="f">
                  <v:textbox style="mso-fit-shape-to-text:t" inset="0,0,0,0">
                    <w:txbxContent>
                      <w:p w14:paraId="5DE1687F" w14:textId="1E528003" w:rsidR="0020357C" w:rsidRPr="00A6274F" w:rsidRDefault="0020357C" w:rsidP="009143C3">
                        <w:pPr>
                          <w:pStyle w:val="af4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84" w:name="_Ref135399710"/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6</w:t>
                          </w:r>
                        </w:fldSimple>
                        <w:bookmarkEnd w:id="84"/>
                        <w:r>
                          <w:t xml:space="preserve">. </w:t>
                        </w:r>
                        <w:r w:rsidRPr="00D9285D">
                          <w:t xml:space="preserve">Настройки </w:t>
                        </w:r>
                        <w:r>
                          <w:rPr>
                            <w:color w:val="111111"/>
                          </w:rPr>
                          <w:t xml:space="preserve">метода </w:t>
                        </w:r>
                        <w:r>
                          <w:t>Н</w:t>
                        </w:r>
                        <w:r w:rsidRPr="00B30060">
                          <w:t>ьютона-Рафсона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485AE79" w14:textId="67872B66" w:rsidR="00A9747F" w:rsidRPr="008D2891" w:rsidRDefault="00A9747F" w:rsidP="00B931E1">
      <w:pPr>
        <w:pStyle w:val="a3"/>
        <w:numPr>
          <w:ilvl w:val="0"/>
          <w:numId w:val="9"/>
        </w:numPr>
        <w:rPr>
          <w:color w:val="111111"/>
        </w:rPr>
      </w:pPr>
      <w:r w:rsidRPr="00D04235">
        <w:t>PARDISO</w:t>
      </w:r>
      <w:r>
        <w:t xml:space="preserve"> – отличный гибкий решатель, позволяющий крайне быстро решить СЛАУ</w:t>
      </w:r>
      <w:r w:rsidR="008D2891">
        <w:t xml:space="preserve">. Настройки решателя </w:t>
      </w:r>
      <w:r w:rsidR="008D2891" w:rsidRPr="00D04235">
        <w:t>PARDISO</w:t>
      </w:r>
      <w:r w:rsidR="008D2891">
        <w:t xml:space="preserve"> см. </w:t>
      </w:r>
      <w:r w:rsidR="008D2891">
        <w:fldChar w:fldCharType="begin"/>
      </w:r>
      <w:r w:rsidR="008D2891">
        <w:instrText xml:space="preserve"> REF _Ref135399851 \h </w:instrText>
      </w:r>
      <w:r w:rsidR="008D2891">
        <w:fldChar w:fldCharType="separate"/>
      </w:r>
      <w:r w:rsidR="008D2891">
        <w:t xml:space="preserve">Рисунок </w:t>
      </w:r>
      <w:r w:rsidR="008D2891">
        <w:rPr>
          <w:noProof/>
        </w:rPr>
        <w:t>7</w:t>
      </w:r>
      <w:r w:rsidR="008D2891">
        <w:fldChar w:fldCharType="end"/>
      </w:r>
      <w:r w:rsidR="002F04CD">
        <w:t>:</w:t>
      </w:r>
    </w:p>
    <w:p w14:paraId="2B5E1432" w14:textId="3FE35FF0" w:rsidR="008D2891" w:rsidRDefault="008D2891" w:rsidP="008D2891">
      <w:pPr>
        <w:pStyle w:val="aff5"/>
      </w:pPr>
      <w:r>
        <w:rPr>
          <w:noProof/>
          <w:lang w:eastAsia="ru-RU"/>
        </w:rPr>
        <mc:AlternateContent>
          <mc:Choice Requires="wpg">
            <w:drawing>
              <wp:inline distT="0" distB="0" distL="0" distR="0" wp14:anchorId="6C815B6F" wp14:editId="6E2DAF5F">
                <wp:extent cx="4441190" cy="3772535"/>
                <wp:effectExtent l="0" t="0" r="0" b="0"/>
                <wp:docPr id="33" name="Группа 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41190" cy="3772535"/>
                          <a:chOff x="0" y="0"/>
                          <a:chExt cx="4441190" cy="3772535"/>
                        </a:xfrm>
                      </wpg:grpSpPr>
                      <pic:pic xmlns:pic="http://schemas.openxmlformats.org/drawingml/2006/picture">
                        <pic:nvPicPr>
                          <pic:cNvPr id="31" name="Рисунок 31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735"/>
                          <a:stretch/>
                        </pic:blipFill>
                        <pic:spPr bwMode="auto">
                          <a:xfrm>
                            <a:off x="0" y="0"/>
                            <a:ext cx="4441190" cy="347408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32" name="Надпись 32"/>
                        <wps:cNvSpPr txBox="1"/>
                        <wps:spPr>
                          <a:xfrm>
                            <a:off x="0" y="3531870"/>
                            <a:ext cx="4441190" cy="24066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0A9CE154" w14:textId="54C1F6AE" w:rsidR="0020357C" w:rsidRPr="005D6DD5" w:rsidRDefault="0020357C" w:rsidP="009143C3">
                              <w:pPr>
                                <w:pStyle w:val="af4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85" w:name="_Ref135399851"/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7</w:t>
                                </w:r>
                              </w:fldSimple>
                              <w:bookmarkEnd w:id="85"/>
                              <w:r>
                                <w:t xml:space="preserve">. Настройки решателя </w:t>
                              </w:r>
                              <w:r w:rsidRPr="00D04235">
                                <w:t>PARDIS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C815B6F" id="Группа 33" o:spid="_x0000_s1060" style="width:349.7pt;height:297.05pt;mso-position-horizontal-relative:char;mso-position-vertical-relative:line" coordsize="44411,3772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">
                <v:shape id="Рисунок 31" o:spid="_x0000_s1061" type="#_x0000_t75" style="position:absolute;width:44411;height:347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">
                  <v:imagedata r:id="rId59" o:title="" cropright="482f"/>
                </v:shape>
                <v:shape id="Надпись 32" o:spid="_x0000_s1062" type="#_x0000_t202" style="position:absolute;top:35318;width:44411;height:24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" stroked="f">
                  <v:textbox style="mso-fit-shape-to-text:t" inset="0,0,0,0">
                    <w:txbxContent>
                      <w:p w14:paraId="0A9CE154" w14:textId="54C1F6AE" w:rsidR="0020357C" w:rsidRPr="005D6DD5" w:rsidRDefault="0020357C" w:rsidP="009143C3">
                        <w:pPr>
                          <w:pStyle w:val="af4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86" w:name="_Ref135399851"/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7</w:t>
                          </w:r>
                        </w:fldSimple>
                        <w:bookmarkEnd w:id="86"/>
                        <w:r>
                          <w:t xml:space="preserve">. Настройки решателя </w:t>
                        </w:r>
                        <w:r w:rsidRPr="00D04235">
                          <w:t>PARDISO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122519B" w14:textId="77777777" w:rsidR="002F04CD" w:rsidRDefault="002F04CD" w:rsidP="00B931E1">
      <w:pPr>
        <w:pStyle w:val="a2"/>
        <w:numPr>
          <w:ilvl w:val="0"/>
          <w:numId w:val="20"/>
        </w:numPr>
      </w:pPr>
      <w:r w:rsidRPr="008D2891">
        <w:t>Parametric</w:t>
      </w:r>
      <w:r>
        <w:t xml:space="preserve"> – узел, задающий настройки параметрического исследования</w:t>
      </w:r>
    </w:p>
    <w:bookmarkEnd w:id="79"/>
    <w:p w14:paraId="19C07240" w14:textId="1E2D8333" w:rsidR="00A66877" w:rsidRPr="009D158F" w:rsidRDefault="00BA0302" w:rsidP="004129A8">
      <w:pPr>
        <w:pStyle w:val="a3"/>
      </w:pPr>
      <w:r>
        <w:t>Данн</w:t>
      </w:r>
      <w:r w:rsidR="00B24622">
        <w:t>ый</w:t>
      </w:r>
      <w:r>
        <w:t xml:space="preserve"> </w:t>
      </w:r>
      <w:r w:rsidR="00891060">
        <w:t>этап</w:t>
      </w:r>
      <w:r>
        <w:t xml:space="preserve"> применяется для параметрического исследования влияния значений констант скорости всю систему. </w:t>
      </w:r>
      <w:r w:rsidR="00891060">
        <w:t>Для этого</w:t>
      </w:r>
      <w:r>
        <w:t xml:space="preserve"> выполняется </w:t>
      </w:r>
      <w:r w:rsidR="00891060">
        <w:t xml:space="preserve">решение системы </w:t>
      </w:r>
      <w:r>
        <w:t xml:space="preserve">при каждом изменении констант. </w:t>
      </w:r>
      <w:r w:rsidR="00891060">
        <w:t>И</w:t>
      </w:r>
      <w:r>
        <w:t xml:space="preserve"> </w:t>
      </w:r>
      <w:r w:rsidR="00891060">
        <w:t>т</w:t>
      </w:r>
      <w:r>
        <w:t xml:space="preserve">ак как скорость фото </w:t>
      </w:r>
      <w:r>
        <w:lastRenderedPageBreak/>
        <w:t xml:space="preserve">полимеризации зависит от концентраци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, поэтому для нахождения наиболее оптимальных параметров </w:t>
      </w:r>
      <w:r w:rsidR="00A56039">
        <w:t xml:space="preserve">для максимальной скорости полимеризации </w:t>
      </w:r>
      <w:r>
        <w:t>использовался интеграл концентрации</w:t>
      </w:r>
      <w:r w:rsidR="00A56039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по времени</w:t>
      </w:r>
      <m:oMath>
        <m:r>
          <w:rPr>
            <w:rFonts w:ascii="Cambria Math" w:hAnsi="Cambria Math"/>
          </w:rPr>
          <m:t xml:space="preserve"> t∈{0,1</m:t>
        </m:r>
        <m:r>
          <w:rPr>
            <w:rFonts w:ascii="Cambria Math" w:hAnsi="Cambria Math"/>
            <w:lang w:val="en-US"/>
          </w:rPr>
          <m:t>E</m:t>
        </m:r>
        <m:r>
          <w:rPr>
            <w:rFonts w:ascii="Cambria Math" w:hAnsi="Cambria Math"/>
          </w:rPr>
          <m:t>-4}</m:t>
        </m:r>
      </m:oMath>
      <w:r w:rsidR="006170CE">
        <w:t xml:space="preserve">. </w:t>
      </w:r>
    </w:p>
    <w:p w14:paraId="0F9D53A9" w14:textId="3EDC0588" w:rsidR="006170CE" w:rsidRDefault="00BA0302" w:rsidP="004129A8">
      <w:pPr>
        <w:pStyle w:val="a3"/>
      </w:pPr>
      <w:r>
        <w:t xml:space="preserve">Данные сохраняются внутри программы, по ним возможно построить </w:t>
      </w:r>
      <w:r w:rsidR="00181810">
        <w:t>графики</w:t>
      </w:r>
      <w:r>
        <w:t xml:space="preserve"> и </w:t>
      </w:r>
      <w:r w:rsidR="006170CE">
        <w:t>найти, например,</w:t>
      </w:r>
      <w:r>
        <w:t xml:space="preserve"> минимальные максимальные значения от любой концентрации</w:t>
      </w:r>
      <w:r w:rsidR="006170CE" w:rsidRPr="006170CE">
        <w:t>.</w:t>
      </w:r>
      <w:r w:rsidR="00B24622">
        <w:t xml:space="preserve"> </w:t>
      </w:r>
      <w:r w:rsidR="006170CE">
        <w:t>Пример одного из решений</w:t>
      </w:r>
      <w:r w:rsidR="00536D1C">
        <w:t xml:space="preserve"> см.</w:t>
      </w:r>
      <w:r w:rsidR="00B24622">
        <w:t xml:space="preserve"> </w:t>
      </w:r>
      <w:r w:rsidR="00B24622">
        <w:fldChar w:fldCharType="begin"/>
      </w:r>
      <w:r w:rsidR="00B24622">
        <w:instrText xml:space="preserve"> REF _Ref135404309 \h </w:instrText>
      </w:r>
      <w:r w:rsidR="00B24622">
        <w:fldChar w:fldCharType="separate"/>
      </w:r>
      <w:r w:rsidR="00B24622">
        <w:t xml:space="preserve">Рисунок </w:t>
      </w:r>
      <w:r w:rsidR="00B24622">
        <w:rPr>
          <w:noProof/>
        </w:rPr>
        <w:t>8</w:t>
      </w:r>
      <w:r w:rsidR="00B24622">
        <w:fldChar w:fldCharType="end"/>
      </w:r>
      <w:r w:rsidR="006170CE">
        <w:t xml:space="preserve"> с параметрами</w:t>
      </w:r>
      <w:r w:rsidR="00536D1C">
        <w:t xml:space="preserve"> из </w:t>
      </w:r>
      <w:r w:rsidR="00536D1C">
        <w:fldChar w:fldCharType="begin"/>
      </w:r>
      <w:r w:rsidR="00536D1C">
        <w:instrText xml:space="preserve"> REF _Ref135403479 \h </w:instrText>
      </w:r>
      <w:r w:rsidR="00536D1C">
        <w:fldChar w:fldCharType="separate"/>
      </w:r>
      <w:r w:rsidR="00536D1C">
        <w:t xml:space="preserve">Таблица </w:t>
      </w:r>
      <w:r w:rsidR="00536D1C">
        <w:rPr>
          <w:noProof/>
        </w:rPr>
        <w:t>6</w:t>
      </w:r>
      <w:r w:rsidR="00536D1C">
        <w:fldChar w:fldCharType="end"/>
      </w:r>
      <w:r w:rsidR="00536D1C">
        <w:t>:</w:t>
      </w:r>
    </w:p>
    <w:p w14:paraId="01A5C309" w14:textId="2FCDF78B" w:rsidR="00536D1C" w:rsidRDefault="00536D1C" w:rsidP="000053E7">
      <w:pPr>
        <w:pStyle w:val="a3"/>
        <w:ind w:firstLine="0"/>
      </w:pPr>
      <w:r>
        <w:rPr>
          <w:noProof/>
        </w:rPr>
        <mc:AlternateContent>
          <mc:Choice Requires="wpg">
            <w:drawing>
              <wp:inline distT="0" distB="0" distL="0" distR="0" wp14:anchorId="1DDEABC5" wp14:editId="266CBD3D">
                <wp:extent cx="5974252" cy="4310727"/>
                <wp:effectExtent l="0" t="0" r="7620" b="0"/>
                <wp:docPr id="39" name="Группа 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74252" cy="4310727"/>
                          <a:chOff x="-855775" y="-203779"/>
                          <a:chExt cx="5974252" cy="4310727"/>
                        </a:xfrm>
                      </wpg:grpSpPr>
                      <wpg:grpSp>
                        <wpg:cNvPr id="37" name="Группа 37"/>
                        <wpg:cNvGrpSpPr/>
                        <wpg:grpSpPr>
                          <a:xfrm>
                            <a:off x="-825353" y="-203779"/>
                            <a:ext cx="5943830" cy="3973180"/>
                            <a:chOff x="-825353" y="-203779"/>
                            <a:chExt cx="5943830" cy="3973180"/>
                          </a:xfrm>
                        </wpg:grpSpPr>
                        <pic:pic xmlns:pic="http://schemas.openxmlformats.org/drawingml/2006/picture">
                          <pic:nvPicPr>
                            <pic:cNvPr id="34" name="Рисунок 34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-824833" y="-203778"/>
                              <a:ext cx="2971207" cy="1960857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35" name="Рисунок 3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1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146697" y="-203779"/>
                              <a:ext cx="2971780" cy="1960858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36" name="Рисунок 3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2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-825353" y="1809116"/>
                              <a:ext cx="2971207" cy="1960285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s:wsp>
                        <wps:cNvPr id="38" name="Надпись 38"/>
                        <wps:cNvSpPr txBox="1"/>
                        <wps:spPr>
                          <a:xfrm>
                            <a:off x="-855775" y="3866283"/>
                            <a:ext cx="5942560" cy="24066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5D7742CD" w14:textId="33D06161" w:rsidR="0020357C" w:rsidRPr="00532A25" w:rsidRDefault="0020357C" w:rsidP="009143C3">
                              <w:pPr>
                                <w:pStyle w:val="af4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87" w:name="_Ref135404309"/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8</w:t>
                                </w:r>
                              </w:fldSimple>
                              <w:bookmarkEnd w:id="87"/>
                              <w:r>
                                <w:t>. Пример графиков решения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DDEABC5" id="Группа 39" o:spid="_x0000_s1063" style="width:470.4pt;height:339.45pt;mso-position-horizontal-relative:char;mso-position-vertical-relative:line" coordorigin="-8557,-2037" coordsize="59742,4310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">
                <v:group id="Группа 37" o:spid="_x0000_s1064" style="position:absolute;left:-8253;top:-2037;width:59437;height:39731" coordorigin="-8253,-2037" coordsize="59438,397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QYO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fw9yX8ALn8BQAA//8DAFBLAQItABQABgAIAAAAIQDb4fbL7gAAAIUBAAATAAAAAAAAAAAA&#10;AAAAAAAAAABbQ29udGVudF9UeXBlc10ueG1sUEsBAi0AFAAGAAgAAAAhAFr0LFu/AAAAFQEAAAsA&#10;AAAAAAAAAAAAAAAAHwEAAF9yZWxzLy5yZWxzUEsBAi0AFAAGAAgAAAAhAClhBg7EAAAA2wAAAA8A&#10;AAAAAAAAAAAAAAAABwIAAGRycy9kb3ducmV2LnhtbFBLBQYAAAAAAwADALcAAAD4AgAAAAA=&#10;">
                  <v:shape id="Рисунок 34" o:spid="_x0000_s1065" type="#_x0000_t75" style="position:absolute;left:-8248;top:-2037;width:29711;height:196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">
                    <v:imagedata r:id="rId63" o:title=""/>
                  </v:shape>
                  <v:shape id="Рисунок 35" o:spid="_x0000_s1066" type="#_x0000_t75" style="position:absolute;left:21466;top:-2037;width:29718;height:196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">
                    <v:imagedata r:id="rId64" o:title=""/>
                  </v:shape>
                  <v:shape id="Рисунок 36" o:spid="_x0000_s1067" type="#_x0000_t75" style="position:absolute;left:-8253;top:18091;width:29711;height:1960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">
                    <v:imagedata r:id="rId65" o:title=""/>
                  </v:shape>
                </v:group>
                <v:shape id="Надпись 38" o:spid="_x0000_s1068" type="#_x0000_t202" style="position:absolute;left:-8557;top:38662;width:59424;height:24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" stroked="f">
                  <v:textbox style="mso-fit-shape-to-text:t" inset="0,0,0,0">
                    <w:txbxContent>
                      <w:p w14:paraId="5D7742CD" w14:textId="33D06161" w:rsidR="0020357C" w:rsidRPr="00532A25" w:rsidRDefault="0020357C" w:rsidP="009143C3">
                        <w:pPr>
                          <w:pStyle w:val="af4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88" w:name="_Ref135404309"/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8</w:t>
                          </w:r>
                        </w:fldSimple>
                        <w:bookmarkEnd w:id="88"/>
                        <w:r>
                          <w:t>. Пример графиков решения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7186714" w14:textId="64EFDA06" w:rsidR="00BA0302" w:rsidRDefault="006170CE" w:rsidP="004129A8">
      <w:pPr>
        <w:pStyle w:val="a2"/>
      </w:pPr>
      <w:r>
        <w:t>О</w:t>
      </w:r>
      <w:r w:rsidR="00BA0302">
        <w:t xml:space="preserve">днако </w:t>
      </w:r>
      <w:r>
        <w:t xml:space="preserve">представление внутри </w:t>
      </w:r>
      <w:r>
        <w:rPr>
          <w:lang w:val="en-US"/>
        </w:rPr>
        <w:t>COMSOL</w:t>
      </w:r>
      <w:r w:rsidRPr="006170CE">
        <w:t xml:space="preserve"> </w:t>
      </w:r>
      <w:r w:rsidR="00181810">
        <w:t>не очень</w:t>
      </w:r>
      <w:r>
        <w:t xml:space="preserve"> удобно</w:t>
      </w:r>
      <w:r w:rsidR="00BA0302">
        <w:t xml:space="preserve">, поэтому наиболее важные из них: значение интеграла по </w:t>
      </w:r>
      <w:r w:rsidR="00BA0302" w:rsidRPr="004129A8">
        <w:t>времени</w:t>
      </w:r>
      <w:r w:rsidR="00BA0302">
        <w:t xml:space="preserve"> от константы скорости, некоторые наиболее </w:t>
      </w:r>
      <w:r>
        <w:t>показательные</w:t>
      </w:r>
      <w:r w:rsidR="00BA0302">
        <w:t xml:space="preserve"> решения системы после экспортируются в scv формате. Для более удобной визуализации</w:t>
      </w:r>
      <w:r>
        <w:t xml:space="preserve">, а </w:t>
      </w:r>
      <w:r w:rsidR="00536D1C">
        <w:t>также</w:t>
      </w:r>
      <w:r w:rsidR="00BA0302">
        <w:t xml:space="preserve"> сохранение данных для разных сессий были использованы </w:t>
      </w:r>
      <w:r>
        <w:rPr>
          <w:lang w:val="en-US"/>
        </w:rPr>
        <w:t>python</w:t>
      </w:r>
      <w:r w:rsidR="00BA0302">
        <w:t xml:space="preserve"> пакеты </w:t>
      </w:r>
      <w:r>
        <w:rPr>
          <w:lang w:val="en-US"/>
        </w:rPr>
        <w:t>pandas</w:t>
      </w:r>
      <w:r w:rsidR="00BA0302">
        <w:t xml:space="preserve"> и </w:t>
      </w:r>
      <w:r>
        <w:rPr>
          <w:lang w:val="en-US"/>
        </w:rPr>
        <w:t>plotly</w:t>
      </w:r>
      <w:r w:rsidR="00BA0302">
        <w:t xml:space="preserve">. </w:t>
      </w:r>
    </w:p>
    <w:p w14:paraId="608C113A" w14:textId="77777777" w:rsidR="00B24622" w:rsidRPr="00BA0302" w:rsidRDefault="00B24622" w:rsidP="004129A8">
      <w:pPr>
        <w:pStyle w:val="a2"/>
      </w:pPr>
    </w:p>
    <w:p w14:paraId="393C0115" w14:textId="4320563E" w:rsidR="00107C7E" w:rsidRDefault="00107C7E" w:rsidP="009143C3">
      <w:pPr>
        <w:pStyle w:val="11"/>
      </w:pPr>
      <w:bookmarkStart w:id="89" w:name="_Toc135420004"/>
      <w:r>
        <w:lastRenderedPageBreak/>
        <w:t>Результаты и обсуждение</w:t>
      </w:r>
      <w:bookmarkEnd w:id="89"/>
    </w:p>
    <w:p w14:paraId="58BA4876" w14:textId="77777777" w:rsidR="009D158F" w:rsidRDefault="00C707AA" w:rsidP="004129A8">
      <w:pPr>
        <w:pStyle w:val="a3"/>
      </w:pPr>
      <w:r>
        <w:t>В ходе расчетов были получены следующие результаты</w:t>
      </w:r>
      <w:r w:rsidR="00A66877" w:rsidRPr="00A66877">
        <w:t>.</w:t>
      </w:r>
      <w:r w:rsidR="009D158F" w:rsidRPr="009D158F">
        <w:t xml:space="preserve"> </w:t>
      </w:r>
    </w:p>
    <w:p w14:paraId="5292FFEA" w14:textId="529F8A01" w:rsidR="009D158F" w:rsidRDefault="009D158F" w:rsidP="004129A8">
      <w:pPr>
        <w:pStyle w:val="a3"/>
      </w:pPr>
      <w:r>
        <w:t xml:space="preserve">Некоторые примеры решений </w:t>
      </w:r>
      <w:r>
        <w:fldChar w:fldCharType="begin"/>
      </w:r>
      <w:r>
        <w:instrText xml:space="preserve"> REF _Ref135403479 \h </w:instrText>
      </w:r>
      <w:r>
        <w:fldChar w:fldCharType="separate"/>
      </w:r>
      <w:r>
        <w:t xml:space="preserve">Таблица </w:t>
      </w:r>
      <w:r>
        <w:rPr>
          <w:noProof/>
        </w:rPr>
        <w:t>6</w:t>
      </w:r>
      <w:r>
        <w:fldChar w:fldCharType="end"/>
      </w:r>
      <w:r w:rsidRPr="009D158F">
        <w:t xml:space="preserve"> </w:t>
      </w:r>
      <w:r>
        <w:t xml:space="preserve">при </w:t>
      </w:r>
      <w:r w:rsidR="001525BE">
        <w:t>разных значениях</w:t>
      </w:r>
      <w:r>
        <w:t xml:space="preserve"> параметра </w:t>
      </w:r>
      <w:r>
        <w:rPr>
          <w:lang w:val="en-US"/>
        </w:rPr>
        <w:t>light</w:t>
      </w:r>
      <w:r w:rsidR="001525BE" w:rsidRPr="001525BE">
        <w:t xml:space="preserve"> (</w:t>
      </w:r>
      <w:r w:rsidR="001525BE">
        <w:t xml:space="preserve">на левой оси – концентрации </w:t>
      </w:r>
      <w:r w:rsidR="00253763">
        <w:t>радикалов</w:t>
      </w:r>
      <w:r w:rsidR="001525BE" w:rsidRPr="001525BE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1525BE">
        <w:t xml:space="preserve"> , на правой – концентрации</w:t>
      </w:r>
      <w:r w:rsidR="001525BE" w:rsidRPr="001525BE">
        <w:t xml:space="preserve"> </w:t>
      </w:r>
      <w:r w:rsidR="00253763">
        <w:t xml:space="preserve">частиц </w:t>
      </w:r>
      <m:oMath>
        <m:r>
          <m:rPr>
            <m:sty m:val="p"/>
          </m:rPr>
          <w:rPr>
            <w:rFonts w:ascii="Cambria Math" w:hAnsi="Cambria Math"/>
          </w:rPr>
          <m:t>Q</m:t>
        </m:r>
        <m: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  <w:lang w:val="en-US"/>
          </w:rPr>
          <m:t>DH</m:t>
        </m:r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QHH,QHD, prod</m:t>
        </m:r>
      </m:oMath>
      <w:r w:rsidR="00C70046">
        <w:rPr>
          <w:iCs/>
        </w:rPr>
        <w:t xml:space="preserve">) представлены в </w:t>
      </w:r>
      <w:r w:rsidR="00C70046">
        <w:rPr>
          <w:iCs/>
        </w:rPr>
        <w:fldChar w:fldCharType="begin"/>
      </w:r>
      <w:r w:rsidR="00C70046">
        <w:rPr>
          <w:iCs/>
        </w:rPr>
        <w:instrText xml:space="preserve"> REF _Ref135408024 \h </w:instrText>
      </w:r>
      <w:r w:rsidR="00C70046">
        <w:rPr>
          <w:iCs/>
        </w:rPr>
      </w:r>
      <w:r w:rsidR="00C70046">
        <w:rPr>
          <w:iCs/>
        </w:rPr>
        <w:fldChar w:fldCharType="separate"/>
      </w:r>
      <w:r w:rsidR="00C70046">
        <w:t xml:space="preserve">Таблица </w:t>
      </w:r>
      <w:r w:rsidR="00C70046">
        <w:rPr>
          <w:noProof/>
        </w:rPr>
        <w:t>8</w:t>
      </w:r>
      <w:r w:rsidR="00C70046">
        <w:rPr>
          <w:iCs/>
        </w:rPr>
        <w:fldChar w:fldCharType="end"/>
      </w:r>
      <w:r w:rsidRPr="009D158F">
        <w:t>:</w:t>
      </w:r>
    </w:p>
    <w:p w14:paraId="2A8C3F9F" w14:textId="19E86B14" w:rsidR="00401638" w:rsidRDefault="00401638" w:rsidP="009143C3">
      <w:pPr>
        <w:pStyle w:val="af4"/>
      </w:pPr>
      <w:bookmarkStart w:id="90" w:name="_Ref135408024"/>
      <w:r>
        <w:t xml:space="preserve">Таблица </w:t>
      </w:r>
      <w:fldSimple w:instr=" SEQ Таблица \* ARABIC ">
        <w:r>
          <w:rPr>
            <w:noProof/>
          </w:rPr>
          <w:t>8</w:t>
        </w:r>
      </w:fldSimple>
      <w:bookmarkEnd w:id="90"/>
      <w:r w:rsidRPr="00353246">
        <w:t xml:space="preserve">. </w:t>
      </w:r>
      <w:r>
        <w:t xml:space="preserve">Решения для </w:t>
      </w:r>
      <w:r w:rsidRPr="00401638">
        <w:t>разных</w:t>
      </w:r>
      <w:r>
        <w:t xml:space="preserve"> констант </w:t>
      </w:r>
      <w:r>
        <w:rPr>
          <w:lang w:val="en-US"/>
        </w:rPr>
        <w:t>light</w:t>
      </w:r>
    </w:p>
    <w:tbl>
      <w:tblPr>
        <w:tblStyle w:val="af7"/>
        <w:tblW w:w="9923" w:type="dxa"/>
        <w:tblInd w:w="-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967"/>
        <w:gridCol w:w="4956"/>
      </w:tblGrid>
      <w:tr w:rsidR="001525BE" w14:paraId="29681E1A" w14:textId="77777777" w:rsidTr="002E4B8A">
        <w:tc>
          <w:tcPr>
            <w:tcW w:w="4967" w:type="dxa"/>
          </w:tcPr>
          <w:p w14:paraId="3BDA7ADF" w14:textId="5D08E10B" w:rsidR="001525BE" w:rsidRDefault="002E4B8A" w:rsidP="002E4B8A">
            <w:pPr>
              <w:pStyle w:val="a3"/>
              <w:ind w:hanging="109"/>
            </w:pPr>
            <w:r w:rsidRPr="009D158F">
              <w:rPr>
                <w:noProof/>
              </w:rPr>
              <w:drawing>
                <wp:inline distT="0" distB="0" distL="0" distR="0" wp14:anchorId="38AE4022" wp14:editId="0FDF29BA">
                  <wp:extent cx="3113290" cy="2054307"/>
                  <wp:effectExtent l="0" t="0" r="0" b="3175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4705" cy="20948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6" w:type="dxa"/>
          </w:tcPr>
          <w:p w14:paraId="47A894FA" w14:textId="277DC4D6" w:rsidR="001525BE" w:rsidRDefault="002E4B8A" w:rsidP="002E4B8A">
            <w:pPr>
              <w:pStyle w:val="a3"/>
              <w:ind w:hanging="113"/>
            </w:pPr>
            <w:r w:rsidRPr="001525BE">
              <w:rPr>
                <w:noProof/>
              </w:rPr>
              <w:drawing>
                <wp:inline distT="0" distB="0" distL="0" distR="0" wp14:anchorId="1EF51CE3" wp14:editId="3C61ED75">
                  <wp:extent cx="3113163" cy="2054225"/>
                  <wp:effectExtent l="0" t="0" r="0" b="3175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0687" cy="20789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525BE" w14:paraId="08342474" w14:textId="77777777" w:rsidTr="002E4B8A">
        <w:tc>
          <w:tcPr>
            <w:tcW w:w="4967" w:type="dxa"/>
          </w:tcPr>
          <w:p w14:paraId="1A5798C6" w14:textId="3288A909" w:rsidR="001525BE" w:rsidRDefault="001525BE" w:rsidP="002E4B8A">
            <w:pPr>
              <w:pStyle w:val="a3"/>
              <w:ind w:hanging="109"/>
            </w:pPr>
            <w:r w:rsidRPr="001525BE">
              <w:rPr>
                <w:noProof/>
              </w:rPr>
              <w:drawing>
                <wp:inline distT="0" distB="0" distL="0" distR="0" wp14:anchorId="3FC9981C" wp14:editId="617257DC">
                  <wp:extent cx="3113163" cy="2054225"/>
                  <wp:effectExtent l="0" t="0" r="0" b="3175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2198" cy="20799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6" w:type="dxa"/>
          </w:tcPr>
          <w:p w14:paraId="2D8CA8CA" w14:textId="08E37FC1" w:rsidR="001525BE" w:rsidRDefault="001525BE" w:rsidP="002E4B8A">
            <w:pPr>
              <w:pStyle w:val="a3"/>
              <w:ind w:hanging="113"/>
            </w:pPr>
            <w:r w:rsidRPr="001525BE">
              <w:rPr>
                <w:noProof/>
              </w:rPr>
              <w:drawing>
                <wp:inline distT="0" distB="0" distL="0" distR="0" wp14:anchorId="1AA8BCD2" wp14:editId="7ABB90A6">
                  <wp:extent cx="3113164" cy="2054225"/>
                  <wp:effectExtent l="0" t="0" r="0" b="3175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65787" cy="20889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525BE" w14:paraId="43C9F036" w14:textId="77777777" w:rsidTr="002E4B8A">
        <w:tc>
          <w:tcPr>
            <w:tcW w:w="4967" w:type="dxa"/>
          </w:tcPr>
          <w:p w14:paraId="53672C2A" w14:textId="5A7A334C" w:rsidR="001525BE" w:rsidRDefault="001525BE" w:rsidP="002E4B8A">
            <w:pPr>
              <w:pStyle w:val="a3"/>
              <w:ind w:hanging="109"/>
            </w:pPr>
            <w:r w:rsidRPr="001525BE">
              <w:rPr>
                <w:noProof/>
              </w:rPr>
              <w:drawing>
                <wp:inline distT="0" distB="0" distL="0" distR="0" wp14:anchorId="532A9AE3" wp14:editId="5BF3D1D8">
                  <wp:extent cx="3118411" cy="2057689"/>
                  <wp:effectExtent l="0" t="0" r="6350" b="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60694" cy="20855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6" w:type="dxa"/>
          </w:tcPr>
          <w:p w14:paraId="38161FAD" w14:textId="32F12DD8" w:rsidR="001525BE" w:rsidRDefault="001525BE" w:rsidP="002E4B8A">
            <w:pPr>
              <w:pStyle w:val="a3"/>
              <w:ind w:hanging="113"/>
            </w:pPr>
            <w:r w:rsidRPr="001525BE">
              <w:rPr>
                <w:noProof/>
              </w:rPr>
              <w:drawing>
                <wp:inline distT="0" distB="0" distL="0" distR="0" wp14:anchorId="6978835E" wp14:editId="0380EA00">
                  <wp:extent cx="3117975" cy="2057400"/>
                  <wp:effectExtent l="0" t="0" r="6350" b="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1573" cy="20795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E4B8A" w14:paraId="5932BF00" w14:textId="77777777" w:rsidTr="002E4B8A">
        <w:tc>
          <w:tcPr>
            <w:tcW w:w="4967" w:type="dxa"/>
          </w:tcPr>
          <w:p w14:paraId="06967690" w14:textId="315F099E" w:rsidR="002E4B8A" w:rsidRPr="001525BE" w:rsidRDefault="002E4B8A" w:rsidP="002E4B8A">
            <w:pPr>
              <w:pStyle w:val="a3"/>
              <w:ind w:hanging="109"/>
            </w:pPr>
            <w:r w:rsidRPr="001525BE">
              <w:rPr>
                <w:noProof/>
              </w:rPr>
              <w:lastRenderedPageBreak/>
              <w:drawing>
                <wp:inline distT="0" distB="0" distL="0" distR="0" wp14:anchorId="2600B4C9" wp14:editId="555AF1EF">
                  <wp:extent cx="3151910" cy="2079792"/>
                  <wp:effectExtent l="0" t="0" r="0" b="0"/>
                  <wp:docPr id="5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81776" cy="20994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6" w:type="dxa"/>
          </w:tcPr>
          <w:p w14:paraId="554F2B08" w14:textId="0EB717B8" w:rsidR="002E4B8A" w:rsidRPr="001525BE" w:rsidRDefault="002E4B8A" w:rsidP="002E4B8A">
            <w:pPr>
              <w:pStyle w:val="a3"/>
              <w:ind w:hanging="113"/>
            </w:pPr>
            <w:r w:rsidRPr="001525BE">
              <w:rPr>
                <w:noProof/>
              </w:rPr>
              <w:drawing>
                <wp:inline distT="0" distB="0" distL="0" distR="0" wp14:anchorId="2115B27B" wp14:editId="482A995E">
                  <wp:extent cx="3151657" cy="2079625"/>
                  <wp:effectExtent l="0" t="0" r="0" b="0"/>
                  <wp:docPr id="59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80760" cy="20988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E4B8A" w14:paraId="10E063CA" w14:textId="77777777" w:rsidTr="002E4B8A">
        <w:tc>
          <w:tcPr>
            <w:tcW w:w="4967" w:type="dxa"/>
          </w:tcPr>
          <w:p w14:paraId="7C615270" w14:textId="4BCF6701" w:rsidR="002E4B8A" w:rsidRPr="001525BE" w:rsidRDefault="002E4B8A" w:rsidP="002E4B8A">
            <w:pPr>
              <w:pStyle w:val="a3"/>
              <w:ind w:hanging="109"/>
            </w:pPr>
            <w:r w:rsidRPr="001525BE">
              <w:rPr>
                <w:noProof/>
              </w:rPr>
              <w:drawing>
                <wp:inline distT="0" distB="0" distL="0" distR="0" wp14:anchorId="6EAF70D2" wp14:editId="7DCC2FA6">
                  <wp:extent cx="3151910" cy="2079791"/>
                  <wp:effectExtent l="0" t="0" r="0" b="0"/>
                  <wp:docPr id="54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639" cy="20954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6" w:type="dxa"/>
          </w:tcPr>
          <w:p w14:paraId="3CA49477" w14:textId="6F1AB295" w:rsidR="002E4B8A" w:rsidRPr="001525BE" w:rsidRDefault="002E4B8A" w:rsidP="002E4B8A">
            <w:pPr>
              <w:pStyle w:val="a3"/>
              <w:ind w:hanging="113"/>
            </w:pPr>
            <w:r w:rsidRPr="00253763">
              <w:rPr>
                <w:noProof/>
              </w:rPr>
              <w:drawing>
                <wp:inline distT="0" distB="0" distL="0" distR="0" wp14:anchorId="6E41E9E0" wp14:editId="500F647B">
                  <wp:extent cx="3033395" cy="2001589"/>
                  <wp:effectExtent l="0" t="0" r="0" b="0"/>
                  <wp:docPr id="62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14213" cy="20549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E4B8A" w14:paraId="686663C1" w14:textId="77777777" w:rsidTr="002E4B8A">
        <w:tc>
          <w:tcPr>
            <w:tcW w:w="4967" w:type="dxa"/>
          </w:tcPr>
          <w:p w14:paraId="137BA197" w14:textId="32638B8A" w:rsidR="002E4B8A" w:rsidRPr="001525BE" w:rsidRDefault="002E4B8A" w:rsidP="002E4B8A">
            <w:pPr>
              <w:pStyle w:val="a3"/>
              <w:ind w:hanging="109"/>
            </w:pPr>
            <w:r w:rsidRPr="001525BE">
              <w:rPr>
                <w:noProof/>
              </w:rPr>
              <w:drawing>
                <wp:inline distT="0" distB="0" distL="0" distR="0" wp14:anchorId="2FECE8A1" wp14:editId="01D99944">
                  <wp:extent cx="3170467" cy="2092037"/>
                  <wp:effectExtent l="0" t="0" r="0" b="3810"/>
                  <wp:docPr id="55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09287" cy="21176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6" w:type="dxa"/>
          </w:tcPr>
          <w:p w14:paraId="08F2DF1F" w14:textId="47CAD7B8" w:rsidR="002E4B8A" w:rsidRPr="001525BE" w:rsidRDefault="002E4B8A" w:rsidP="002E4B8A">
            <w:pPr>
              <w:pStyle w:val="a3"/>
              <w:ind w:hanging="113"/>
            </w:pPr>
            <w:r w:rsidRPr="00253763">
              <w:rPr>
                <w:noProof/>
              </w:rPr>
              <w:drawing>
                <wp:inline distT="0" distB="0" distL="0" distR="0" wp14:anchorId="4BC2837D" wp14:editId="5D3B2048">
                  <wp:extent cx="3033990" cy="2001982"/>
                  <wp:effectExtent l="0" t="0" r="0" b="0"/>
                  <wp:docPr id="61" name="Рисунок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19559" cy="20584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587E6B0" w14:textId="44C1F2ED" w:rsidR="009D158F" w:rsidRDefault="00C70046" w:rsidP="004129A8">
      <w:pPr>
        <w:pStyle w:val="a3"/>
      </w:pPr>
      <w:r>
        <w:t xml:space="preserve">Если </w:t>
      </w:r>
      <w:r w:rsidR="00253763">
        <w:t>рассмотреть графики</w:t>
      </w:r>
      <w:r>
        <w:t xml:space="preserve"> более детально</w:t>
      </w:r>
      <w:r w:rsidR="00253763">
        <w:t xml:space="preserve">, можно заметить, что </w:t>
      </w:r>
      <w:r>
        <w:t xml:space="preserve">скорость </w:t>
      </w:r>
      <w:r w:rsidR="00253763">
        <w:t xml:space="preserve">расходования и резкость пика концентрации 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253763">
        <w:t xml:space="preserve"> растет с увеличением </w:t>
      </w:r>
      <w:r w:rsidR="00253763">
        <w:rPr>
          <w:lang w:val="en-US"/>
        </w:rPr>
        <w:t>light</w:t>
      </w:r>
      <w:r w:rsidR="00253763">
        <w:t xml:space="preserve"> (т.е.  интенсивности света), но уменьшается ширина. </w:t>
      </w:r>
      <w:r>
        <w:t xml:space="preserve">Как видно по графиком, качественно система удовлетворяет эксперименту – концентрация 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резко увеличивается после начала облучения, </w:t>
      </w:r>
      <w:r w:rsidR="00253763">
        <w:t xml:space="preserve">однако </w:t>
      </w:r>
      <w:r>
        <w:t>после некоторого времени</w:t>
      </w:r>
      <w:r w:rsidR="00253763">
        <w:t xml:space="preserve"> уменьшается достаточно сильно. </w:t>
      </w:r>
      <w:r>
        <w:t xml:space="preserve"> </w:t>
      </w:r>
      <w:r w:rsidR="00253763">
        <w:t xml:space="preserve">Из-за малости констант фотолиза, без учета полимеризации наступает равновесие в системе, при этом амин полностью тратится и превращается в </w:t>
      </w:r>
      <w:r w:rsidR="00253763">
        <w:rPr>
          <w:lang w:val="en-US"/>
        </w:rPr>
        <w:t>N</w:t>
      </w:r>
      <w:r w:rsidR="00253763" w:rsidRPr="00253763">
        <w:t>-</w:t>
      </w:r>
      <w:r w:rsidR="00253763">
        <w:t>содержащие продукты.</w:t>
      </w:r>
    </w:p>
    <w:p w14:paraId="5F9143C2" w14:textId="4C96E798" w:rsidR="00940D95" w:rsidRDefault="00940D95" w:rsidP="006B26C5">
      <w:pPr>
        <w:pStyle w:val="a3"/>
      </w:pPr>
      <w:r>
        <w:lastRenderedPageBreak/>
        <w:t xml:space="preserve">При рассмотрении графиков зависимости интеграла </w:t>
      </w:r>
      <w:r w:rsidR="00462B74">
        <w:t>концентрации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FA3A2C">
        <w:t xml:space="preserve"> </w:t>
      </w:r>
      <w:r w:rsidR="00FA3A2C">
        <w:rPr>
          <w:highlight w:val="yellow"/>
        </w:rPr>
        <w:fldChar w:fldCharType="begin"/>
      </w:r>
      <w:r w:rsidR="00FA3A2C">
        <w:instrText xml:space="preserve"> REF _Ref135418830 \h </w:instrText>
      </w:r>
      <w:r w:rsidR="00FA3A2C">
        <w:rPr>
          <w:highlight w:val="yellow"/>
        </w:rPr>
      </w:r>
      <w:r w:rsidR="00FA3A2C">
        <w:rPr>
          <w:highlight w:val="yellow"/>
        </w:rPr>
        <w:fldChar w:fldCharType="separate"/>
      </w:r>
      <w:r w:rsidR="00FA3A2C">
        <w:t xml:space="preserve">Рисунок </w:t>
      </w:r>
      <w:r w:rsidR="00FA3A2C">
        <w:rPr>
          <w:noProof/>
        </w:rPr>
        <w:t>9</w:t>
      </w:r>
      <w:r w:rsidR="00FA3A2C">
        <w:rPr>
          <w:highlight w:val="yellow"/>
        </w:rPr>
        <w:fldChar w:fldCharType="end"/>
      </w:r>
      <w:r w:rsidR="00462B74">
        <w:t>, можно заметить явный максимум этой функции</w:t>
      </w:r>
      <w:r w:rsidR="006B26C5">
        <w:t xml:space="preserve"> в точке: </w:t>
      </w:r>
      <w:r w:rsidR="006B26C5" w:rsidRPr="006B26C5">
        <w:rPr>
          <w:i/>
          <w:iCs/>
        </w:rPr>
        <w:t>Max</w:t>
      </w:r>
      <w:r w:rsidR="006B26C5">
        <w:rPr>
          <w:i/>
          <w:iCs/>
        </w:rPr>
        <w:t xml:space="preserve"> </w:t>
      </w:r>
      <w:r w:rsidR="006B26C5">
        <w:rPr>
          <w:i/>
          <w:iCs/>
          <w:lang w:val="en-US"/>
        </w:rPr>
        <w:t>integral</w:t>
      </w:r>
      <w:r w:rsidR="006B26C5" w:rsidRPr="006B26C5">
        <w:rPr>
          <w:i/>
          <w:iCs/>
        </w:rPr>
        <w:t xml:space="preserve"> value = 1.55E-07, Light     = 3.70E-05</w:t>
      </w:r>
      <w:r w:rsidR="00462B74">
        <w:t xml:space="preserve">, </w:t>
      </w:r>
      <w:r w:rsidR="006F64BE">
        <w:t>такое поведение согласуется с экспериментом</w:t>
      </w:r>
      <w:r w:rsidR="00F32F00">
        <w:t xml:space="preserve">: с увеличением интенсивности света полимеризация ускоряется, а при дальнейшем увеличении интенсивности наблюдается </w:t>
      </w:r>
      <w:commentRangeStart w:id="91"/>
      <w:r w:rsidR="00F32F00">
        <w:t>уменьшение скорости полимеризации</w:t>
      </w:r>
      <w:commentRangeEnd w:id="91"/>
      <w:r w:rsidR="000A201A">
        <w:rPr>
          <w:rStyle w:val="afc"/>
          <w:rFonts w:asciiTheme="minorHAnsi" w:eastAsia="SimSun" w:hAnsiTheme="minorHAnsi" w:cstheme="minorBidi"/>
          <w:color w:val="auto"/>
          <w:lang w:eastAsia="en-US"/>
        </w:rPr>
        <w:commentReference w:id="91"/>
      </w:r>
      <w:r w:rsidR="006F64BE">
        <w:t>. Резюмируя, выше сказанное, увеличение интенсивности излучения после некоторого порога приводит не к увеличению общего количества радикалов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6F64BE">
        <w:t>, а к уменьшению</w:t>
      </w:r>
      <w:r w:rsidR="00F32F00">
        <w:t xml:space="preserve"> за счет особенностей самой системы в целом</w:t>
      </w:r>
      <w:r w:rsidR="006F64BE">
        <w:t xml:space="preserve">. </w:t>
      </w:r>
      <w:r w:rsidR="00F32F00">
        <w:t>Следовательно,</w:t>
      </w:r>
      <w:r w:rsidR="006F64BE">
        <w:t xml:space="preserve"> для каждой конкретной системы оптимальная интенсивность света должна определяться отдельно</w:t>
      </w:r>
      <w:r w:rsidR="00F32F00">
        <w:t>.</w:t>
      </w:r>
    </w:p>
    <w:p w14:paraId="4D365675" w14:textId="5F963F68" w:rsidR="00F32F00" w:rsidRPr="00F32F00" w:rsidRDefault="00F32F00" w:rsidP="00F32F00">
      <w:pPr>
        <w:pStyle w:val="a3"/>
        <w:ind w:firstLin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20B6AF9" wp14:editId="6F62266D">
                <wp:simplePos x="0" y="0"/>
                <wp:positionH relativeFrom="column">
                  <wp:posOffset>0</wp:posOffset>
                </wp:positionH>
                <wp:positionV relativeFrom="paragraph">
                  <wp:posOffset>3747770</wp:posOffset>
                </wp:positionV>
                <wp:extent cx="5941060" cy="635"/>
                <wp:effectExtent l="0" t="0" r="0" b="0"/>
                <wp:wrapSquare wrapText="bothSides"/>
                <wp:docPr id="17" name="Надпись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4106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19BFFF9" w14:textId="087D9952" w:rsidR="0020357C" w:rsidRPr="00F32F00" w:rsidRDefault="0020357C" w:rsidP="00F32F00">
                            <w:pPr>
                              <w:pStyle w:val="af4"/>
                              <w:rPr>
                                <w:color w:val="000000" w:themeColor="text1"/>
                                <w:sz w:val="28"/>
                              </w:rPr>
                            </w:pPr>
                            <w:bookmarkStart w:id="92" w:name="_Ref135418830"/>
                            <w:r>
                              <w:t xml:space="preserve">Рисунок </w:t>
                            </w:r>
                            <w:fldSimple w:instr=" SEQ Рисунок \* ARABIC ">
                              <w:r>
                                <w:rPr>
                                  <w:noProof/>
                                </w:rPr>
                                <w:t>9</w:t>
                              </w:r>
                            </w:fldSimple>
                            <w:bookmarkEnd w:id="92"/>
                            <w:r>
                              <w:t xml:space="preserve">. График зависимости интеграла концентрации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 xml:space="preserve"> 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D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•</m:t>
                                  </m:r>
                                </m:sup>
                              </m:sSup>
                            </m:oMath>
                            <w:r>
                              <w:t xml:space="preserve"> по времени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t∈{0,1</m:t>
                              </m:r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E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-4}</m:t>
                              </m:r>
                            </m:oMath>
                            <w:r>
                              <w:t xml:space="preserve"> от интенсивности света </w:t>
                            </w:r>
                            <w:r>
                              <w:rPr>
                                <w:lang w:val="en-US"/>
                              </w:rPr>
                              <w:t>ligh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20B6AF9" id="Надпись 17" o:spid="_x0000_s1069" type="#_x0000_t202" style="position:absolute;left:0;text-align:left;margin-left:0;margin-top:295.1pt;width:467.8pt;height:.0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" stroked="f">
                <v:textbox style="mso-fit-shape-to-text:t" inset="0,0,0,0">
                  <w:txbxContent>
                    <w:p w14:paraId="419BFFF9" w14:textId="087D9952" w:rsidR="0020357C" w:rsidRPr="00F32F00" w:rsidRDefault="0020357C" w:rsidP="00F32F00">
                      <w:pPr>
                        <w:pStyle w:val="af4"/>
                        <w:rPr>
                          <w:color w:val="000000" w:themeColor="text1"/>
                          <w:sz w:val="28"/>
                        </w:rPr>
                      </w:pPr>
                      <w:bookmarkStart w:id="93" w:name="_Ref135418830"/>
                      <w:r>
                        <w:t xml:space="preserve">Рисунок </w:t>
                      </w:r>
                      <w:fldSimple w:instr=" SEQ Рисунок \* ARABIC ">
                        <w:r>
                          <w:rPr>
                            <w:noProof/>
                          </w:rPr>
                          <w:t>9</w:t>
                        </w:r>
                      </w:fldSimple>
                      <w:bookmarkEnd w:id="93"/>
                      <w:r>
                        <w:t xml:space="preserve">. График зависимости интеграла концентрации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 xml:space="preserve"> 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D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•</m:t>
                            </m:r>
                          </m:sup>
                        </m:sSup>
                      </m:oMath>
                      <w:r>
                        <w:t xml:space="preserve"> по времени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t∈{0,1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E</m:t>
                        </m:r>
                        <m:r>
                          <w:rPr>
                            <w:rFonts w:ascii="Cambria Math" w:hAnsi="Cambria Math"/>
                          </w:rPr>
                          <m:t>-4}</m:t>
                        </m:r>
                      </m:oMath>
                      <w:r>
                        <w:t xml:space="preserve"> от интенсивности света </w:t>
                      </w:r>
                      <w:r>
                        <w:rPr>
                          <w:lang w:val="en-US"/>
                        </w:rPr>
                        <w:t>light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F32F00">
        <w:rPr>
          <w:noProof/>
        </w:rPr>
        <w:drawing>
          <wp:anchor distT="0" distB="0" distL="114300" distR="114300" simplePos="0" relativeHeight="251662336" behindDoc="0" locked="0" layoutInCell="1" allowOverlap="1" wp14:anchorId="0949D703" wp14:editId="157740A9">
            <wp:simplePos x="0" y="0"/>
            <wp:positionH relativeFrom="column">
              <wp:posOffset>520</wp:posOffset>
            </wp:positionH>
            <wp:positionV relativeFrom="paragraph">
              <wp:posOffset>-750</wp:posOffset>
            </wp:positionV>
            <wp:extent cx="5941060" cy="3691255"/>
            <wp:effectExtent l="0" t="0" r="2540" b="4445"/>
            <wp:wrapSquare wrapText="bothSides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6912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9AAFB7A" w14:textId="13FF1531" w:rsidR="00107C7E" w:rsidRPr="00EF5950" w:rsidRDefault="00107C7E" w:rsidP="009143C3">
      <w:pPr>
        <w:pStyle w:val="11"/>
      </w:pPr>
      <w:bookmarkStart w:id="94" w:name="_Toc135420005"/>
      <w:r>
        <w:lastRenderedPageBreak/>
        <w:t>Выводы</w:t>
      </w:r>
      <w:bookmarkEnd w:id="94"/>
      <w:r w:rsidR="00782C96" w:rsidRPr="00EF5950">
        <w:t xml:space="preserve"> </w:t>
      </w:r>
    </w:p>
    <w:p w14:paraId="4B1AD026" w14:textId="77777777" w:rsidR="00B00767" w:rsidRDefault="006F64BE" w:rsidP="004129A8">
      <w:pPr>
        <w:pStyle w:val="a3"/>
      </w:pPr>
      <w:r>
        <w:t>В ходе данной работы был изучен литературный материал</w:t>
      </w:r>
      <w:r w:rsidR="00B00767">
        <w:t xml:space="preserve">, найдены кинетические данные для каждой реакции из разных источников. Описан общий механизм инициирования фотополимеризации в системе о-хинон – </w:t>
      </w:r>
      <w:r w:rsidR="00B00767">
        <w:rPr>
          <w:lang w:val="en-US"/>
        </w:rPr>
        <w:t>H</w:t>
      </w:r>
      <w:r w:rsidR="00B00767">
        <w:t xml:space="preserve"> -донор. Для этого собрана воедино</w:t>
      </w:r>
      <w:r w:rsidR="00B00767" w:rsidRPr="00B00767">
        <w:t xml:space="preserve"> </w:t>
      </w:r>
      <w:r w:rsidR="00B00767">
        <w:t xml:space="preserve">и проанализирована вся система химических уравнений. </w:t>
      </w:r>
    </w:p>
    <w:p w14:paraId="43A19169" w14:textId="4237EC8A" w:rsidR="00B00767" w:rsidRDefault="00B00767" w:rsidP="004129A8">
      <w:pPr>
        <w:pStyle w:val="a3"/>
      </w:pPr>
      <w:r>
        <w:t>С некоторыми допущениями, указанными выше, на основе общего механизма построена математическое модель, описывающая эволюцию всей системы во времени, которая качественно объясняет некоторые ее особенности.</w:t>
      </w:r>
    </w:p>
    <w:p w14:paraId="6623545B" w14:textId="0976C8BC" w:rsidR="00B00767" w:rsidRDefault="00B00767" w:rsidP="004129A8">
      <w:pPr>
        <w:pStyle w:val="a3"/>
      </w:pPr>
      <w:r>
        <w:t xml:space="preserve">Были проанализированы некоторые свойства системы, проявляющиеся в эксперименте: экстремальные зависимость концентрации 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от интенсивности света, качественно показывая на эволюции концентрации различных соединений в системе.</w:t>
      </w:r>
    </w:p>
    <w:p w14:paraId="2CFF8A52" w14:textId="383AB3D3" w:rsidR="0099256D" w:rsidRPr="0099256D" w:rsidRDefault="0099256D" w:rsidP="0099256D">
      <w:pPr>
        <w:pStyle w:val="a3"/>
      </w:pPr>
      <w:r w:rsidRPr="0099256D">
        <w:t xml:space="preserve">Дальнейшая работа будет заключаться в добавлении нового функционала по визуализации и </w:t>
      </w:r>
      <w:r>
        <w:t>описанию</w:t>
      </w:r>
      <w:r w:rsidRPr="0099256D">
        <w:t xml:space="preserve"> поведения системы</w:t>
      </w:r>
      <w:r>
        <w:t xml:space="preserve"> при учете протекания диффузионных процессов. Так же будет проводиться </w:t>
      </w:r>
      <w:r w:rsidRPr="0099256D">
        <w:t>улучшение гибкости модели</w:t>
      </w:r>
      <w:r>
        <w:t>, например добавление других возможных реакций, добавление новых алгоритмов оценки констант скоростей и, конечно же,</w:t>
      </w:r>
      <w:r w:rsidRPr="0099256D">
        <w:t xml:space="preserve"> скорости расчетов</w:t>
      </w:r>
      <w:r>
        <w:t>.</w:t>
      </w:r>
    </w:p>
    <w:sdt>
      <w:sdtPr>
        <w:rPr>
          <w:rFonts w:asciiTheme="minorHAnsi" w:hAnsiTheme="minorHAnsi" w:cstheme="minorHAnsi"/>
          <w:sz w:val="28"/>
          <w:szCs w:val="22"/>
        </w:rPr>
        <w:tag w:val="CitaviBibliography"/>
        <w:id w:val="1794256405"/>
        <w:placeholder>
          <w:docPart w:val="DefaultPlaceholder_-1854013440"/>
        </w:placeholder>
      </w:sdtPr>
      <w:sdtEndPr>
        <w:rPr>
          <w:caps w:val="0"/>
        </w:rPr>
      </w:sdtEndPr>
      <w:sdtContent>
        <w:p w14:paraId="2FD9B505" w14:textId="77777777" w:rsidR="003E6BA7" w:rsidRPr="003E6BA7" w:rsidRDefault="000053AF" w:rsidP="002835B4">
          <w:pPr>
            <w:pStyle w:val="11"/>
            <w:rPr>
              <w:lang w:val="en-US"/>
            </w:rPr>
          </w:pPr>
          <w:r w:rsidRPr="00160A05">
            <w:rPr>
              <w:rFonts w:asciiTheme="majorHAnsi" w:eastAsiaTheme="majorEastAsia" w:hAnsiTheme="majorHAnsi" w:cstheme="majorBidi"/>
              <w:color w:val="2F5496" w:themeColor="accent1" w:themeShade="BF"/>
            </w:rPr>
            <w:fldChar w:fldCharType="begin"/>
          </w:r>
          <w:r w:rsidRPr="00160A05">
            <w:rPr>
              <w:lang w:val="en-US"/>
            </w:rPr>
            <w:instrText>ADDIN CitaviBibliography</w:instrText>
          </w:r>
          <w:r w:rsidRPr="00160A05">
            <w:rPr>
              <w:rFonts w:asciiTheme="majorHAnsi" w:eastAsiaTheme="majorEastAsia" w:hAnsiTheme="majorHAnsi" w:cstheme="majorBidi"/>
              <w:color w:val="2F5496" w:themeColor="accent1" w:themeShade="BF"/>
            </w:rPr>
            <w:fldChar w:fldCharType="separate"/>
          </w:r>
          <w:r w:rsidR="003E6BA7">
            <w:t>Список</w:t>
          </w:r>
          <w:r w:rsidR="003E6BA7" w:rsidRPr="003E6BA7">
            <w:rPr>
              <w:lang w:val="en-US"/>
            </w:rPr>
            <w:t xml:space="preserve"> </w:t>
          </w:r>
          <w:r w:rsidR="003E6BA7">
            <w:t>литературы</w:t>
          </w:r>
        </w:p>
        <w:p w14:paraId="4E877DD5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1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95" w:name="_CTVL00102ba0894b4054580acd6a36cb9b208a8"/>
          <w:r w:rsidRPr="003E6BA7">
            <w:rPr>
              <w:rFonts w:ascii="Times New Roman" w:hAnsi="Times New Roman" w:cs="Times New Roman"/>
              <w:lang w:val="en-US"/>
            </w:rPr>
            <w:t>Decker, C. The use of UV irradiation in polymerization / C. Decker // Polymer International. – 1998. – </w:t>
          </w:r>
          <w:r>
            <w:rPr>
              <w:rFonts w:ascii="Times New Roman" w:hAnsi="Times New Roman" w:cs="Times New Roman"/>
            </w:rPr>
            <w:t>Т</w:t>
          </w:r>
          <w:r w:rsidRPr="003E6BA7">
            <w:rPr>
              <w:rFonts w:ascii="Times New Roman" w:hAnsi="Times New Roman" w:cs="Times New Roman"/>
              <w:lang w:val="en-US"/>
            </w:rPr>
            <w:t>.45, №2. – C.133–141.</w:t>
          </w:r>
        </w:p>
        <w:bookmarkEnd w:id="95"/>
        <w:p w14:paraId="6A2F7C61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2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96" w:name="_CTVL001ae62df1c2426409396dee33b3c34f31c"/>
          <w:r w:rsidRPr="003E6BA7">
            <w:rPr>
              <w:rFonts w:ascii="Times New Roman" w:hAnsi="Times New Roman" w:cs="Times New Roman"/>
              <w:lang w:val="en-US"/>
            </w:rPr>
            <w:t>Chemistry &amp; technology of UV &amp; EB formulation for coatings, inks and paints / P.K.T. Oldring, N.S. Allen, K.K. Dietliker [</w:t>
          </w:r>
          <w:r>
            <w:rPr>
              <w:rFonts w:ascii="Times New Roman" w:hAnsi="Times New Roman" w:cs="Times New Roman"/>
            </w:rPr>
            <w:t>и</w:t>
          </w:r>
          <w:r w:rsidRPr="003E6BA7">
            <w:rPr>
              <w:rFonts w:ascii="Times New Roman" w:hAnsi="Times New Roman" w:cs="Times New Roman"/>
              <w:lang w:val="en-US"/>
            </w:rPr>
            <w:t xml:space="preserve"> </w:t>
          </w:r>
          <w:r>
            <w:rPr>
              <w:rFonts w:ascii="Times New Roman" w:hAnsi="Times New Roman" w:cs="Times New Roman"/>
            </w:rPr>
            <w:t>др</w:t>
          </w:r>
          <w:r w:rsidRPr="003E6BA7">
            <w:rPr>
              <w:rFonts w:ascii="Times New Roman" w:hAnsi="Times New Roman" w:cs="Times New Roman"/>
              <w:lang w:val="en-US"/>
            </w:rPr>
            <w:t>.], 1991.</w:t>
          </w:r>
        </w:p>
        <w:bookmarkEnd w:id="96"/>
        <w:p w14:paraId="1BB558AC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3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97" w:name="_CTVL0010b5c196a7662405c85dc864fb3134b46"/>
          <w:r w:rsidRPr="003E6BA7">
            <w:rPr>
              <w:rFonts w:ascii="Times New Roman" w:hAnsi="Times New Roman" w:cs="Times New Roman"/>
              <w:lang w:val="en-US"/>
            </w:rPr>
            <w:t>Lasers and Photopolymers / C. Carre, C. Decker, J.P. Fouassier, D.J. Lougnot // Laser Chemistry. – 1990. – </w:t>
          </w:r>
          <w:r>
            <w:rPr>
              <w:rFonts w:ascii="Times New Roman" w:hAnsi="Times New Roman" w:cs="Times New Roman"/>
            </w:rPr>
            <w:t>Т</w:t>
          </w:r>
          <w:r w:rsidRPr="003E6BA7">
            <w:rPr>
              <w:rFonts w:ascii="Times New Roman" w:hAnsi="Times New Roman" w:cs="Times New Roman"/>
              <w:lang w:val="en-US"/>
            </w:rPr>
            <w:t>.10, №5-6. – C.349–366.</w:t>
          </w:r>
        </w:p>
        <w:bookmarkEnd w:id="97"/>
        <w:p w14:paraId="16EAB7BC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4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98" w:name="_CTVL00151b2b1ee088e4183b1fc32db850d3839"/>
          <w:r w:rsidRPr="003E6BA7">
            <w:rPr>
              <w:rFonts w:ascii="Times New Roman" w:hAnsi="Times New Roman" w:cs="Times New Roman"/>
              <w:lang w:val="en-US"/>
            </w:rPr>
            <w:t>Pappas, S.P. Radiation curing / S.P. Pappas, 1992.</w:t>
          </w:r>
        </w:p>
        <w:bookmarkEnd w:id="98"/>
        <w:p w14:paraId="1229C0B4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5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99" w:name="_CTVL001ab75b46309be4ee5b38c04fd1e949d34"/>
          <w:r w:rsidRPr="003E6BA7">
            <w:rPr>
              <w:rFonts w:ascii="Times New Roman" w:hAnsi="Times New Roman" w:cs="Times New Roman"/>
              <w:lang w:val="en-US"/>
            </w:rPr>
            <w:t>Kloosterboer, J.G. / J.G. Kloosterboer // Adv. Polym. Sci. – 1988. – </w:t>
          </w:r>
          <w:r>
            <w:rPr>
              <w:rFonts w:ascii="Times New Roman" w:hAnsi="Times New Roman" w:cs="Times New Roman"/>
            </w:rPr>
            <w:t>Т</w:t>
          </w:r>
          <w:r w:rsidRPr="003E6BA7">
            <w:rPr>
              <w:rFonts w:ascii="Times New Roman" w:hAnsi="Times New Roman" w:cs="Times New Roman"/>
              <w:lang w:val="en-US"/>
            </w:rPr>
            <w:t>.84.</w:t>
          </w:r>
        </w:p>
        <w:bookmarkEnd w:id="99"/>
        <w:p w14:paraId="2DBA4BC7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6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00" w:name="_CTVL001b8a662bd057c4565858afb9872ef0c97"/>
          <w:r w:rsidRPr="003E6BA7">
            <w:rPr>
              <w:rFonts w:ascii="Times New Roman" w:hAnsi="Times New Roman" w:cs="Times New Roman"/>
              <w:lang w:val="en-US"/>
            </w:rPr>
            <w:t>Decker, C. / C. Decker // Progr. Polym. Sci. – 1996. – </w:t>
          </w:r>
          <w:r>
            <w:rPr>
              <w:rFonts w:ascii="Times New Roman" w:hAnsi="Times New Roman" w:cs="Times New Roman"/>
            </w:rPr>
            <w:t>Т</w:t>
          </w:r>
          <w:r w:rsidRPr="003E6BA7">
            <w:rPr>
              <w:rFonts w:ascii="Times New Roman" w:hAnsi="Times New Roman" w:cs="Times New Roman"/>
              <w:lang w:val="en-US"/>
            </w:rPr>
            <w:t>.21. – C.593.</w:t>
          </w:r>
        </w:p>
        <w:bookmarkEnd w:id="100"/>
        <w:p w14:paraId="5920A258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 w:rsidRPr="003E6BA7">
            <w:rPr>
              <w:rFonts w:ascii="Times New Roman" w:hAnsi="Times New Roman" w:cs="Times New Roman"/>
              <w:lang w:val="en-US"/>
            </w:rPr>
            <w:t>7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01" w:name="_CTVL0011b6dea1e39f14210ba312914715a2ca3"/>
          <w:r w:rsidRPr="003E6BA7">
            <w:rPr>
              <w:rFonts w:ascii="Times New Roman" w:hAnsi="Times New Roman" w:cs="Times New Roman"/>
              <w:lang w:val="en-US"/>
            </w:rPr>
            <w:t xml:space="preserve">Decker, C. Macromol. Sci / C. Decker, D. Decker // Pure Appl. </w:t>
          </w:r>
          <w:r>
            <w:rPr>
              <w:rFonts w:ascii="Times New Roman" w:hAnsi="Times New Roman" w:cs="Times New Roman"/>
            </w:rPr>
            <w:t>Chem. – 1997. – Т.34. – C.605.</w:t>
          </w:r>
        </w:p>
        <w:bookmarkEnd w:id="101"/>
        <w:p w14:paraId="43FD8E43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8.</w:t>
          </w:r>
          <w:r>
            <w:rPr>
              <w:rFonts w:ascii="Times New Roman" w:hAnsi="Times New Roman" w:cs="Times New Roman"/>
            </w:rPr>
            <w:tab/>
          </w:r>
          <w:bookmarkStart w:id="102" w:name="_CTVL0010cef0407724345ecb99c5c6a68a2eaf3"/>
          <w:r>
            <w:rPr>
              <w:rFonts w:ascii="Times New Roman" w:hAnsi="Times New Roman" w:cs="Times New Roman"/>
            </w:rPr>
            <w:t>Жидкая фотополимеризующаяся композиция для лазерной стереолитографии / А. В. Евсеев, В. Э. Лазарянц, М. А. Марков [и др.], 2008. – №RU2395827C2.</w:t>
          </w:r>
        </w:p>
        <w:bookmarkEnd w:id="102"/>
        <w:p w14:paraId="5DF94862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9.</w:t>
          </w:r>
          <w:r>
            <w:rPr>
              <w:rFonts w:ascii="Times New Roman" w:hAnsi="Times New Roman" w:cs="Times New Roman"/>
            </w:rPr>
            <w:tab/>
          </w:r>
          <w:bookmarkStart w:id="103" w:name="_CTVL0013ed82feb036c426882177cbc61643b4d"/>
          <w:r>
            <w:rPr>
              <w:rFonts w:ascii="Times New Roman" w:hAnsi="Times New Roman" w:cs="Times New Roman"/>
            </w:rPr>
            <w:t>Шурыгина, М.П. Механизм фотовосстановления орто-хинонов / М.П. Шурыгина, В.К. Черкасов. – 2006. – .</w:t>
          </w:r>
        </w:p>
        <w:bookmarkEnd w:id="103"/>
        <w:p w14:paraId="63DEAA2D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10.</w:t>
          </w:r>
          <w:r>
            <w:rPr>
              <w:rFonts w:ascii="Times New Roman" w:hAnsi="Times New Roman" w:cs="Times New Roman"/>
            </w:rPr>
            <w:tab/>
          </w:r>
          <w:bookmarkStart w:id="104" w:name="_CTVL00154e8fde31d3f492b8d2eb336a57901c0"/>
          <w:r>
            <w:rPr>
              <w:rFonts w:ascii="Times New Roman" w:hAnsi="Times New Roman" w:cs="Times New Roman"/>
            </w:rPr>
            <w:t>Жиганшина, Э.Р. Фотоинициирование радикальной полимеризации олигоэфир(мет)акрилатов полифункциональными о-бензохинонами / Э.Р. Жиганшина, А.С. Чесноков, М.В. Арсеньев. – Нижний Новгород.</w:t>
          </w:r>
        </w:p>
        <w:bookmarkEnd w:id="104"/>
        <w:p w14:paraId="539FC606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11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05" w:name="_CTVL0015042abb9e2344c32b864ac209cc9040b"/>
          <w:r w:rsidRPr="003E6BA7">
            <w:rPr>
              <w:rFonts w:ascii="Times New Roman" w:hAnsi="Times New Roman" w:cs="Times New Roman"/>
              <w:lang w:val="en-US"/>
            </w:rPr>
            <w:t>El'tsov, A.V. Photoinitiation of the Reactions of Quinones / A.V. El'tsov, O.P. Studzinskii, V.M. Grebenkina // Russian Chemical Reviews. – 1977. – </w:t>
          </w:r>
          <w:r>
            <w:rPr>
              <w:rFonts w:ascii="Times New Roman" w:hAnsi="Times New Roman" w:cs="Times New Roman"/>
            </w:rPr>
            <w:t>Т</w:t>
          </w:r>
          <w:r w:rsidRPr="003E6BA7">
            <w:rPr>
              <w:rFonts w:ascii="Times New Roman" w:hAnsi="Times New Roman" w:cs="Times New Roman"/>
              <w:lang w:val="en-US"/>
            </w:rPr>
            <w:t>.46, №2. – C.93–114.</w:t>
          </w:r>
        </w:p>
        <w:bookmarkEnd w:id="105"/>
        <w:p w14:paraId="52D04487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12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06" w:name="_CTVL001e847070fb205461b8ab5be1baa2cb533"/>
          <w:r w:rsidRPr="003E6BA7">
            <w:rPr>
              <w:rFonts w:ascii="Times New Roman" w:hAnsi="Times New Roman" w:cs="Times New Roman"/>
              <w:lang w:val="en-US"/>
            </w:rPr>
            <w:t>Calvert, J.G. Photochemistry / J.G. Calvert, J.N. Pitts. – New York, N.Y.: Wiley, 1966. – 899 c.</w:t>
          </w:r>
        </w:p>
        <w:bookmarkEnd w:id="106"/>
        <w:p w14:paraId="51E388FE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13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07" w:name="_CTVL0018a1ae8a3bf9a45698c73307aa964a900"/>
          <w:r w:rsidRPr="003E6BA7">
            <w:rPr>
              <w:rFonts w:ascii="Times New Roman" w:hAnsi="Times New Roman" w:cs="Times New Roman"/>
              <w:lang w:val="en-US"/>
            </w:rPr>
            <w:t>Carapllucci, P.A. Photoreduction of 9,10-phenantrenquinone / P.A. Carapllucci, H.P. Wolf, W. K. // J. Amer. Chem. Soc. – 1969. – </w:t>
          </w:r>
          <w:r>
            <w:rPr>
              <w:rFonts w:ascii="Times New Roman" w:hAnsi="Times New Roman" w:cs="Times New Roman"/>
            </w:rPr>
            <w:t>Т</w:t>
          </w:r>
          <w:r w:rsidRPr="003E6BA7">
            <w:rPr>
              <w:rFonts w:ascii="Times New Roman" w:hAnsi="Times New Roman" w:cs="Times New Roman"/>
              <w:lang w:val="en-US"/>
            </w:rPr>
            <w:t>.91. – C.4635–4639.</w:t>
          </w:r>
        </w:p>
        <w:bookmarkEnd w:id="107"/>
        <w:p w14:paraId="11134BC9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 w:rsidRPr="003E6BA7">
            <w:rPr>
              <w:rFonts w:ascii="Times New Roman" w:hAnsi="Times New Roman" w:cs="Times New Roman"/>
              <w:lang w:val="en-US"/>
            </w:rPr>
            <w:t>14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08" w:name="_CTVL0018a285f2686c44f1f830cda3675130b90"/>
          <w:r w:rsidRPr="003E6BA7">
            <w:rPr>
              <w:rFonts w:ascii="Times New Roman" w:hAnsi="Times New Roman" w:cs="Times New Roman"/>
              <w:lang w:val="en-US"/>
            </w:rPr>
            <w:t xml:space="preserve">Rathore, R. Direct observation and structural characterization of the encounter complex in bimolecular electron transfers with photoactivated acceptors / R. Rathore, S.M. Hubig, J.K. Kochi // J. Amer. </w:t>
          </w:r>
          <w:r>
            <w:rPr>
              <w:rFonts w:ascii="Times New Roman" w:hAnsi="Times New Roman" w:cs="Times New Roman"/>
            </w:rPr>
            <w:t>Chem. Soc. – 1997. – Т.119. – C.11468–11479.</w:t>
          </w:r>
        </w:p>
        <w:bookmarkEnd w:id="108"/>
        <w:p w14:paraId="402A9B1C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15.</w:t>
          </w:r>
          <w:r>
            <w:rPr>
              <w:rFonts w:ascii="Times New Roman" w:hAnsi="Times New Roman" w:cs="Times New Roman"/>
            </w:rPr>
            <w:tab/>
          </w:r>
          <w:bookmarkStart w:id="109" w:name="_CTVL0014e0005c52a7f420e85aa99600ce8e268"/>
          <w:r>
            <w:rPr>
              <w:rFonts w:ascii="Times New Roman" w:hAnsi="Times New Roman" w:cs="Times New Roman"/>
            </w:rPr>
            <w:t>Беккер, Г. Введение в фотохимию органических соединений / Г. Беккер. – Ленинград: Химия, 1976.</w:t>
          </w:r>
        </w:p>
        <w:bookmarkEnd w:id="109"/>
        <w:p w14:paraId="5BA2573A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16.</w:t>
          </w:r>
          <w:r>
            <w:rPr>
              <w:rFonts w:ascii="Times New Roman" w:hAnsi="Times New Roman" w:cs="Times New Roman"/>
            </w:rPr>
            <w:tab/>
          </w:r>
          <w:bookmarkStart w:id="110" w:name="_CTVL0013bcf14a619fe4cff9b9abbf0717c9b45"/>
          <w:r>
            <w:rPr>
              <w:rFonts w:ascii="Times New Roman" w:hAnsi="Times New Roman" w:cs="Times New Roman"/>
            </w:rPr>
            <w:t>Валькова, Г. Исследование связи между природой, относительным расположением электронно – возбужденных состояний молекул и механизмом их фотохимической дезактивации / Г. Валькова, Д. Шигорин // Ж. физ. химии. – 1972. – Т.46. – C.3065–3069.</w:t>
          </w:r>
        </w:p>
        <w:bookmarkEnd w:id="110"/>
        <w:p w14:paraId="78B60F67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lastRenderedPageBreak/>
            <w:t>17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11" w:name="_CTVL001367e67b3d3c14dbab8d1d6323d13ec85"/>
          <w:r w:rsidRPr="003E6BA7">
            <w:rPr>
              <w:rFonts w:ascii="Times New Roman" w:hAnsi="Times New Roman" w:cs="Times New Roman"/>
              <w:lang w:val="en-US"/>
            </w:rPr>
            <w:t>Khudyakov, I.V. Short-lived Phenoxy- and Semiquinone Radicals / I.V. Khudyakov, V.A. Kuz'min // Russian Chemical Reviews. – 1975. – </w:t>
          </w:r>
          <w:r>
            <w:rPr>
              <w:rFonts w:ascii="Times New Roman" w:hAnsi="Times New Roman" w:cs="Times New Roman"/>
            </w:rPr>
            <w:t>Т</w:t>
          </w:r>
          <w:r w:rsidRPr="003E6BA7">
            <w:rPr>
              <w:rFonts w:ascii="Times New Roman" w:hAnsi="Times New Roman" w:cs="Times New Roman"/>
              <w:lang w:val="en-US"/>
            </w:rPr>
            <w:t>.44, №10. – C.801–815.</w:t>
          </w:r>
        </w:p>
        <w:bookmarkEnd w:id="111"/>
        <w:p w14:paraId="30AF5101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18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12" w:name="_CTVL0016f889ecb1b854275990058cd4f0e21a1"/>
          <w:r w:rsidRPr="003E6BA7">
            <w:rPr>
              <w:rFonts w:ascii="Times New Roman" w:hAnsi="Times New Roman" w:cs="Times New Roman"/>
              <w:lang w:val="en-US"/>
            </w:rPr>
            <w:t>Camphorquinone–amines photoinitating systems for the initiation of free radical polymerization / J. Jakubiak, X. Allonas, J.P. Fouassier [</w:t>
          </w:r>
          <w:r>
            <w:rPr>
              <w:rFonts w:ascii="Times New Roman" w:hAnsi="Times New Roman" w:cs="Times New Roman"/>
            </w:rPr>
            <w:t>и</w:t>
          </w:r>
          <w:r w:rsidRPr="003E6BA7">
            <w:rPr>
              <w:rFonts w:ascii="Times New Roman" w:hAnsi="Times New Roman" w:cs="Times New Roman"/>
              <w:lang w:val="en-US"/>
            </w:rPr>
            <w:t xml:space="preserve"> </w:t>
          </w:r>
          <w:r>
            <w:rPr>
              <w:rFonts w:ascii="Times New Roman" w:hAnsi="Times New Roman" w:cs="Times New Roman"/>
            </w:rPr>
            <w:t>др</w:t>
          </w:r>
          <w:r w:rsidRPr="003E6BA7">
            <w:rPr>
              <w:rFonts w:ascii="Times New Roman" w:hAnsi="Times New Roman" w:cs="Times New Roman"/>
              <w:lang w:val="en-US"/>
            </w:rPr>
            <w:t>.] // Polymer. – 2003. – </w:t>
          </w:r>
          <w:r>
            <w:rPr>
              <w:rFonts w:ascii="Times New Roman" w:hAnsi="Times New Roman" w:cs="Times New Roman"/>
            </w:rPr>
            <w:t>Т</w:t>
          </w:r>
          <w:r w:rsidRPr="003E6BA7">
            <w:rPr>
              <w:rFonts w:ascii="Times New Roman" w:hAnsi="Times New Roman" w:cs="Times New Roman"/>
              <w:lang w:val="en-US"/>
            </w:rPr>
            <w:t>.44, №18. – C.5219–5226.</w:t>
          </w:r>
        </w:p>
        <w:bookmarkEnd w:id="112"/>
        <w:p w14:paraId="064E2A6F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19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13" w:name="_CTVL0011182372a473a429fb8f0d76476df6b09"/>
          <w:r w:rsidRPr="003E6BA7">
            <w:rPr>
              <w:rFonts w:ascii="Times New Roman" w:hAnsi="Times New Roman" w:cs="Times New Roman"/>
              <w:lang w:val="en-US"/>
            </w:rPr>
            <w:t>Photochemical Reactions of Coenzyme PQQ (Pyrroloquinolinequinone) and Analogues with Benzyl Alcohol Derivatives via Photoinduced Electron Transfer / S. Fukuzumi, S. Itoh, T. Komori [</w:t>
          </w:r>
          <w:r>
            <w:rPr>
              <w:rFonts w:ascii="Times New Roman" w:hAnsi="Times New Roman" w:cs="Times New Roman"/>
            </w:rPr>
            <w:t>и</w:t>
          </w:r>
          <w:r w:rsidRPr="003E6BA7">
            <w:rPr>
              <w:rFonts w:ascii="Times New Roman" w:hAnsi="Times New Roman" w:cs="Times New Roman"/>
              <w:lang w:val="en-US"/>
            </w:rPr>
            <w:t xml:space="preserve"> </w:t>
          </w:r>
          <w:r>
            <w:rPr>
              <w:rFonts w:ascii="Times New Roman" w:hAnsi="Times New Roman" w:cs="Times New Roman"/>
            </w:rPr>
            <w:t>др</w:t>
          </w:r>
          <w:r w:rsidRPr="003E6BA7">
            <w:rPr>
              <w:rFonts w:ascii="Times New Roman" w:hAnsi="Times New Roman" w:cs="Times New Roman"/>
              <w:lang w:val="en-US"/>
            </w:rPr>
            <w:t>.] // Journal of the American Chemical Society. – 2000. – </w:t>
          </w:r>
          <w:r>
            <w:rPr>
              <w:rFonts w:ascii="Times New Roman" w:hAnsi="Times New Roman" w:cs="Times New Roman"/>
            </w:rPr>
            <w:t>Т</w:t>
          </w:r>
          <w:r w:rsidRPr="003E6BA7">
            <w:rPr>
              <w:rFonts w:ascii="Times New Roman" w:hAnsi="Times New Roman" w:cs="Times New Roman"/>
              <w:lang w:val="en-US"/>
            </w:rPr>
            <w:t>.122, №35. – C.8435–8443.</w:t>
          </w:r>
        </w:p>
        <w:bookmarkEnd w:id="113"/>
        <w:p w14:paraId="0E8A71C2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>
            <w:rPr>
              <w:rFonts w:ascii="Times New Roman" w:hAnsi="Times New Roman" w:cs="Times New Roman"/>
            </w:rPr>
            <w:t>20.</w:t>
          </w:r>
          <w:r>
            <w:rPr>
              <w:rFonts w:ascii="Times New Roman" w:hAnsi="Times New Roman" w:cs="Times New Roman"/>
            </w:rPr>
            <w:tab/>
          </w:r>
          <w:bookmarkStart w:id="114" w:name="_CTVL00168c4e1812678420cbd1ca09ab87246e4"/>
          <w:r>
            <w:rPr>
              <w:rFonts w:ascii="Times New Roman" w:hAnsi="Times New Roman" w:cs="Times New Roman"/>
            </w:rPr>
            <w:t>Левин, П. Исследование триплетных состояний пространственно-затрудненных хинонов методом лазерного фотолиза / П. Левин, А. Беляев, В. Кузьмин // Изв. АН</w:t>
          </w:r>
          <w:r w:rsidRPr="003E6BA7">
            <w:rPr>
              <w:rFonts w:ascii="Times New Roman" w:hAnsi="Times New Roman" w:cs="Times New Roman"/>
              <w:lang w:val="en-US"/>
            </w:rPr>
            <w:t xml:space="preserve"> </w:t>
          </w:r>
          <w:r>
            <w:rPr>
              <w:rFonts w:ascii="Times New Roman" w:hAnsi="Times New Roman" w:cs="Times New Roman"/>
            </w:rPr>
            <w:t>СССР</w:t>
          </w:r>
          <w:r w:rsidRPr="003E6BA7">
            <w:rPr>
              <w:rFonts w:ascii="Times New Roman" w:hAnsi="Times New Roman" w:cs="Times New Roman"/>
              <w:lang w:val="en-US"/>
            </w:rPr>
            <w:t xml:space="preserve">, </w:t>
          </w:r>
          <w:r>
            <w:rPr>
              <w:rFonts w:ascii="Times New Roman" w:hAnsi="Times New Roman" w:cs="Times New Roman"/>
            </w:rPr>
            <w:t>сер</w:t>
          </w:r>
          <w:r w:rsidRPr="003E6BA7">
            <w:rPr>
              <w:rFonts w:ascii="Times New Roman" w:hAnsi="Times New Roman" w:cs="Times New Roman"/>
              <w:lang w:val="en-US"/>
            </w:rPr>
            <w:t>. x</w:t>
          </w:r>
          <w:r>
            <w:rPr>
              <w:rFonts w:ascii="Times New Roman" w:hAnsi="Times New Roman" w:cs="Times New Roman"/>
            </w:rPr>
            <w:t>им</w:t>
          </w:r>
          <w:r w:rsidRPr="003E6BA7">
            <w:rPr>
              <w:rFonts w:ascii="Times New Roman" w:hAnsi="Times New Roman" w:cs="Times New Roman"/>
              <w:lang w:val="en-US"/>
            </w:rPr>
            <w:t>. – 1987. – №2. – C.448–451.</w:t>
          </w:r>
        </w:p>
        <w:bookmarkEnd w:id="114"/>
        <w:p w14:paraId="6EE95F2E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21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15" w:name="_CTVL001e8b5474b67e14347bf61d83bfcb294be"/>
          <w:r w:rsidRPr="003E6BA7">
            <w:rPr>
              <w:rFonts w:ascii="Times New Roman" w:hAnsi="Times New Roman" w:cs="Times New Roman"/>
              <w:lang w:val="en-US"/>
            </w:rPr>
            <w:t>Bruce, J.M. Light-induced and related reactions of quinones. Part I. The mechanism of formation of acetylquinol from 1,4-benzoquinone and acetaldehyde / J.M. Bruce, E. Cutts // Journal of the Chemical Society C: Organic. – 1966. – C.449.</w:t>
          </w:r>
        </w:p>
        <w:bookmarkEnd w:id="115"/>
        <w:p w14:paraId="7E3E72BE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22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16" w:name="_CTVL0017780c177f7a84040b233caa3a173ca5c"/>
          <w:r w:rsidRPr="003E6BA7">
            <w:rPr>
              <w:rFonts w:ascii="Times New Roman" w:hAnsi="Times New Roman" w:cs="Times New Roman"/>
              <w:lang w:val="en-US"/>
            </w:rPr>
            <w:t>Arimitsu, S. Photochemical Reactions of p -Benzoquinone Complexes with Aromatic Molecules / S. Arimitsu, H. Tsubomura // Bulletin of the Chemical Society of Japan. – 1972. – </w:t>
          </w:r>
          <w:r>
            <w:rPr>
              <w:rFonts w:ascii="Times New Roman" w:hAnsi="Times New Roman" w:cs="Times New Roman"/>
            </w:rPr>
            <w:t>Т</w:t>
          </w:r>
          <w:r w:rsidRPr="003E6BA7">
            <w:rPr>
              <w:rFonts w:ascii="Times New Roman" w:hAnsi="Times New Roman" w:cs="Times New Roman"/>
              <w:lang w:val="en-US"/>
            </w:rPr>
            <w:t>.45, №8. – C.2433–2437.</w:t>
          </w:r>
        </w:p>
        <w:bookmarkEnd w:id="116"/>
        <w:p w14:paraId="021E7B16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23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17" w:name="_CTVL001e38ff760cb1346c5ad4d92b07adbd62e"/>
          <w:r w:rsidRPr="003E6BA7">
            <w:rPr>
              <w:rFonts w:ascii="Times New Roman" w:hAnsi="Times New Roman" w:cs="Times New Roman"/>
              <w:lang w:val="en-US"/>
            </w:rPr>
            <w:t>Devadoss, C. Picosecond and nanosecond studies of the photoreduction of benzophenone by N,N-diethylaniline and triethylamine / C. Devadoss, R.W. Fessenden // J. Phys. Chem. – 1991. – </w:t>
          </w:r>
          <w:r>
            <w:rPr>
              <w:rFonts w:ascii="Times New Roman" w:hAnsi="Times New Roman" w:cs="Times New Roman"/>
            </w:rPr>
            <w:t>Т</w:t>
          </w:r>
          <w:r w:rsidRPr="003E6BA7">
            <w:rPr>
              <w:rFonts w:ascii="Times New Roman" w:hAnsi="Times New Roman" w:cs="Times New Roman"/>
              <w:lang w:val="en-US"/>
            </w:rPr>
            <w:t>.95, №19. – C.7253–7260.</w:t>
          </w:r>
        </w:p>
        <w:bookmarkEnd w:id="117"/>
        <w:p w14:paraId="702AE60B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24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18" w:name="_CTVL0013ba6da625dcb48eb92d602275be4e3b0"/>
          <w:r w:rsidRPr="003E6BA7">
            <w:rPr>
              <w:rFonts w:ascii="Times New Roman" w:hAnsi="Times New Roman" w:cs="Times New Roman"/>
              <w:lang w:val="en-US"/>
            </w:rPr>
            <w:t>Femtosecond-Picosecond Laser Photolysis Studies on Photoreduction Process of Excited Benzophenone with N , N -Dimethylaniline in Acetonitrile Solution / H. Miyasaka, K. Morita, K. Kamada, N. Mataga // Bulletin of the Chemical Society of Japan. – 1990. – </w:t>
          </w:r>
          <w:r>
            <w:rPr>
              <w:rFonts w:ascii="Times New Roman" w:hAnsi="Times New Roman" w:cs="Times New Roman"/>
            </w:rPr>
            <w:t>Т</w:t>
          </w:r>
          <w:r w:rsidRPr="003E6BA7">
            <w:rPr>
              <w:rFonts w:ascii="Times New Roman" w:hAnsi="Times New Roman" w:cs="Times New Roman"/>
              <w:lang w:val="en-US"/>
            </w:rPr>
            <w:t>.63, №12. – C.3385–3397.</w:t>
          </w:r>
        </w:p>
        <w:bookmarkEnd w:id="118"/>
        <w:p w14:paraId="6C66DC53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25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19" w:name="_CTVL001e2e3ff0a3f444252876f32760ae81dcc"/>
          <w:r w:rsidRPr="003E6BA7">
            <w:rPr>
              <w:rFonts w:ascii="Times New Roman" w:hAnsi="Times New Roman" w:cs="Times New Roman"/>
              <w:lang w:val="en-US"/>
            </w:rPr>
            <w:t>Peters, K.S. Proton-Transfer Reactions in Benzophenone/N,N-Dimethylaniline Photochemistry / K.S. Peters // In Advances in photochemistry. – </w:t>
          </w:r>
          <w:r>
            <w:rPr>
              <w:rFonts w:ascii="Times New Roman" w:hAnsi="Times New Roman" w:cs="Times New Roman"/>
            </w:rPr>
            <w:t>Т</w:t>
          </w:r>
          <w:r w:rsidRPr="003E6BA7">
            <w:rPr>
              <w:rFonts w:ascii="Times New Roman" w:hAnsi="Times New Roman" w:cs="Times New Roman"/>
              <w:lang w:val="en-US"/>
            </w:rPr>
            <w:t>.27. – C.51–82.</w:t>
          </w:r>
        </w:p>
        <w:bookmarkEnd w:id="119"/>
        <w:p w14:paraId="408DD520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26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20" w:name="_CTVL0019a1980ac37d9419d926bf5fcb1cdd5c7"/>
          <w:r w:rsidRPr="003E6BA7">
            <w:rPr>
              <w:rFonts w:ascii="Times New Roman" w:hAnsi="Times New Roman" w:cs="Times New Roman"/>
              <w:lang w:val="en-US"/>
            </w:rPr>
            <w:t>Barltrop, J.A. Excited states in organic chemistry / J.A. Barltrop, J.D. Coyle. – London: Wiley, 1975.</w:t>
          </w:r>
        </w:p>
        <w:bookmarkEnd w:id="120"/>
        <w:p w14:paraId="1F200354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27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21" w:name="_CTVL0012b7f60b93d564e73807e2915eb54653b"/>
          <w:r w:rsidRPr="003E6BA7">
            <w:rPr>
              <w:rFonts w:ascii="Times New Roman" w:hAnsi="Times New Roman" w:cs="Times New Roman"/>
              <w:lang w:val="en-US"/>
            </w:rPr>
            <w:t>Peters, K.S. Diffusional Quenching of trans-Stilbene by Fumaronitrile: Role of Contact Radical Ion Pairs and Solvent Separated Radical Ion Pairs / K.S. Peters // J. Phys. Chem. – 1992. – </w:t>
          </w:r>
          <w:r>
            <w:rPr>
              <w:rFonts w:ascii="Times New Roman" w:hAnsi="Times New Roman" w:cs="Times New Roman"/>
            </w:rPr>
            <w:t>Т</w:t>
          </w:r>
          <w:r w:rsidRPr="003E6BA7">
            <w:rPr>
              <w:rFonts w:ascii="Times New Roman" w:hAnsi="Times New Roman" w:cs="Times New Roman"/>
              <w:lang w:val="en-US"/>
            </w:rPr>
            <w:t>.96. – C.223–233.</w:t>
          </w:r>
        </w:p>
        <w:bookmarkEnd w:id="121"/>
        <w:p w14:paraId="5EFFB051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 w:rsidRPr="003E6BA7">
            <w:rPr>
              <w:rFonts w:ascii="Times New Roman" w:hAnsi="Times New Roman" w:cs="Times New Roman"/>
              <w:lang w:val="en-US"/>
            </w:rPr>
            <w:t>28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22" w:name="_CTVL001292c6354d73e44b08a255cb21fa4e588"/>
          <w:r w:rsidRPr="003E6BA7">
            <w:rPr>
              <w:rFonts w:ascii="Times New Roman" w:hAnsi="Times New Roman" w:cs="Times New Roman"/>
              <w:lang w:val="en-US"/>
            </w:rPr>
            <w:t xml:space="preserve">Peters, K.S. A theory-experiment conundrum for proton transfer / K.S. Peters // Acc. </w:t>
          </w:r>
          <w:r>
            <w:rPr>
              <w:rFonts w:ascii="Times New Roman" w:hAnsi="Times New Roman" w:cs="Times New Roman"/>
            </w:rPr>
            <w:t>Chem. Res. – 2009. – Vol. 42, №1. – P.89–96.</w:t>
          </w:r>
        </w:p>
        <w:bookmarkEnd w:id="122"/>
        <w:p w14:paraId="29202953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29.</w:t>
          </w:r>
          <w:r>
            <w:rPr>
              <w:rFonts w:ascii="Times New Roman" w:hAnsi="Times New Roman" w:cs="Times New Roman"/>
            </w:rPr>
            <w:tab/>
          </w:r>
          <w:bookmarkStart w:id="123" w:name="_CTVL001cfe63ef72bdb41a5b4db0c1d156f14df"/>
          <w:r>
            <w:rPr>
              <w:rFonts w:ascii="Times New Roman" w:hAnsi="Times New Roman" w:cs="Times New Roman"/>
            </w:rPr>
            <w:t>Чесноков, С.А. Полимеризация мономеров (мет)акрилового ряда под действием видимого света, инициируемая о-хинонами / С.А. Чесноков, Г. Абакумов. – Нижний Новгород.</w:t>
          </w:r>
        </w:p>
        <w:bookmarkEnd w:id="123"/>
        <w:p w14:paraId="67B9731C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lastRenderedPageBreak/>
            <w:t>30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24" w:name="_CTVL001ec43236ddad642fbaf34a7b8fe91327d"/>
          <w:r w:rsidRPr="003E6BA7">
            <w:rPr>
              <w:rFonts w:ascii="Times New Roman" w:hAnsi="Times New Roman" w:cs="Times New Roman"/>
              <w:lang w:val="en-US"/>
            </w:rPr>
            <w:t>Peters, K.S. Picosecond dynamics of the photoreduction of benzophenone by DABCO / K.S. Peters, J. Lee // J. Phys. Chem. – 1993. – </w:t>
          </w:r>
          <w:r>
            <w:rPr>
              <w:rFonts w:ascii="Times New Roman" w:hAnsi="Times New Roman" w:cs="Times New Roman"/>
            </w:rPr>
            <w:t>Т</w:t>
          </w:r>
          <w:r w:rsidRPr="003E6BA7">
            <w:rPr>
              <w:rFonts w:ascii="Times New Roman" w:hAnsi="Times New Roman" w:cs="Times New Roman"/>
              <w:lang w:val="en-US"/>
            </w:rPr>
            <w:t>.97. – C.3761–3764.</w:t>
          </w:r>
        </w:p>
        <w:bookmarkEnd w:id="124"/>
        <w:p w14:paraId="0DE170FF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 w:rsidRPr="003E6BA7">
            <w:rPr>
              <w:rFonts w:ascii="Times New Roman" w:hAnsi="Times New Roman" w:cs="Times New Roman"/>
              <w:lang w:val="en-US"/>
            </w:rPr>
            <w:t>31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25" w:name="_CTVL0013b14bcf754ef4de4aa6e87347afa2d59"/>
          <w:r w:rsidRPr="003E6BA7">
            <w:rPr>
              <w:rFonts w:ascii="Times New Roman" w:hAnsi="Times New Roman" w:cs="Times New Roman"/>
              <w:lang w:val="en-US"/>
            </w:rPr>
            <w:t xml:space="preserve">Peters, K. A picosecond kinetic study of nonadiabatic proton transfer within the contact radical ion pair of substituted benzophenones/N,N-diethylaniline / K. Peters, A. Cashin, P. Timbers // J. Amer. </w:t>
          </w:r>
          <w:r>
            <w:rPr>
              <w:rFonts w:ascii="Times New Roman" w:hAnsi="Times New Roman" w:cs="Times New Roman"/>
            </w:rPr>
            <w:t>Chem. Soc. – 2000. – Т.122. – C.107–113.</w:t>
          </w:r>
        </w:p>
        <w:bookmarkEnd w:id="125"/>
        <w:p w14:paraId="39BD2831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32.</w:t>
          </w:r>
          <w:r>
            <w:rPr>
              <w:rFonts w:ascii="Times New Roman" w:hAnsi="Times New Roman" w:cs="Times New Roman"/>
            </w:rPr>
            <w:tab/>
          </w:r>
          <w:bookmarkStart w:id="126" w:name="_CTVL001ed550c714c5544508b25af2ca3873023"/>
          <w:r>
            <w:rPr>
              <w:rFonts w:ascii="Times New Roman" w:hAnsi="Times New Roman" w:cs="Times New Roman"/>
            </w:rPr>
            <w:t>Шушунова, Н. Ингибирование полимеризации метилметакрилата системой орто-бензохинон-амин / Н. Шушунова, С. Чесноков // Высокомолекулярные соединения. – 2009. – Т.51, №12. – C.2135–2145.</w:t>
          </w:r>
        </w:p>
        <w:bookmarkEnd w:id="126"/>
        <w:p w14:paraId="63BC504E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33.</w:t>
          </w:r>
          <w:r>
            <w:rPr>
              <w:rFonts w:ascii="Times New Roman" w:hAnsi="Times New Roman" w:cs="Times New Roman"/>
            </w:rPr>
            <w:tab/>
          </w:r>
          <w:bookmarkStart w:id="127" w:name="_CTVL001320c2cd48e674fe1b84b0da6cc777ed7"/>
          <w:r>
            <w:rPr>
              <w:rFonts w:ascii="Times New Roman" w:hAnsi="Times New Roman" w:cs="Times New Roman"/>
            </w:rPr>
            <w:t>Мазалецкая, Л. / Л. Мазалецкая, Карпухина Г.В. // Кинетика и катализ. – 1989. – Т.30, №2. – C.308.</w:t>
          </w:r>
        </w:p>
        <w:bookmarkEnd w:id="127"/>
        <w:p w14:paraId="40122DE7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34.</w:t>
          </w:r>
          <w:r>
            <w:rPr>
              <w:rFonts w:ascii="Times New Roman" w:hAnsi="Times New Roman" w:cs="Times New Roman"/>
            </w:rPr>
            <w:tab/>
          </w:r>
          <w:bookmarkStart w:id="128" w:name="_CTVL001a69e667818c84b01b749bb0a990f5b93"/>
          <w:r>
            <w:rPr>
              <w:rFonts w:ascii="Times New Roman" w:hAnsi="Times New Roman" w:cs="Times New Roman"/>
            </w:rPr>
            <w:t>С. Чесноков, В. Черкасов, Ю. Чечет [и др.] // Изв. АН СССР, сер. xим. – 2000. – C.1515.</w:t>
          </w:r>
        </w:p>
        <w:bookmarkEnd w:id="128"/>
        <w:p w14:paraId="42B1425A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35.</w:t>
          </w:r>
          <w:r>
            <w:rPr>
              <w:rFonts w:ascii="Times New Roman" w:hAnsi="Times New Roman" w:cs="Times New Roman"/>
            </w:rPr>
            <w:tab/>
          </w:r>
          <w:bookmarkStart w:id="129" w:name="_CTVL0017c42405d132d46b1b4369905265ff9d2"/>
          <w:r>
            <w:rPr>
              <w:rFonts w:ascii="Times New Roman" w:hAnsi="Times New Roman" w:cs="Times New Roman"/>
            </w:rPr>
            <w:t>Багдасарьян Х.С. Теория радикальной полимеризации / Багдасарьян Х.С.: Наука, 1966.</w:t>
          </w:r>
        </w:p>
        <w:bookmarkEnd w:id="129"/>
        <w:p w14:paraId="0B3E7988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36.</w:t>
          </w:r>
          <w:r>
            <w:rPr>
              <w:rFonts w:ascii="Times New Roman" w:hAnsi="Times New Roman" w:cs="Times New Roman"/>
            </w:rPr>
            <w:tab/>
          </w:r>
          <w:bookmarkStart w:id="130" w:name="_CTVL00120515669bea94e249ee7fdc8eec508be"/>
          <w:r>
            <w:rPr>
              <w:rFonts w:ascii="Times New Roman" w:hAnsi="Times New Roman" w:cs="Times New Roman"/>
            </w:rPr>
            <w:t>Курский, Ю.А. Строение и реакционная способность замещённых о-хинонов и их производных / Ю.А. Курский. – Нижний Новгород.</w:t>
          </w:r>
        </w:p>
        <w:bookmarkEnd w:id="130"/>
        <w:p w14:paraId="79FB660C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37.</w:t>
          </w:r>
          <w:r>
            <w:rPr>
              <w:rFonts w:ascii="Times New Roman" w:hAnsi="Times New Roman" w:cs="Times New Roman"/>
            </w:rPr>
            <w:tab/>
          </w:r>
          <w:bookmarkStart w:id="131" w:name="_CTVL001aadcaed744ad42e2993504fcff9a9f7a"/>
          <w:r>
            <w:rPr>
              <w:rFonts w:ascii="Times New Roman" w:hAnsi="Times New Roman" w:cs="Times New Roman"/>
            </w:rPr>
            <w:t>Гришин Д.Ф. Экспериментальное исследование и квантово-химическое моделирование полимеризации метилметакрилата в присутствии хинонов / Гришин Д.Ф. // Высокомолекулярные соединения. – 2005. – Т.47. – C.1604–1612.</w:t>
          </w:r>
        </w:p>
        <w:bookmarkEnd w:id="131"/>
        <w:p w14:paraId="5F598D39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38.</w:t>
          </w:r>
          <w:r>
            <w:rPr>
              <w:rFonts w:ascii="Times New Roman" w:hAnsi="Times New Roman" w:cs="Times New Roman"/>
            </w:rPr>
            <w:tab/>
          </w:r>
          <w:bookmarkStart w:id="132" w:name="_CTVL001264ddb9e73854131b0e0ff4875f2de6d"/>
          <w:r>
            <w:rPr>
              <w:rFonts w:ascii="Times New Roman" w:hAnsi="Times New Roman" w:cs="Times New Roman"/>
            </w:rPr>
            <w:t>Арнольд, В.И. Обыкновенные дифференциальные уравнения / В.И. Арнольд: Наука, 1984.</w:t>
          </w:r>
        </w:p>
        <w:bookmarkEnd w:id="132"/>
        <w:p w14:paraId="610B4D11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39.</w:t>
          </w:r>
          <w:r>
            <w:rPr>
              <w:rFonts w:ascii="Times New Roman" w:hAnsi="Times New Roman" w:cs="Times New Roman"/>
            </w:rPr>
            <w:tab/>
          </w:r>
          <w:bookmarkStart w:id="133" w:name="_CTVL001da35897ff2f44b61b77795d1895b4d49"/>
          <w:r>
            <w:rPr>
              <w:rFonts w:ascii="Times New Roman" w:hAnsi="Times New Roman" w:cs="Times New Roman"/>
            </w:rPr>
            <w:t>Мышенков, В. Численное решение обыкновенных дифференциальных уравнений / В. Мышенков, М. Е.В. – Москва, 2005.</w:t>
          </w:r>
        </w:p>
        <w:bookmarkEnd w:id="133"/>
        <w:p w14:paraId="4B6F1B4D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40.</w:t>
          </w:r>
          <w:r>
            <w:rPr>
              <w:rFonts w:ascii="Times New Roman" w:hAnsi="Times New Roman" w:cs="Times New Roman"/>
            </w:rPr>
            <w:tab/>
          </w:r>
          <w:bookmarkStart w:id="134" w:name="_CTVL00184636429924f486baa2b1c88615fc6d4"/>
          <w:r>
            <w:rPr>
              <w:rFonts w:ascii="Times New Roman" w:hAnsi="Times New Roman" w:cs="Times New Roman"/>
            </w:rPr>
            <w:t>Пименов, В.Г. Численные методы : в 2 ч / В.Г. Пименов. – Екатеринбург, 2014.</w:t>
          </w:r>
        </w:p>
        <w:bookmarkEnd w:id="134"/>
        <w:p w14:paraId="7AECFF3B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41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35" w:name="_CTVL0017c21c809c7b34edbbeb1dbcde00a753a"/>
          <w:r w:rsidRPr="003E6BA7">
            <w:rPr>
              <w:rFonts w:ascii="Times New Roman" w:hAnsi="Times New Roman" w:cs="Times New Roman"/>
              <w:lang w:val="en-US"/>
            </w:rPr>
            <w:t>Fehlberg, E. Klassische Runge-Kutta-Formeln vierter und niedrigerer Ordnung mit Schrittweiten-Kontrolle und ihre Anwendung auf Wärmeleitungsprobleme / E. Fehlberg: National aeronautics and space administration, 1970.</w:t>
          </w:r>
        </w:p>
        <w:bookmarkEnd w:id="135"/>
        <w:p w14:paraId="42634BE1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42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36" w:name="_CTVL001ab6d0e4e9680468b8aaf80297df161cd"/>
          <w:r w:rsidRPr="003E6BA7">
            <w:rPr>
              <w:rFonts w:ascii="Times New Roman" w:hAnsi="Times New Roman" w:cs="Times New Roman"/>
              <w:lang w:val="en-US"/>
            </w:rPr>
            <w:t>Hedayati Nasab, S. Third-order Paired Explicit Runge-Kutta schemes for stiff systems of equations / S. Hedayati Nasab, B.C. Vermeire // Journal of Computational Physics. – 2022. – </w:t>
          </w:r>
          <w:r>
            <w:rPr>
              <w:rFonts w:ascii="Times New Roman" w:hAnsi="Times New Roman" w:cs="Times New Roman"/>
            </w:rPr>
            <w:t>Т</w:t>
          </w:r>
          <w:r w:rsidRPr="003E6BA7">
            <w:rPr>
              <w:rFonts w:ascii="Times New Roman" w:hAnsi="Times New Roman" w:cs="Times New Roman"/>
              <w:lang w:val="en-US"/>
            </w:rPr>
            <w:t>.468. – C.111470.</w:t>
          </w:r>
        </w:p>
        <w:bookmarkEnd w:id="136"/>
        <w:p w14:paraId="2D825E09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43.</w:t>
          </w:r>
          <w:r>
            <w:rPr>
              <w:rFonts w:ascii="Times New Roman" w:hAnsi="Times New Roman" w:cs="Times New Roman"/>
            </w:rPr>
            <w:tab/>
          </w:r>
          <w:bookmarkStart w:id="137" w:name="_CTVL001b8e617d172154c57b8a7b19c423de974"/>
          <w:r>
            <w:rPr>
              <w:rFonts w:ascii="Times New Roman" w:hAnsi="Times New Roman" w:cs="Times New Roman"/>
            </w:rPr>
            <w:t>Квон, О.Б. Неявные методы типа Рунге-Кутта для функционально-дифференциальных уравнений / О.Б. Квон, В.Г. Пименов, 1997.</w:t>
          </w:r>
        </w:p>
        <w:bookmarkEnd w:id="137"/>
        <w:p w14:paraId="618F05A1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44.</w:t>
          </w:r>
          <w:r>
            <w:rPr>
              <w:rFonts w:ascii="Times New Roman" w:hAnsi="Times New Roman" w:cs="Times New Roman"/>
            </w:rPr>
            <w:tab/>
          </w:r>
          <w:bookmarkStart w:id="138" w:name="_CTVL001c6f622c35dcc45c3b88abad104942fa9"/>
          <w:r>
            <w:rPr>
              <w:rFonts w:ascii="Times New Roman" w:hAnsi="Times New Roman" w:cs="Times New Roman"/>
            </w:rPr>
            <w:t>Гир, К.В. Численное интегрирование обыкновенных дифференциальных уравнений / К.В. Гир // Mathematics of Computation. – 1967. – Т.98.</w:t>
          </w:r>
        </w:p>
        <w:bookmarkEnd w:id="138"/>
        <w:p w14:paraId="5913E73B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45.</w:t>
          </w:r>
          <w:r>
            <w:rPr>
              <w:rFonts w:ascii="Times New Roman" w:hAnsi="Times New Roman" w:cs="Times New Roman"/>
            </w:rPr>
            <w:tab/>
          </w:r>
          <w:bookmarkStart w:id="139" w:name="_CTVL001832d1fd66b64488fbead14ccf5132a17"/>
          <w:r>
            <w:rPr>
              <w:rFonts w:ascii="Times New Roman" w:hAnsi="Times New Roman" w:cs="Times New Roman"/>
            </w:rPr>
            <w:t>Самарский, А.А. Численные методы: учеб. пособие для вузов / А.А. Самарский, А.В. Гулин. – Москва: Наука, 1989.</w:t>
          </w:r>
        </w:p>
        <w:bookmarkEnd w:id="139"/>
        <w:p w14:paraId="3F07E369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46.</w:t>
          </w:r>
          <w:r>
            <w:rPr>
              <w:rFonts w:ascii="Times New Roman" w:hAnsi="Times New Roman" w:cs="Times New Roman"/>
            </w:rPr>
            <w:tab/>
          </w:r>
          <w:bookmarkStart w:id="140" w:name="_CTVL001fb14ad44da4d434cb79bc94b65730299"/>
          <w:r>
            <w:rPr>
              <w:rFonts w:ascii="Times New Roman" w:hAnsi="Times New Roman" w:cs="Times New Roman"/>
            </w:rPr>
            <w:t>Бахвалов, Н.С. Численные методы / Н.С. Бахвалов, Н.П. Жидков, Г.М. Кобельков. – Москва: Лаборатория знаний, 2023. – 636 c.</w:t>
          </w:r>
        </w:p>
        <w:bookmarkEnd w:id="140"/>
        <w:p w14:paraId="2302FE72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lastRenderedPageBreak/>
            <w:t>47.</w:t>
          </w:r>
          <w:r>
            <w:rPr>
              <w:rFonts w:ascii="Times New Roman" w:hAnsi="Times New Roman" w:cs="Times New Roman"/>
            </w:rPr>
            <w:tab/>
          </w:r>
          <w:bookmarkStart w:id="141" w:name="_CTVL00164aa5b070416412ab318d496f9d954f8"/>
          <w:r>
            <w:rPr>
              <w:rFonts w:ascii="Times New Roman" w:hAnsi="Times New Roman" w:cs="Times New Roman"/>
            </w:rPr>
            <w:t>Джеймс, О. Итерационные методы решения нелинейных систем уравнений со многими неизвестными / О. Джеймс, Р. Вернер. – Москва: Мир, 1975.</w:t>
          </w:r>
        </w:p>
        <w:bookmarkEnd w:id="141"/>
        <w:p w14:paraId="606B566C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48.</w:t>
          </w:r>
          <w:r>
            <w:rPr>
              <w:rFonts w:ascii="Times New Roman" w:hAnsi="Times New Roman" w:cs="Times New Roman"/>
            </w:rPr>
            <w:tab/>
          </w:r>
          <w:bookmarkStart w:id="142" w:name="_CTVL001ba48853b548e4e90aeb80421cf674030"/>
          <w:r>
            <w:rPr>
              <w:rFonts w:ascii="Times New Roman" w:hAnsi="Times New Roman" w:cs="Times New Roman"/>
            </w:rPr>
            <w:t>Авхадиев, Ф. Численные методы алгебры и анализа / Ф. Авхадиев. – Казань: Казанский университет, 2019.</w:t>
          </w:r>
        </w:p>
        <w:bookmarkEnd w:id="142"/>
        <w:p w14:paraId="561686A0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49.</w:t>
          </w:r>
          <w:r>
            <w:rPr>
              <w:rFonts w:ascii="Times New Roman" w:hAnsi="Times New Roman" w:cs="Times New Roman"/>
            </w:rPr>
            <w:tab/>
          </w:r>
          <w:bookmarkStart w:id="143" w:name="_CTVL0010471d3e385a5428c87089fad00015b68"/>
          <w:r>
            <w:rPr>
              <w:rFonts w:ascii="Times New Roman" w:hAnsi="Times New Roman" w:cs="Times New Roman"/>
            </w:rPr>
            <w:t>Эстербю, О. Прямые методы для разреженных матриц / О. Эстербю, З. Златев, 1987.</w:t>
          </w:r>
        </w:p>
        <w:bookmarkEnd w:id="143"/>
        <w:p w14:paraId="154624F0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50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44" w:name="_CTVL0010b56564199754e62bb0829457e16fdf2"/>
          <w:r w:rsidRPr="003E6BA7">
            <w:rPr>
              <w:rFonts w:ascii="Times New Roman" w:hAnsi="Times New Roman" w:cs="Times New Roman"/>
              <w:lang w:val="en-US"/>
            </w:rPr>
            <w:t>Duff, I.S. Direct methods for sparse matrices / I.S. Duff, A.M. Erisman, J.K. Reid. – Oxford: Oxford University Press, 2017.</w:t>
          </w:r>
        </w:p>
        <w:bookmarkEnd w:id="144"/>
        <w:p w14:paraId="2F3569D0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51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45" w:name="_CTVL00152f8f42f720f4e04b70625d8f3ebe7c8"/>
          <w:r w:rsidRPr="003E6BA7">
            <w:rPr>
              <w:rFonts w:ascii="Times New Roman" w:hAnsi="Times New Roman" w:cs="Times New Roman"/>
              <w:lang w:val="en-US"/>
            </w:rPr>
            <w:t>Saad, Y. Iterative methods for sparse linear systems / Y. Saad. – Philadelphia: SIAM, 2003.</w:t>
          </w:r>
        </w:p>
        <w:bookmarkEnd w:id="145"/>
        <w:p w14:paraId="7A3FE910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52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46" w:name="_CTVL00123786719e4e74060a52dd6d5a04bbf83"/>
          <w:r w:rsidRPr="003E6BA7">
            <w:rPr>
              <w:rFonts w:ascii="Times New Roman" w:hAnsi="Times New Roman" w:cs="Times New Roman"/>
              <w:lang w:val="en-US"/>
            </w:rPr>
            <w:t>Schenk, O. Two-level dynamic scheduling in PARDISO: Improved scalability on shared memory multiprocessing systems / O. Schenk, K. Gärtner // Parallel Computing. – 2002. – </w:t>
          </w:r>
          <w:r>
            <w:rPr>
              <w:rFonts w:ascii="Times New Roman" w:hAnsi="Times New Roman" w:cs="Times New Roman"/>
            </w:rPr>
            <w:t>Т</w:t>
          </w:r>
          <w:r w:rsidRPr="003E6BA7">
            <w:rPr>
              <w:rFonts w:ascii="Times New Roman" w:hAnsi="Times New Roman" w:cs="Times New Roman"/>
              <w:lang w:val="en-US"/>
            </w:rPr>
            <w:t>.28, №2. – C.187–197.</w:t>
          </w:r>
        </w:p>
        <w:bookmarkEnd w:id="146"/>
        <w:p w14:paraId="7E865D85" w14:textId="29B2836F" w:rsidR="000053AF" w:rsidRPr="00E06C9B" w:rsidRDefault="003E6BA7" w:rsidP="003E6BA7">
          <w:pPr>
            <w:pStyle w:val="CitaviBibliographyEntry"/>
            <w:rPr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53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47" w:name="_CTVL0011ed0dec2a5e6408bb3deafe782c9dea5"/>
          <w:r w:rsidRPr="003E6BA7">
            <w:rPr>
              <w:rFonts w:ascii="Times New Roman" w:hAnsi="Times New Roman" w:cs="Times New Roman"/>
              <w:lang w:val="en-US"/>
            </w:rPr>
            <w:t>Intel. oneMKL PARDISO - Parallel Direct Sparse Solver Interface / Intel. – https://www.intel.com/content/www/us/en/docs/onemkl/developer-reference-c/2023-0/onemkl-pardiso-parallel-direct-sparse-solver-iface.html</w:t>
          </w:r>
          <w:bookmarkEnd w:id="147"/>
          <w:r w:rsidRPr="003E6BA7">
            <w:rPr>
              <w:rFonts w:ascii="Times New Roman" w:hAnsi="Times New Roman" w:cs="Times New Roman"/>
              <w:lang w:val="en-US"/>
            </w:rPr>
            <w:t>.</w:t>
          </w:r>
          <w:r w:rsidR="000053AF" w:rsidRPr="00160A05">
            <w:rPr>
              <w:rFonts w:ascii="Times New Roman" w:hAnsi="Times New Roman" w:cs="Times New Roman"/>
            </w:rPr>
            <w:fldChar w:fldCharType="end"/>
          </w:r>
        </w:p>
      </w:sdtContent>
    </w:sdt>
    <w:sectPr w:rsidR="000053AF" w:rsidRPr="00E06C9B" w:rsidSect="004129A8">
      <w:footerReference w:type="default" r:id="rId79"/>
      <w:pgSz w:w="11906" w:h="16838"/>
      <w:pgMar w:top="1135" w:right="849" w:bottom="1276" w:left="1701" w:header="708" w:footer="708" w:gutter="0"/>
      <w:cols w:space="708"/>
      <w:titlePg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5" w:author="HOME" w:date="2023-05-14T11:50:00Z" w:initials="H">
    <w:p w14:paraId="1AAA2AE6" w14:textId="337645BA" w:rsidR="0020357C" w:rsidRDefault="0020357C">
      <w:pPr>
        <w:pStyle w:val="afd"/>
      </w:pPr>
      <w:r>
        <w:rPr>
          <w:rStyle w:val="afc"/>
        </w:rPr>
        <w:annotationRef/>
      </w:r>
      <w:r>
        <w:t>Не знаю как изменить?</w:t>
      </w:r>
    </w:p>
  </w:comment>
  <w:comment w:id="17" w:author="HOME" w:date="2023-05-26T12:43:00Z" w:initials="H">
    <w:p w14:paraId="516CF0A2" w14:textId="24C826C5" w:rsidR="0020357C" w:rsidRDefault="0020357C">
      <w:pPr>
        <w:pStyle w:val="afd"/>
      </w:pPr>
      <w:r>
        <w:rPr>
          <w:rStyle w:val="afc"/>
        </w:rPr>
        <w:annotationRef/>
      </w:r>
      <w:r>
        <w:t>Время жизни уже есть</w:t>
      </w:r>
    </w:p>
  </w:comment>
  <w:comment w:id="18" w:author="HOME" w:date="2023-05-22T12:31:00Z" w:initials="H">
    <w:p w14:paraId="1DE526A2" w14:textId="3A40A30E" w:rsidR="0020357C" w:rsidRDefault="0020357C">
      <w:pPr>
        <w:pStyle w:val="afd"/>
      </w:pPr>
      <w:r>
        <w:rPr>
          <w:rStyle w:val="afc"/>
        </w:rPr>
        <w:annotationRef/>
      </w:r>
      <w:r>
        <w:t xml:space="preserve">Вот так исключил - </w:t>
      </w:r>
    </w:p>
  </w:comment>
  <w:comment w:id="20" w:author="HOME" w:date="2023-05-17T20:28:00Z" w:initials="H">
    <w:p w14:paraId="5DAE6923" w14:textId="598DE284" w:rsidR="0020357C" w:rsidRPr="00814C1C" w:rsidRDefault="0020357C">
      <w:pPr>
        <w:pStyle w:val="afd"/>
      </w:pPr>
      <w:r>
        <w:rPr>
          <w:rStyle w:val="afc"/>
        </w:rPr>
        <w:annotationRef/>
      </w:r>
      <w:r>
        <w:t>Возможно лучше назвать реакции тушения триплетов</w:t>
      </w:r>
      <w:r w:rsidRPr="00814C1C">
        <w:t xml:space="preserve">, </w:t>
      </w:r>
      <w:r>
        <w:t>в конце привести эффективыне константы восстановления?, написать что система моделируется без воздуха, указать какие конкретно о-хиноны затрагиваются в данной работе</w:t>
      </w:r>
    </w:p>
  </w:comment>
  <w:comment w:id="22" w:author="HOME" w:date="2023-05-26T12:47:00Z" w:initials="H">
    <w:p w14:paraId="18FCCB16" w14:textId="39E2FECD" w:rsidR="0020357C" w:rsidRDefault="0020357C">
      <w:pPr>
        <w:pStyle w:val="afd"/>
      </w:pPr>
      <w:r>
        <w:rPr>
          <w:rStyle w:val="afc"/>
        </w:rPr>
        <w:annotationRef/>
      </w:r>
      <w:r>
        <w:t>Черточка не пропущена так как это общий мех восстановления а семихиноны будут уже в раскрытии этого механизма</w:t>
      </w:r>
    </w:p>
  </w:comment>
  <w:comment w:id="36" w:author="HOME" w:date="2023-05-17T21:48:00Z" w:initials="H">
    <w:p w14:paraId="372B7BC3" w14:textId="25996A51" w:rsidR="0020357C" w:rsidRDefault="0020357C">
      <w:pPr>
        <w:pStyle w:val="afd"/>
      </w:pPr>
      <w:r>
        <w:rPr>
          <w:rStyle w:val="afc"/>
        </w:rPr>
        <w:annotationRef/>
      </w:r>
      <w:r>
        <w:t>приписка о реакциях гибели</w:t>
      </w:r>
    </w:p>
  </w:comment>
  <w:comment w:id="37" w:author="HOME" w:date="2023-05-19T18:55:00Z" w:initials="H">
    <w:p w14:paraId="5A86D97D" w14:textId="645D64AF" w:rsidR="0020357C" w:rsidRDefault="0020357C">
      <w:pPr>
        <w:pStyle w:val="afd"/>
      </w:pPr>
      <w:r>
        <w:rPr>
          <w:rStyle w:val="afc"/>
        </w:rPr>
        <w:annotationRef/>
      </w:r>
      <w:r>
        <w:t>стоит ли приводить эти таблицы, ведь они не относятся к нашим хинонам?</w:t>
      </w:r>
    </w:p>
  </w:comment>
  <w:comment w:id="46" w:author="HOME" w:date="2023-05-17T19:29:00Z" w:initials="H">
    <w:p w14:paraId="4BEE8FF1" w14:textId="6B1ABDB6" w:rsidR="0020357C" w:rsidRPr="00E6659E" w:rsidRDefault="0020357C">
      <w:pPr>
        <w:pStyle w:val="afd"/>
      </w:pPr>
      <w:r>
        <w:rPr>
          <w:rStyle w:val="afc"/>
        </w:rPr>
        <w:annotationRef/>
      </w:r>
      <w:r>
        <w:t>но дали другую, которая на 7 порядков меньше: 1Е-5</w:t>
      </w:r>
    </w:p>
  </w:comment>
  <w:comment w:id="49" w:author="HOME" w:date="2023-05-16T19:13:00Z" w:initials="H">
    <w:p w14:paraId="01971D87" w14:textId="54979BE0" w:rsidR="0020357C" w:rsidRDefault="0020357C">
      <w:pPr>
        <w:pStyle w:val="afd"/>
      </w:pPr>
      <w:r>
        <w:rPr>
          <w:rStyle w:val="afc"/>
        </w:rPr>
        <w:annotationRef/>
      </w:r>
      <w:r>
        <w:t>Слишком сильное утверждение</w:t>
      </w:r>
    </w:p>
  </w:comment>
  <w:comment w:id="54" w:author="HOME" w:date="2023-05-16T19:36:00Z" w:initials="H">
    <w:p w14:paraId="205A4103" w14:textId="2BF9970F" w:rsidR="0020357C" w:rsidRDefault="0020357C">
      <w:pPr>
        <w:pStyle w:val="afd"/>
      </w:pPr>
      <w:r>
        <w:rPr>
          <w:rStyle w:val="afc"/>
        </w:rPr>
        <w:annotationRef/>
      </w:r>
      <w:r>
        <w:t>В тексте была спиновая, но что значит спиновая?</w:t>
      </w:r>
    </w:p>
  </w:comment>
  <w:comment w:id="59" w:author="HOME" w:date="2023-05-19T00:45:00Z" w:initials="H">
    <w:p w14:paraId="29E6C813" w14:textId="4DCC18AB" w:rsidR="0020357C" w:rsidRPr="00E6659E" w:rsidRDefault="0020357C">
      <w:pPr>
        <w:pStyle w:val="afd"/>
      </w:pPr>
      <w:r>
        <w:rPr>
          <w:rStyle w:val="afc"/>
        </w:rPr>
        <w:annotationRef/>
      </w:r>
      <w:r>
        <w:t>Примем равной диффузионной?</w:t>
      </w:r>
    </w:p>
  </w:comment>
  <w:comment w:id="60" w:author="HOME" w:date="2023-05-19T01:00:00Z" w:initials="H">
    <w:p w14:paraId="3CE14CB1" w14:textId="1910DA75" w:rsidR="0020357C" w:rsidRPr="002B315C" w:rsidRDefault="0020357C">
      <w:pPr>
        <w:pStyle w:val="afd"/>
      </w:pPr>
      <w:r>
        <w:rPr>
          <w:rStyle w:val="afc"/>
        </w:rPr>
        <w:annotationRef/>
      </w:r>
      <w:r>
        <w:t>Источника нет</w:t>
      </w:r>
    </w:p>
  </w:comment>
  <w:comment w:id="61" w:author="HOME" w:date="2023-05-19T01:04:00Z" w:initials="H">
    <w:p w14:paraId="28F451E4" w14:textId="4408F5BD" w:rsidR="0020357C" w:rsidRPr="00E6659E" w:rsidRDefault="0020357C">
      <w:pPr>
        <w:pStyle w:val="afd"/>
      </w:pPr>
      <w:r>
        <w:rPr>
          <w:rStyle w:val="afc"/>
        </w:rPr>
        <w:annotationRef/>
      </w:r>
      <w:r>
        <w:t>Источников тоже нет</w:t>
      </w:r>
    </w:p>
  </w:comment>
  <w:comment w:id="62" w:author="HOME" w:date="2023-05-19T01:10:00Z" w:initials="H">
    <w:p w14:paraId="267C1211" w14:textId="193B2BD2" w:rsidR="0020357C" w:rsidRDefault="0020357C">
      <w:pPr>
        <w:pStyle w:val="afd"/>
      </w:pPr>
      <w:r>
        <w:rPr>
          <w:rStyle w:val="afc"/>
        </w:rPr>
        <w:annotationRef/>
      </w:r>
      <w:r>
        <w:t>Тоже нет инфы</w:t>
      </w:r>
    </w:p>
  </w:comment>
  <w:comment w:id="91" w:author="HOME" w:date="2023-05-19T19:58:00Z" w:initials="H">
    <w:p w14:paraId="369B31BC" w14:textId="7A5C8E59" w:rsidR="0020357C" w:rsidRPr="000A201A" w:rsidRDefault="0020357C">
      <w:pPr>
        <w:pStyle w:val="afd"/>
      </w:pPr>
      <w:r>
        <w:t xml:space="preserve">Нужна </w:t>
      </w:r>
      <w:r>
        <w:rPr>
          <w:rStyle w:val="afc"/>
        </w:rPr>
        <w:annotationRef/>
      </w:r>
      <w:r>
        <w:t>точная формулировка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1AAA2AE6" w15:done="0"/>
  <w15:commentEx w15:paraId="516CF0A2" w15:done="0"/>
  <w15:commentEx w15:paraId="1DE526A2" w15:done="0"/>
  <w15:commentEx w15:paraId="5DAE6923" w15:done="0"/>
  <w15:commentEx w15:paraId="18FCCB16" w15:done="0"/>
  <w15:commentEx w15:paraId="372B7BC3" w15:done="0"/>
  <w15:commentEx w15:paraId="5A86D97D" w15:done="0"/>
  <w15:commentEx w15:paraId="4BEE8FF1" w15:done="0"/>
  <w15:commentEx w15:paraId="01971D87" w15:done="0"/>
  <w15:commentEx w15:paraId="205A4103" w15:done="0"/>
  <w15:commentEx w15:paraId="29E6C813" w15:done="0"/>
  <w15:commentEx w15:paraId="3CE14CB1" w15:done="0"/>
  <w15:commentEx w15:paraId="28F451E4" w15:done="0"/>
  <w15:commentEx w15:paraId="267C1211" w15:done="0"/>
  <w15:commentEx w15:paraId="369B31BC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80B4996" w16cex:dateUtc="2023-05-14T08:50:00Z"/>
  <w16cex:commentExtensible w16cex:durableId="281B27FF" w16cex:dateUtc="2023-05-26T09:43:00Z"/>
  <w16cex:commentExtensible w16cex:durableId="280F6827" w16cex:dateUtc="2023-05-17T11:50:00Z"/>
  <w16cex:commentExtensible w16cex:durableId="280FB76A" w16cex:dateUtc="2023-05-17T17:28:00Z"/>
  <w16cex:commentExtensible w16cex:durableId="281B28E4" w16cex:dateUtc="2023-05-26T09:47:00Z"/>
  <w16cex:commentExtensible w16cex:durableId="280FCA17" w16cex:dateUtc="2023-05-17T18:48:00Z"/>
  <w16cex:commentExtensible w16cex:durableId="28124497" w16cex:dateUtc="2023-05-19T15:55:00Z"/>
  <w16cex:commentExtensible w16cex:durableId="280FA98F" w16cex:dateUtc="2023-05-17T16:29:00Z"/>
  <w16cex:commentExtensible w16cex:durableId="280E545E" w16cex:dateUtc="2023-05-16T16:13:00Z"/>
  <w16cex:commentExtensible w16cex:durableId="280E59CC" w16cex:dateUtc="2023-05-16T16:36:00Z"/>
  <w16cex:commentExtensible w16cex:durableId="28114515" w16cex:dateUtc="2023-05-18T21:45:00Z"/>
  <w16cex:commentExtensible w16cex:durableId="281148B3" w16cex:dateUtc="2023-05-18T22:00:00Z"/>
  <w16cex:commentExtensible w16cex:durableId="2811499F" w16cex:dateUtc="2023-05-18T22:04:00Z"/>
  <w16cex:commentExtensible w16cex:durableId="28114AF2" w16cex:dateUtc="2023-05-18T22:10:00Z"/>
  <w16cex:commentExtensible w16cex:durableId="28125373" w16cex:dateUtc="2023-05-19T16:58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1AAA2AE6" w16cid:durableId="280B4996"/>
  <w16cid:commentId w16cid:paraId="516CF0A2" w16cid:durableId="281B27FF"/>
  <w16cid:commentId w16cid:paraId="1DE526A2" w16cid:durableId="280F6827"/>
  <w16cid:commentId w16cid:paraId="5DAE6923" w16cid:durableId="280FB76A"/>
  <w16cid:commentId w16cid:paraId="18FCCB16" w16cid:durableId="281B28E4"/>
  <w16cid:commentId w16cid:paraId="372B7BC3" w16cid:durableId="280FCA17"/>
  <w16cid:commentId w16cid:paraId="5A86D97D" w16cid:durableId="28124497"/>
  <w16cid:commentId w16cid:paraId="4BEE8FF1" w16cid:durableId="280FA98F"/>
  <w16cid:commentId w16cid:paraId="01971D87" w16cid:durableId="280E545E"/>
  <w16cid:commentId w16cid:paraId="205A4103" w16cid:durableId="280E59CC"/>
  <w16cid:commentId w16cid:paraId="29E6C813" w16cid:durableId="28114515"/>
  <w16cid:commentId w16cid:paraId="3CE14CB1" w16cid:durableId="281148B3"/>
  <w16cid:commentId w16cid:paraId="28F451E4" w16cid:durableId="2811499F"/>
  <w16cid:commentId w16cid:paraId="267C1211" w16cid:durableId="28114AF2"/>
  <w16cid:commentId w16cid:paraId="369B31BC" w16cid:durableId="28125373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89A5B89" w14:textId="77777777" w:rsidR="00966E5D" w:rsidRDefault="00966E5D" w:rsidP="004129A8">
      <w:pPr>
        <w:spacing w:after="0" w:line="240" w:lineRule="auto"/>
      </w:pPr>
      <w:r>
        <w:separator/>
      </w:r>
    </w:p>
  </w:endnote>
  <w:endnote w:type="continuationSeparator" w:id="0">
    <w:p w14:paraId="67415460" w14:textId="77777777" w:rsidR="00966E5D" w:rsidRDefault="00966E5D" w:rsidP="004129A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Liberation Serif">
    <w:altName w:val="Times New Roman"/>
    <w:charset w:val="00"/>
    <w:family w:val="roman"/>
    <w:pitch w:val="variable"/>
  </w:font>
  <w:font w:name="Lucida Sans"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623345847"/>
      <w:docPartObj>
        <w:docPartGallery w:val="Page Numbers (Bottom of Page)"/>
        <w:docPartUnique/>
      </w:docPartObj>
    </w:sdtPr>
    <w:sdtContent>
      <w:p w14:paraId="53D90AFC" w14:textId="07750C31" w:rsidR="0020357C" w:rsidRDefault="0020357C">
        <w:pPr>
          <w:pStyle w:val="affffff1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46</w:t>
        </w:r>
        <w:r>
          <w:fldChar w:fldCharType="end"/>
        </w:r>
      </w:p>
    </w:sdtContent>
  </w:sdt>
  <w:p w14:paraId="6890F952" w14:textId="77777777" w:rsidR="0020357C" w:rsidRDefault="0020357C">
    <w:pPr>
      <w:pStyle w:val="affffff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B0E90ED" w14:textId="77777777" w:rsidR="00966E5D" w:rsidRDefault="00966E5D" w:rsidP="004129A8">
      <w:pPr>
        <w:spacing w:after="0" w:line="240" w:lineRule="auto"/>
      </w:pPr>
      <w:r>
        <w:separator/>
      </w:r>
    </w:p>
  </w:footnote>
  <w:footnote w:type="continuationSeparator" w:id="0">
    <w:p w14:paraId="2472CE59" w14:textId="77777777" w:rsidR="00966E5D" w:rsidRDefault="00966E5D" w:rsidP="004129A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E1B0B4C4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2CBC82A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8806E98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1F290B0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BB2C134E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4A4710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65D61872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8FE8234"/>
    <w:lvl w:ilvl="0">
      <w:start w:val="1"/>
      <w:numFmt w:val="bullet"/>
      <w:pStyle w:val="2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CFE05DE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A4B4FED0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233B5978"/>
    <w:multiLevelType w:val="hybridMultilevel"/>
    <w:tmpl w:val="1D2C76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9372324"/>
    <w:multiLevelType w:val="hybridMultilevel"/>
    <w:tmpl w:val="CE4843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BC4525A"/>
    <w:multiLevelType w:val="hybridMultilevel"/>
    <w:tmpl w:val="0B843E1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52886508"/>
    <w:multiLevelType w:val="hybridMultilevel"/>
    <w:tmpl w:val="77E4C28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5417416C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54341EAD"/>
    <w:multiLevelType w:val="hybridMultilevel"/>
    <w:tmpl w:val="58F2CAA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86" w:hanging="360"/>
      </w:pPr>
    </w:lvl>
    <w:lvl w:ilvl="2" w:tplc="0419001B" w:tentative="1">
      <w:start w:val="1"/>
      <w:numFmt w:val="lowerRoman"/>
      <w:lvlText w:val="%3."/>
      <w:lvlJc w:val="right"/>
      <w:pPr>
        <w:ind w:left="1706" w:hanging="180"/>
      </w:pPr>
    </w:lvl>
    <w:lvl w:ilvl="3" w:tplc="0419000F" w:tentative="1">
      <w:start w:val="1"/>
      <w:numFmt w:val="decimal"/>
      <w:lvlText w:val="%4."/>
      <w:lvlJc w:val="left"/>
      <w:pPr>
        <w:ind w:left="2426" w:hanging="360"/>
      </w:pPr>
    </w:lvl>
    <w:lvl w:ilvl="4" w:tplc="04190019" w:tentative="1">
      <w:start w:val="1"/>
      <w:numFmt w:val="lowerLetter"/>
      <w:lvlText w:val="%5."/>
      <w:lvlJc w:val="left"/>
      <w:pPr>
        <w:ind w:left="3146" w:hanging="360"/>
      </w:pPr>
    </w:lvl>
    <w:lvl w:ilvl="5" w:tplc="0419001B" w:tentative="1">
      <w:start w:val="1"/>
      <w:numFmt w:val="lowerRoman"/>
      <w:lvlText w:val="%6."/>
      <w:lvlJc w:val="right"/>
      <w:pPr>
        <w:ind w:left="3866" w:hanging="180"/>
      </w:pPr>
    </w:lvl>
    <w:lvl w:ilvl="6" w:tplc="0419000F" w:tentative="1">
      <w:start w:val="1"/>
      <w:numFmt w:val="decimal"/>
      <w:lvlText w:val="%7."/>
      <w:lvlJc w:val="left"/>
      <w:pPr>
        <w:ind w:left="4586" w:hanging="360"/>
      </w:pPr>
    </w:lvl>
    <w:lvl w:ilvl="7" w:tplc="04190019" w:tentative="1">
      <w:start w:val="1"/>
      <w:numFmt w:val="lowerLetter"/>
      <w:lvlText w:val="%8."/>
      <w:lvlJc w:val="left"/>
      <w:pPr>
        <w:ind w:left="5306" w:hanging="360"/>
      </w:pPr>
    </w:lvl>
    <w:lvl w:ilvl="8" w:tplc="0419001B" w:tentative="1">
      <w:start w:val="1"/>
      <w:numFmt w:val="lowerRoman"/>
      <w:lvlText w:val="%9."/>
      <w:lvlJc w:val="right"/>
      <w:pPr>
        <w:ind w:left="6026" w:hanging="180"/>
      </w:pPr>
    </w:lvl>
  </w:abstractNum>
  <w:abstractNum w:abstractNumId="16" w15:restartNumberingAfterBreak="0">
    <w:nsid w:val="58743393"/>
    <w:multiLevelType w:val="hybridMultilevel"/>
    <w:tmpl w:val="B9B6ED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8AC74B2"/>
    <w:multiLevelType w:val="hybridMultilevel"/>
    <w:tmpl w:val="3BC09B9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70B06E0D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1103CCF"/>
    <w:multiLevelType w:val="multilevel"/>
    <w:tmpl w:val="DC5664CA"/>
    <w:lvl w:ilvl="0">
      <w:start w:val="1"/>
      <w:numFmt w:val="decimal"/>
      <w:pStyle w:val="21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31"/>
      <w:suff w:val="space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0" w15:restartNumberingAfterBreak="0">
    <w:nsid w:val="7A6419E8"/>
    <w:multiLevelType w:val="hybridMultilevel"/>
    <w:tmpl w:val="31F29792"/>
    <w:lvl w:ilvl="0" w:tplc="5574D660">
      <w:start w:val="1"/>
      <w:numFmt w:val="decimal"/>
      <w:lvlText w:val="%1."/>
      <w:lvlJc w:val="left"/>
      <w:pPr>
        <w:ind w:left="814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534" w:hanging="360"/>
      </w:pPr>
    </w:lvl>
    <w:lvl w:ilvl="2" w:tplc="0419001B" w:tentative="1">
      <w:start w:val="1"/>
      <w:numFmt w:val="lowerRoman"/>
      <w:lvlText w:val="%3."/>
      <w:lvlJc w:val="right"/>
      <w:pPr>
        <w:ind w:left="2254" w:hanging="180"/>
      </w:pPr>
    </w:lvl>
    <w:lvl w:ilvl="3" w:tplc="0419000F" w:tentative="1">
      <w:start w:val="1"/>
      <w:numFmt w:val="decimal"/>
      <w:lvlText w:val="%4."/>
      <w:lvlJc w:val="left"/>
      <w:pPr>
        <w:ind w:left="2974" w:hanging="360"/>
      </w:pPr>
    </w:lvl>
    <w:lvl w:ilvl="4" w:tplc="04190019" w:tentative="1">
      <w:start w:val="1"/>
      <w:numFmt w:val="lowerLetter"/>
      <w:lvlText w:val="%5."/>
      <w:lvlJc w:val="left"/>
      <w:pPr>
        <w:ind w:left="3694" w:hanging="360"/>
      </w:pPr>
    </w:lvl>
    <w:lvl w:ilvl="5" w:tplc="0419001B" w:tentative="1">
      <w:start w:val="1"/>
      <w:numFmt w:val="lowerRoman"/>
      <w:lvlText w:val="%6."/>
      <w:lvlJc w:val="right"/>
      <w:pPr>
        <w:ind w:left="4414" w:hanging="180"/>
      </w:pPr>
    </w:lvl>
    <w:lvl w:ilvl="6" w:tplc="0419000F" w:tentative="1">
      <w:start w:val="1"/>
      <w:numFmt w:val="decimal"/>
      <w:lvlText w:val="%7."/>
      <w:lvlJc w:val="left"/>
      <w:pPr>
        <w:ind w:left="5134" w:hanging="360"/>
      </w:pPr>
    </w:lvl>
    <w:lvl w:ilvl="7" w:tplc="04190019" w:tentative="1">
      <w:start w:val="1"/>
      <w:numFmt w:val="lowerLetter"/>
      <w:lvlText w:val="%8."/>
      <w:lvlJc w:val="left"/>
      <w:pPr>
        <w:ind w:left="5854" w:hanging="360"/>
      </w:pPr>
    </w:lvl>
    <w:lvl w:ilvl="8" w:tplc="0419001B" w:tentative="1">
      <w:start w:val="1"/>
      <w:numFmt w:val="lowerRoman"/>
      <w:lvlText w:val="%9."/>
      <w:lvlJc w:val="right"/>
      <w:pPr>
        <w:ind w:left="6574" w:hanging="180"/>
      </w:pPr>
    </w:lvl>
  </w:abstractNum>
  <w:num w:numId="1">
    <w:abstractNumId w:val="15"/>
  </w:num>
  <w:num w:numId="2">
    <w:abstractNumId w:val="11"/>
  </w:num>
  <w:num w:numId="3">
    <w:abstractNumId w:val="17"/>
  </w:num>
  <w:num w:numId="4">
    <w:abstractNumId w:val="10"/>
  </w:num>
  <w:num w:numId="5">
    <w:abstractNumId w:val="13"/>
  </w:num>
  <w:num w:numId="6">
    <w:abstractNumId w:val="16"/>
  </w:num>
  <w:num w:numId="7">
    <w:abstractNumId w:val="18"/>
  </w:num>
  <w:num w:numId="8">
    <w:abstractNumId w:val="14"/>
  </w:num>
  <w:num w:numId="9">
    <w:abstractNumId w:val="20"/>
  </w:num>
  <w:num w:numId="10">
    <w:abstractNumId w:val="0"/>
  </w:num>
  <w:num w:numId="11">
    <w:abstractNumId w:val="1"/>
  </w:num>
  <w:num w:numId="12">
    <w:abstractNumId w:val="2"/>
  </w:num>
  <w:num w:numId="13">
    <w:abstractNumId w:val="3"/>
  </w:num>
  <w:num w:numId="14">
    <w:abstractNumId w:val="4"/>
  </w:num>
  <w:num w:numId="15">
    <w:abstractNumId w:val="5"/>
  </w:num>
  <w:num w:numId="16">
    <w:abstractNumId w:val="6"/>
  </w:num>
  <w:num w:numId="17">
    <w:abstractNumId w:val="7"/>
  </w:num>
  <w:num w:numId="18">
    <w:abstractNumId w:val="8"/>
  </w:num>
  <w:num w:numId="19">
    <w:abstractNumId w:val="9"/>
  </w:num>
  <w:num w:numId="20">
    <w:abstractNumId w:val="12"/>
  </w:num>
  <w:num w:numId="21">
    <w:abstractNumId w:val="19"/>
  </w:num>
  <w:num w:numId="22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22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HOME">
    <w15:presenceInfo w15:providerId="None" w15:userId="HOM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attachedTemplate r:id="rId1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41670"/>
    <w:rsid w:val="00001B31"/>
    <w:rsid w:val="000053AF"/>
    <w:rsid w:val="000053E7"/>
    <w:rsid w:val="0000681E"/>
    <w:rsid w:val="000104BB"/>
    <w:rsid w:val="0001174A"/>
    <w:rsid w:val="0001424B"/>
    <w:rsid w:val="000237E1"/>
    <w:rsid w:val="00026A25"/>
    <w:rsid w:val="00035089"/>
    <w:rsid w:val="00036AF3"/>
    <w:rsid w:val="00053B3A"/>
    <w:rsid w:val="00053E58"/>
    <w:rsid w:val="00060B6F"/>
    <w:rsid w:val="00061E5C"/>
    <w:rsid w:val="00062010"/>
    <w:rsid w:val="000626B8"/>
    <w:rsid w:val="0007403B"/>
    <w:rsid w:val="000756C2"/>
    <w:rsid w:val="000758F9"/>
    <w:rsid w:val="00081494"/>
    <w:rsid w:val="000844EB"/>
    <w:rsid w:val="0008703F"/>
    <w:rsid w:val="000930F5"/>
    <w:rsid w:val="000A201A"/>
    <w:rsid w:val="000A3471"/>
    <w:rsid w:val="000C38B6"/>
    <w:rsid w:val="000C5EC1"/>
    <w:rsid w:val="000E15C1"/>
    <w:rsid w:val="000E3832"/>
    <w:rsid w:val="000E740E"/>
    <w:rsid w:val="000F0FC7"/>
    <w:rsid w:val="000F219C"/>
    <w:rsid w:val="000F22A6"/>
    <w:rsid w:val="000F5D36"/>
    <w:rsid w:val="00104911"/>
    <w:rsid w:val="00105252"/>
    <w:rsid w:val="00106DFE"/>
    <w:rsid w:val="00107C7E"/>
    <w:rsid w:val="00111886"/>
    <w:rsid w:val="00111DF6"/>
    <w:rsid w:val="00111F39"/>
    <w:rsid w:val="00121578"/>
    <w:rsid w:val="00130B08"/>
    <w:rsid w:val="00135B3F"/>
    <w:rsid w:val="0014242F"/>
    <w:rsid w:val="0015000C"/>
    <w:rsid w:val="001505CC"/>
    <w:rsid w:val="001525BE"/>
    <w:rsid w:val="00156B5D"/>
    <w:rsid w:val="00157670"/>
    <w:rsid w:val="001601F3"/>
    <w:rsid w:val="00160A05"/>
    <w:rsid w:val="001669FC"/>
    <w:rsid w:val="00171A6D"/>
    <w:rsid w:val="00171B3D"/>
    <w:rsid w:val="001764D1"/>
    <w:rsid w:val="00181810"/>
    <w:rsid w:val="0018264C"/>
    <w:rsid w:val="00184F68"/>
    <w:rsid w:val="00185B6A"/>
    <w:rsid w:val="001901CD"/>
    <w:rsid w:val="0019575E"/>
    <w:rsid w:val="001A0A75"/>
    <w:rsid w:val="001A48D4"/>
    <w:rsid w:val="001B4B45"/>
    <w:rsid w:val="001B5F85"/>
    <w:rsid w:val="001B73CF"/>
    <w:rsid w:val="001B7CDB"/>
    <w:rsid w:val="001C11C0"/>
    <w:rsid w:val="001C2329"/>
    <w:rsid w:val="001D0361"/>
    <w:rsid w:val="001D157B"/>
    <w:rsid w:val="001D6525"/>
    <w:rsid w:val="001E18CF"/>
    <w:rsid w:val="0020194D"/>
    <w:rsid w:val="0020357C"/>
    <w:rsid w:val="00205119"/>
    <w:rsid w:val="0020671A"/>
    <w:rsid w:val="002231B7"/>
    <w:rsid w:val="0022550E"/>
    <w:rsid w:val="00225891"/>
    <w:rsid w:val="00226B50"/>
    <w:rsid w:val="00231678"/>
    <w:rsid w:val="00234C78"/>
    <w:rsid w:val="00236A88"/>
    <w:rsid w:val="00236B4A"/>
    <w:rsid w:val="00243B10"/>
    <w:rsid w:val="00246F91"/>
    <w:rsid w:val="00253763"/>
    <w:rsid w:val="00255FBF"/>
    <w:rsid w:val="0026597B"/>
    <w:rsid w:val="002714BE"/>
    <w:rsid w:val="002747F2"/>
    <w:rsid w:val="0027712E"/>
    <w:rsid w:val="002801FB"/>
    <w:rsid w:val="002824B3"/>
    <w:rsid w:val="002835B4"/>
    <w:rsid w:val="00290724"/>
    <w:rsid w:val="002941E4"/>
    <w:rsid w:val="002950D9"/>
    <w:rsid w:val="002951FB"/>
    <w:rsid w:val="002A3B6C"/>
    <w:rsid w:val="002B315C"/>
    <w:rsid w:val="002B4880"/>
    <w:rsid w:val="002B6D21"/>
    <w:rsid w:val="002C1A9E"/>
    <w:rsid w:val="002C1E0A"/>
    <w:rsid w:val="002C2224"/>
    <w:rsid w:val="002C3E2B"/>
    <w:rsid w:val="002D010D"/>
    <w:rsid w:val="002D37FE"/>
    <w:rsid w:val="002D4680"/>
    <w:rsid w:val="002D6951"/>
    <w:rsid w:val="002E4B8A"/>
    <w:rsid w:val="002E53E2"/>
    <w:rsid w:val="002F04CD"/>
    <w:rsid w:val="002F0945"/>
    <w:rsid w:val="002F3C9D"/>
    <w:rsid w:val="002F4CF7"/>
    <w:rsid w:val="002F5D0C"/>
    <w:rsid w:val="002F7900"/>
    <w:rsid w:val="00301230"/>
    <w:rsid w:val="00303B84"/>
    <w:rsid w:val="003074AF"/>
    <w:rsid w:val="003100B9"/>
    <w:rsid w:val="00310F1C"/>
    <w:rsid w:val="00321798"/>
    <w:rsid w:val="00322207"/>
    <w:rsid w:val="0032573F"/>
    <w:rsid w:val="0033182A"/>
    <w:rsid w:val="003336B8"/>
    <w:rsid w:val="00337CEF"/>
    <w:rsid w:val="00340C2F"/>
    <w:rsid w:val="0035319E"/>
    <w:rsid w:val="00353246"/>
    <w:rsid w:val="003608D7"/>
    <w:rsid w:val="00360960"/>
    <w:rsid w:val="00361F48"/>
    <w:rsid w:val="00373AD7"/>
    <w:rsid w:val="00377583"/>
    <w:rsid w:val="003826D4"/>
    <w:rsid w:val="00383542"/>
    <w:rsid w:val="003908B4"/>
    <w:rsid w:val="003918AA"/>
    <w:rsid w:val="00392652"/>
    <w:rsid w:val="003967F0"/>
    <w:rsid w:val="003A452C"/>
    <w:rsid w:val="003C4269"/>
    <w:rsid w:val="003D089E"/>
    <w:rsid w:val="003D44B2"/>
    <w:rsid w:val="003D68D9"/>
    <w:rsid w:val="003E06C9"/>
    <w:rsid w:val="003E2351"/>
    <w:rsid w:val="003E4494"/>
    <w:rsid w:val="003E6BA7"/>
    <w:rsid w:val="003F44E2"/>
    <w:rsid w:val="003F5ADC"/>
    <w:rsid w:val="003F76A4"/>
    <w:rsid w:val="00401638"/>
    <w:rsid w:val="0040201F"/>
    <w:rsid w:val="004106B0"/>
    <w:rsid w:val="004129A8"/>
    <w:rsid w:val="0041419D"/>
    <w:rsid w:val="0043307F"/>
    <w:rsid w:val="00433407"/>
    <w:rsid w:val="004350B6"/>
    <w:rsid w:val="00441670"/>
    <w:rsid w:val="0045027B"/>
    <w:rsid w:val="00450EDD"/>
    <w:rsid w:val="004516FC"/>
    <w:rsid w:val="004601CE"/>
    <w:rsid w:val="004602CC"/>
    <w:rsid w:val="00460A9A"/>
    <w:rsid w:val="00460D59"/>
    <w:rsid w:val="00462B74"/>
    <w:rsid w:val="00462DFA"/>
    <w:rsid w:val="00483F12"/>
    <w:rsid w:val="0048545F"/>
    <w:rsid w:val="00485905"/>
    <w:rsid w:val="004B094B"/>
    <w:rsid w:val="004B3E26"/>
    <w:rsid w:val="004B6D08"/>
    <w:rsid w:val="004B6E1B"/>
    <w:rsid w:val="004B714E"/>
    <w:rsid w:val="004C07EB"/>
    <w:rsid w:val="004C3EFE"/>
    <w:rsid w:val="004D1C05"/>
    <w:rsid w:val="004D1C5D"/>
    <w:rsid w:val="004D1E41"/>
    <w:rsid w:val="004D3883"/>
    <w:rsid w:val="004D45E5"/>
    <w:rsid w:val="004D745C"/>
    <w:rsid w:val="004F16A8"/>
    <w:rsid w:val="00501C26"/>
    <w:rsid w:val="0050400B"/>
    <w:rsid w:val="00504FB2"/>
    <w:rsid w:val="00507376"/>
    <w:rsid w:val="00510E70"/>
    <w:rsid w:val="00512E26"/>
    <w:rsid w:val="00513FFB"/>
    <w:rsid w:val="00517BBB"/>
    <w:rsid w:val="005206D7"/>
    <w:rsid w:val="0052271D"/>
    <w:rsid w:val="00527F6C"/>
    <w:rsid w:val="005365EA"/>
    <w:rsid w:val="00536D1C"/>
    <w:rsid w:val="00543881"/>
    <w:rsid w:val="00544144"/>
    <w:rsid w:val="005455B1"/>
    <w:rsid w:val="00545724"/>
    <w:rsid w:val="00556D5D"/>
    <w:rsid w:val="00573A4E"/>
    <w:rsid w:val="00575439"/>
    <w:rsid w:val="00576373"/>
    <w:rsid w:val="00581138"/>
    <w:rsid w:val="00584E60"/>
    <w:rsid w:val="0058591A"/>
    <w:rsid w:val="00585BD8"/>
    <w:rsid w:val="005877E7"/>
    <w:rsid w:val="00587F4B"/>
    <w:rsid w:val="005A164D"/>
    <w:rsid w:val="005A3526"/>
    <w:rsid w:val="005A4442"/>
    <w:rsid w:val="005A61F5"/>
    <w:rsid w:val="005C17BF"/>
    <w:rsid w:val="005C7FEA"/>
    <w:rsid w:val="005D045A"/>
    <w:rsid w:val="005D3CA7"/>
    <w:rsid w:val="005E79A9"/>
    <w:rsid w:val="005F648F"/>
    <w:rsid w:val="00612516"/>
    <w:rsid w:val="006170CE"/>
    <w:rsid w:val="0062146D"/>
    <w:rsid w:val="006226A6"/>
    <w:rsid w:val="006258BC"/>
    <w:rsid w:val="006272B8"/>
    <w:rsid w:val="00635D59"/>
    <w:rsid w:val="00644CFE"/>
    <w:rsid w:val="00654227"/>
    <w:rsid w:val="00654503"/>
    <w:rsid w:val="006636C3"/>
    <w:rsid w:val="00670956"/>
    <w:rsid w:val="00670C2E"/>
    <w:rsid w:val="006802C4"/>
    <w:rsid w:val="006812F5"/>
    <w:rsid w:val="006838B0"/>
    <w:rsid w:val="00683E4E"/>
    <w:rsid w:val="00695AD2"/>
    <w:rsid w:val="006B26C5"/>
    <w:rsid w:val="006C107E"/>
    <w:rsid w:val="006C2616"/>
    <w:rsid w:val="006C6B1A"/>
    <w:rsid w:val="006D4713"/>
    <w:rsid w:val="006E211B"/>
    <w:rsid w:val="006E2A7D"/>
    <w:rsid w:val="006E394B"/>
    <w:rsid w:val="006E3D47"/>
    <w:rsid w:val="006E5AA1"/>
    <w:rsid w:val="006E76EF"/>
    <w:rsid w:val="006F35F2"/>
    <w:rsid w:val="006F64BE"/>
    <w:rsid w:val="00705F91"/>
    <w:rsid w:val="00712354"/>
    <w:rsid w:val="00713C71"/>
    <w:rsid w:val="00714633"/>
    <w:rsid w:val="007148E3"/>
    <w:rsid w:val="00725F81"/>
    <w:rsid w:val="007312FE"/>
    <w:rsid w:val="00741ECC"/>
    <w:rsid w:val="007500A8"/>
    <w:rsid w:val="00751698"/>
    <w:rsid w:val="0075602C"/>
    <w:rsid w:val="007578C9"/>
    <w:rsid w:val="007579F6"/>
    <w:rsid w:val="00761D78"/>
    <w:rsid w:val="007815EF"/>
    <w:rsid w:val="00782C96"/>
    <w:rsid w:val="007848E7"/>
    <w:rsid w:val="007865BC"/>
    <w:rsid w:val="00786CA9"/>
    <w:rsid w:val="0079066E"/>
    <w:rsid w:val="0079376A"/>
    <w:rsid w:val="00796201"/>
    <w:rsid w:val="00796473"/>
    <w:rsid w:val="007A05A3"/>
    <w:rsid w:val="007A67C0"/>
    <w:rsid w:val="007A699D"/>
    <w:rsid w:val="007B27AA"/>
    <w:rsid w:val="007B63FE"/>
    <w:rsid w:val="007C02DE"/>
    <w:rsid w:val="007D6034"/>
    <w:rsid w:val="007E7B83"/>
    <w:rsid w:val="007F1D0A"/>
    <w:rsid w:val="007F3EB8"/>
    <w:rsid w:val="008005C0"/>
    <w:rsid w:val="00806A5D"/>
    <w:rsid w:val="008101A1"/>
    <w:rsid w:val="00810FDE"/>
    <w:rsid w:val="0081412B"/>
    <w:rsid w:val="00814C1C"/>
    <w:rsid w:val="0083300C"/>
    <w:rsid w:val="008374BE"/>
    <w:rsid w:val="00840C58"/>
    <w:rsid w:val="00841974"/>
    <w:rsid w:val="00842ED7"/>
    <w:rsid w:val="00844787"/>
    <w:rsid w:val="00851DCF"/>
    <w:rsid w:val="00852EB5"/>
    <w:rsid w:val="00854DB4"/>
    <w:rsid w:val="00862DA5"/>
    <w:rsid w:val="00863D0D"/>
    <w:rsid w:val="008659E8"/>
    <w:rsid w:val="008700AA"/>
    <w:rsid w:val="0087053D"/>
    <w:rsid w:val="008712D1"/>
    <w:rsid w:val="00877B6A"/>
    <w:rsid w:val="00891060"/>
    <w:rsid w:val="00891194"/>
    <w:rsid w:val="008A208C"/>
    <w:rsid w:val="008B451D"/>
    <w:rsid w:val="008C3FB4"/>
    <w:rsid w:val="008D2891"/>
    <w:rsid w:val="008D7EE4"/>
    <w:rsid w:val="008E00D4"/>
    <w:rsid w:val="008E77E7"/>
    <w:rsid w:val="009022A5"/>
    <w:rsid w:val="009143C3"/>
    <w:rsid w:val="009223BD"/>
    <w:rsid w:val="009307CF"/>
    <w:rsid w:val="00936AF3"/>
    <w:rsid w:val="00940D95"/>
    <w:rsid w:val="00953FE3"/>
    <w:rsid w:val="00957116"/>
    <w:rsid w:val="009601DE"/>
    <w:rsid w:val="00960875"/>
    <w:rsid w:val="00961D07"/>
    <w:rsid w:val="00962A62"/>
    <w:rsid w:val="009633F1"/>
    <w:rsid w:val="00965194"/>
    <w:rsid w:val="009664A6"/>
    <w:rsid w:val="00966E5D"/>
    <w:rsid w:val="00970DA6"/>
    <w:rsid w:val="00972FE3"/>
    <w:rsid w:val="0097363D"/>
    <w:rsid w:val="009737C4"/>
    <w:rsid w:val="00974A35"/>
    <w:rsid w:val="00975EA5"/>
    <w:rsid w:val="009920C7"/>
    <w:rsid w:val="00992353"/>
    <w:rsid w:val="0099256D"/>
    <w:rsid w:val="00992986"/>
    <w:rsid w:val="00993D49"/>
    <w:rsid w:val="009A0C45"/>
    <w:rsid w:val="009A32AB"/>
    <w:rsid w:val="009A443D"/>
    <w:rsid w:val="009B1AC9"/>
    <w:rsid w:val="009B2E27"/>
    <w:rsid w:val="009B41FA"/>
    <w:rsid w:val="009C105D"/>
    <w:rsid w:val="009C1A4B"/>
    <w:rsid w:val="009D078A"/>
    <w:rsid w:val="009D158F"/>
    <w:rsid w:val="009D21CC"/>
    <w:rsid w:val="009D406A"/>
    <w:rsid w:val="009D46C4"/>
    <w:rsid w:val="009D7978"/>
    <w:rsid w:val="009E32A6"/>
    <w:rsid w:val="009E414C"/>
    <w:rsid w:val="009E69A0"/>
    <w:rsid w:val="009F2605"/>
    <w:rsid w:val="009F5183"/>
    <w:rsid w:val="00A022A1"/>
    <w:rsid w:val="00A106DE"/>
    <w:rsid w:val="00A120C6"/>
    <w:rsid w:val="00A14BBC"/>
    <w:rsid w:val="00A17616"/>
    <w:rsid w:val="00A203CA"/>
    <w:rsid w:val="00A236C6"/>
    <w:rsid w:val="00A317F8"/>
    <w:rsid w:val="00A3578F"/>
    <w:rsid w:val="00A410D0"/>
    <w:rsid w:val="00A5027C"/>
    <w:rsid w:val="00A56039"/>
    <w:rsid w:val="00A66877"/>
    <w:rsid w:val="00A743F4"/>
    <w:rsid w:val="00A807B9"/>
    <w:rsid w:val="00A82AA0"/>
    <w:rsid w:val="00A902F1"/>
    <w:rsid w:val="00A90BCC"/>
    <w:rsid w:val="00A946F6"/>
    <w:rsid w:val="00A96F80"/>
    <w:rsid w:val="00A9747F"/>
    <w:rsid w:val="00AA0913"/>
    <w:rsid w:val="00AA19CE"/>
    <w:rsid w:val="00AA2972"/>
    <w:rsid w:val="00AA62BF"/>
    <w:rsid w:val="00AA6B8F"/>
    <w:rsid w:val="00AB71D0"/>
    <w:rsid w:val="00AB722C"/>
    <w:rsid w:val="00AB77F0"/>
    <w:rsid w:val="00AC1CAC"/>
    <w:rsid w:val="00AC73FA"/>
    <w:rsid w:val="00AD331C"/>
    <w:rsid w:val="00AE092A"/>
    <w:rsid w:val="00AE51F7"/>
    <w:rsid w:val="00AE7EDD"/>
    <w:rsid w:val="00AF12FC"/>
    <w:rsid w:val="00AF1784"/>
    <w:rsid w:val="00AF5E47"/>
    <w:rsid w:val="00AF6AE0"/>
    <w:rsid w:val="00AF7DC2"/>
    <w:rsid w:val="00B00767"/>
    <w:rsid w:val="00B04A91"/>
    <w:rsid w:val="00B150AB"/>
    <w:rsid w:val="00B17016"/>
    <w:rsid w:val="00B172E7"/>
    <w:rsid w:val="00B229B8"/>
    <w:rsid w:val="00B22EDA"/>
    <w:rsid w:val="00B24622"/>
    <w:rsid w:val="00B255AC"/>
    <w:rsid w:val="00B27AD4"/>
    <w:rsid w:val="00B30060"/>
    <w:rsid w:val="00B36656"/>
    <w:rsid w:val="00B403C2"/>
    <w:rsid w:val="00B43B2E"/>
    <w:rsid w:val="00B55CA9"/>
    <w:rsid w:val="00B56920"/>
    <w:rsid w:val="00B65979"/>
    <w:rsid w:val="00B65D9D"/>
    <w:rsid w:val="00B702BD"/>
    <w:rsid w:val="00B72113"/>
    <w:rsid w:val="00B7473F"/>
    <w:rsid w:val="00B758CF"/>
    <w:rsid w:val="00B75F45"/>
    <w:rsid w:val="00B77EB0"/>
    <w:rsid w:val="00B931E1"/>
    <w:rsid w:val="00BA0302"/>
    <w:rsid w:val="00BA0923"/>
    <w:rsid w:val="00BB3F1E"/>
    <w:rsid w:val="00BB52B3"/>
    <w:rsid w:val="00BB5448"/>
    <w:rsid w:val="00BB6C23"/>
    <w:rsid w:val="00BB7E4D"/>
    <w:rsid w:val="00BC3CC1"/>
    <w:rsid w:val="00BD50D0"/>
    <w:rsid w:val="00BD7982"/>
    <w:rsid w:val="00BD7F44"/>
    <w:rsid w:val="00BE00AC"/>
    <w:rsid w:val="00BE18A4"/>
    <w:rsid w:val="00BE4A74"/>
    <w:rsid w:val="00BF285C"/>
    <w:rsid w:val="00BF3117"/>
    <w:rsid w:val="00C007F3"/>
    <w:rsid w:val="00C00F2E"/>
    <w:rsid w:val="00C0462C"/>
    <w:rsid w:val="00C06CD1"/>
    <w:rsid w:val="00C13A37"/>
    <w:rsid w:val="00C163E3"/>
    <w:rsid w:val="00C17DFB"/>
    <w:rsid w:val="00C27BE3"/>
    <w:rsid w:val="00C27ED1"/>
    <w:rsid w:val="00C312D0"/>
    <w:rsid w:val="00C52E6E"/>
    <w:rsid w:val="00C60100"/>
    <w:rsid w:val="00C61372"/>
    <w:rsid w:val="00C63688"/>
    <w:rsid w:val="00C70046"/>
    <w:rsid w:val="00C706E1"/>
    <w:rsid w:val="00C707AA"/>
    <w:rsid w:val="00C74938"/>
    <w:rsid w:val="00C77D1B"/>
    <w:rsid w:val="00C77E20"/>
    <w:rsid w:val="00C827E8"/>
    <w:rsid w:val="00C83C57"/>
    <w:rsid w:val="00C87BC8"/>
    <w:rsid w:val="00C90AFF"/>
    <w:rsid w:val="00C977F5"/>
    <w:rsid w:val="00CA6E82"/>
    <w:rsid w:val="00CB154C"/>
    <w:rsid w:val="00CB7E00"/>
    <w:rsid w:val="00CC12F7"/>
    <w:rsid w:val="00CC1A8C"/>
    <w:rsid w:val="00CC45C2"/>
    <w:rsid w:val="00CC5A5F"/>
    <w:rsid w:val="00CD16F8"/>
    <w:rsid w:val="00CD1EEF"/>
    <w:rsid w:val="00CD36C3"/>
    <w:rsid w:val="00CD4CC6"/>
    <w:rsid w:val="00CE5075"/>
    <w:rsid w:val="00CE6554"/>
    <w:rsid w:val="00CE69BE"/>
    <w:rsid w:val="00CF5229"/>
    <w:rsid w:val="00CF6E15"/>
    <w:rsid w:val="00D04235"/>
    <w:rsid w:val="00D04789"/>
    <w:rsid w:val="00D06B83"/>
    <w:rsid w:val="00D12144"/>
    <w:rsid w:val="00D1407E"/>
    <w:rsid w:val="00D21DF3"/>
    <w:rsid w:val="00D26C8F"/>
    <w:rsid w:val="00D2740F"/>
    <w:rsid w:val="00D35582"/>
    <w:rsid w:val="00D3606B"/>
    <w:rsid w:val="00D45E5B"/>
    <w:rsid w:val="00D46C54"/>
    <w:rsid w:val="00D50E28"/>
    <w:rsid w:val="00D54142"/>
    <w:rsid w:val="00D60F00"/>
    <w:rsid w:val="00D62AB0"/>
    <w:rsid w:val="00D62EA6"/>
    <w:rsid w:val="00D720B6"/>
    <w:rsid w:val="00D72AD9"/>
    <w:rsid w:val="00D74987"/>
    <w:rsid w:val="00D87B12"/>
    <w:rsid w:val="00D903EB"/>
    <w:rsid w:val="00DB000E"/>
    <w:rsid w:val="00DB150E"/>
    <w:rsid w:val="00DC007B"/>
    <w:rsid w:val="00DD0A12"/>
    <w:rsid w:val="00DD1997"/>
    <w:rsid w:val="00DD225F"/>
    <w:rsid w:val="00DD4F77"/>
    <w:rsid w:val="00DF30AF"/>
    <w:rsid w:val="00DF4100"/>
    <w:rsid w:val="00DF737A"/>
    <w:rsid w:val="00E00D60"/>
    <w:rsid w:val="00E02AF2"/>
    <w:rsid w:val="00E06C9B"/>
    <w:rsid w:val="00E06D06"/>
    <w:rsid w:val="00E07A4C"/>
    <w:rsid w:val="00E12E83"/>
    <w:rsid w:val="00E26B7F"/>
    <w:rsid w:val="00E303DB"/>
    <w:rsid w:val="00E452D9"/>
    <w:rsid w:val="00E454A5"/>
    <w:rsid w:val="00E45A6B"/>
    <w:rsid w:val="00E505F9"/>
    <w:rsid w:val="00E529C3"/>
    <w:rsid w:val="00E548AF"/>
    <w:rsid w:val="00E60B0F"/>
    <w:rsid w:val="00E618E4"/>
    <w:rsid w:val="00E6659E"/>
    <w:rsid w:val="00E6661F"/>
    <w:rsid w:val="00E6698E"/>
    <w:rsid w:val="00E77C5A"/>
    <w:rsid w:val="00E847D2"/>
    <w:rsid w:val="00E865FC"/>
    <w:rsid w:val="00E906B7"/>
    <w:rsid w:val="00EA29CE"/>
    <w:rsid w:val="00EA5198"/>
    <w:rsid w:val="00EA5420"/>
    <w:rsid w:val="00EA5675"/>
    <w:rsid w:val="00EA584A"/>
    <w:rsid w:val="00EA7871"/>
    <w:rsid w:val="00EB0C92"/>
    <w:rsid w:val="00EB26E8"/>
    <w:rsid w:val="00EB2BD9"/>
    <w:rsid w:val="00EB3250"/>
    <w:rsid w:val="00EB485C"/>
    <w:rsid w:val="00EC08B8"/>
    <w:rsid w:val="00EC0972"/>
    <w:rsid w:val="00EC50FD"/>
    <w:rsid w:val="00EE2A7A"/>
    <w:rsid w:val="00EE3F84"/>
    <w:rsid w:val="00EE5633"/>
    <w:rsid w:val="00EE6AF8"/>
    <w:rsid w:val="00EF4421"/>
    <w:rsid w:val="00EF572B"/>
    <w:rsid w:val="00EF5950"/>
    <w:rsid w:val="00F035BF"/>
    <w:rsid w:val="00F12DE4"/>
    <w:rsid w:val="00F16911"/>
    <w:rsid w:val="00F30733"/>
    <w:rsid w:val="00F32F00"/>
    <w:rsid w:val="00F34141"/>
    <w:rsid w:val="00F3433E"/>
    <w:rsid w:val="00F353D4"/>
    <w:rsid w:val="00F37A8C"/>
    <w:rsid w:val="00F42920"/>
    <w:rsid w:val="00F50791"/>
    <w:rsid w:val="00F5116E"/>
    <w:rsid w:val="00F52122"/>
    <w:rsid w:val="00F5283F"/>
    <w:rsid w:val="00F55594"/>
    <w:rsid w:val="00F56C72"/>
    <w:rsid w:val="00F706E1"/>
    <w:rsid w:val="00F71484"/>
    <w:rsid w:val="00F820D4"/>
    <w:rsid w:val="00F868A6"/>
    <w:rsid w:val="00F87803"/>
    <w:rsid w:val="00F906D8"/>
    <w:rsid w:val="00F9226D"/>
    <w:rsid w:val="00F9536A"/>
    <w:rsid w:val="00F9773F"/>
    <w:rsid w:val="00FA2D51"/>
    <w:rsid w:val="00FA3A2C"/>
    <w:rsid w:val="00FA7AA8"/>
    <w:rsid w:val="00FB0C64"/>
    <w:rsid w:val="00FB7997"/>
    <w:rsid w:val="00FC078C"/>
    <w:rsid w:val="00FE0519"/>
    <w:rsid w:val="00FE2145"/>
    <w:rsid w:val="00FE2FD9"/>
    <w:rsid w:val="00FE6829"/>
    <w:rsid w:val="00FE72FE"/>
    <w:rsid w:val="00FF0D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,"/>
  <w:listSeparator w:val=";"/>
  <w14:docId w14:val="19E07320"/>
  <w15:docId w15:val="{58BE3768-7A79-47AE-848F-758DBEBFFF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SimSu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1525BE"/>
  </w:style>
  <w:style w:type="paragraph" w:styleId="1">
    <w:name w:val="heading 1"/>
    <w:aliases w:val="Выравнивание1"/>
    <w:basedOn w:val="a2"/>
    <w:next w:val="a3"/>
    <w:link w:val="10"/>
    <w:uiPriority w:val="9"/>
    <w:rsid w:val="00EB26E8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</w:rPr>
  </w:style>
  <w:style w:type="paragraph" w:styleId="22">
    <w:name w:val="heading 2"/>
    <w:basedOn w:val="a1"/>
    <w:next w:val="a1"/>
    <w:link w:val="23"/>
    <w:uiPriority w:val="9"/>
    <w:unhideWhenUsed/>
    <w:rsid w:val="00654503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2">
    <w:name w:val="heading 3"/>
    <w:basedOn w:val="a1"/>
    <w:next w:val="a1"/>
    <w:link w:val="33"/>
    <w:uiPriority w:val="9"/>
    <w:semiHidden/>
    <w:unhideWhenUsed/>
    <w:rsid w:val="00060B6F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41">
    <w:name w:val="heading 4"/>
    <w:basedOn w:val="a1"/>
    <w:next w:val="a1"/>
    <w:link w:val="42"/>
    <w:uiPriority w:val="9"/>
    <w:semiHidden/>
    <w:unhideWhenUsed/>
    <w:qFormat/>
    <w:rsid w:val="00060B6F"/>
    <w:pPr>
      <w:keepNext/>
      <w:keepLines/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styleId="51">
    <w:name w:val="heading 5"/>
    <w:basedOn w:val="a1"/>
    <w:next w:val="a1"/>
    <w:link w:val="52"/>
    <w:uiPriority w:val="9"/>
    <w:semiHidden/>
    <w:unhideWhenUsed/>
    <w:qFormat/>
    <w:rsid w:val="00060B6F"/>
    <w:pPr>
      <w:keepNext/>
      <w:keepLines/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060B6F"/>
    <w:pPr>
      <w:keepNext/>
      <w:keepLines/>
      <w:spacing w:before="200" w:after="0" w:line="240" w:lineRule="auto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060B6F"/>
    <w:pPr>
      <w:keepNext/>
      <w:keepLines/>
      <w:spacing w:before="200" w:after="0" w:line="240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060B6F"/>
    <w:pPr>
      <w:keepNext/>
      <w:keepLines/>
      <w:spacing w:before="200" w:after="0" w:line="240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060B6F"/>
    <w:pPr>
      <w:keepNext/>
      <w:keepLines/>
      <w:spacing w:before="200" w:after="0" w:line="240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customStyle="1" w:styleId="a7">
    <w:name w:val="Цитаты"/>
    <w:basedOn w:val="a2"/>
    <w:next w:val="a3"/>
    <w:link w:val="a8"/>
    <w:qFormat/>
    <w:rsid w:val="00060B6F"/>
    <w:pPr>
      <w:spacing w:before="240" w:after="240"/>
      <w:contextualSpacing/>
    </w:pPr>
    <w:rPr>
      <w:i/>
      <w:color w:val="1F3864" w:themeColor="accent1" w:themeShade="80"/>
    </w:rPr>
  </w:style>
  <w:style w:type="character" w:customStyle="1" w:styleId="a8">
    <w:name w:val="Цитаты Знак"/>
    <w:basedOn w:val="a4"/>
    <w:link w:val="a7"/>
    <w:rsid w:val="00060B6F"/>
    <w:rPr>
      <w:rFonts w:eastAsia="Times New Roman" w:cstheme="minorHAnsi"/>
      <w:i/>
      <w:noProof/>
      <w:color w:val="1F3864" w:themeColor="accent1" w:themeShade="80"/>
      <w:sz w:val="24"/>
      <w:szCs w:val="28"/>
      <w:lang w:eastAsia="ru-RU"/>
    </w:rPr>
  </w:style>
  <w:style w:type="paragraph" w:customStyle="1" w:styleId="a3">
    <w:name w:val="Осн. абзац"/>
    <w:basedOn w:val="a2"/>
    <w:link w:val="a9"/>
    <w:qFormat/>
    <w:rsid w:val="009E69A0"/>
    <w:pPr>
      <w:ind w:firstLine="709"/>
    </w:pPr>
    <w:rPr>
      <w:szCs w:val="22"/>
    </w:rPr>
  </w:style>
  <w:style w:type="character" w:customStyle="1" w:styleId="a9">
    <w:name w:val="Осн. абзац Знак"/>
    <w:basedOn w:val="a4"/>
    <w:link w:val="a3"/>
    <w:rsid w:val="009E69A0"/>
    <w:rPr>
      <w:rFonts w:ascii="Times New Roman" w:eastAsia="Times New Roman" w:hAnsi="Times New Roman" w:cs="Times New Roman"/>
      <w:color w:val="000000" w:themeColor="text1"/>
      <w:sz w:val="28"/>
      <w:lang w:eastAsia="ru-RU"/>
    </w:rPr>
  </w:style>
  <w:style w:type="paragraph" w:customStyle="1" w:styleId="a2">
    <w:name w:val="Осн. неаб"/>
    <w:link w:val="aa"/>
    <w:qFormat/>
    <w:rsid w:val="004129A8"/>
    <w:pPr>
      <w:spacing w:line="360" w:lineRule="auto"/>
      <w:jc w:val="both"/>
    </w:pPr>
    <w:rPr>
      <w:rFonts w:ascii="Times New Roman" w:eastAsia="Times New Roman" w:hAnsi="Times New Roman" w:cs="Times New Roman"/>
      <w:color w:val="000000" w:themeColor="text1"/>
      <w:sz w:val="28"/>
      <w:szCs w:val="32"/>
      <w:lang w:eastAsia="ru-RU"/>
    </w:rPr>
  </w:style>
  <w:style w:type="character" w:customStyle="1" w:styleId="aa">
    <w:name w:val="Осн. неаб Знак"/>
    <w:basedOn w:val="a9"/>
    <w:link w:val="a2"/>
    <w:rsid w:val="004129A8"/>
    <w:rPr>
      <w:rFonts w:ascii="Times New Roman" w:eastAsia="Times New Roman" w:hAnsi="Times New Roman" w:cs="Times New Roman"/>
      <w:color w:val="000000" w:themeColor="text1"/>
      <w:sz w:val="28"/>
      <w:szCs w:val="32"/>
      <w:lang w:eastAsia="ru-RU"/>
    </w:rPr>
  </w:style>
  <w:style w:type="paragraph" w:customStyle="1" w:styleId="11">
    <w:name w:val="Заголовок1"/>
    <w:basedOn w:val="a2"/>
    <w:next w:val="a3"/>
    <w:link w:val="12"/>
    <w:qFormat/>
    <w:rsid w:val="009143C3"/>
    <w:pPr>
      <w:pageBreakBefore/>
      <w:ind w:left="142"/>
      <w:jc w:val="center"/>
      <w:outlineLvl w:val="0"/>
    </w:pPr>
    <w:rPr>
      <w:caps/>
      <w:sz w:val="40"/>
    </w:rPr>
  </w:style>
  <w:style w:type="character" w:customStyle="1" w:styleId="ab">
    <w:name w:val="Заголовок Знак"/>
    <w:basedOn w:val="a4"/>
    <w:rsid w:val="00060B6F"/>
    <w:rPr>
      <w:rFonts w:eastAsia="Times New Roman" w:cstheme="minorHAnsi"/>
      <w:noProof/>
      <w:color w:val="000000" w:themeColor="text1"/>
      <w:sz w:val="44"/>
      <w:szCs w:val="32"/>
      <w:lang w:eastAsia="ru-RU"/>
    </w:rPr>
  </w:style>
  <w:style w:type="paragraph" w:customStyle="1" w:styleId="ac">
    <w:name w:val="Подписи"/>
    <w:basedOn w:val="a2"/>
    <w:link w:val="ad"/>
    <w:rsid w:val="00060B6F"/>
    <w:pPr>
      <w:framePr w:hSpace="180" w:wrap="around" w:vAnchor="text" w:hAnchor="margin" w:y="84"/>
    </w:pPr>
    <w:rPr>
      <w:bCs/>
      <w:i/>
      <w:color w:val="1F3864" w:themeColor="accent1" w:themeShade="80"/>
      <w:sz w:val="20"/>
    </w:rPr>
  </w:style>
  <w:style w:type="character" w:customStyle="1" w:styleId="ad">
    <w:name w:val="Подписи Знак"/>
    <w:basedOn w:val="a4"/>
    <w:link w:val="ac"/>
    <w:rsid w:val="00060B6F"/>
    <w:rPr>
      <w:rFonts w:eastAsia="Times New Roman" w:cstheme="minorHAnsi"/>
      <w:bCs/>
      <w:i/>
      <w:noProof/>
      <w:color w:val="1F3864" w:themeColor="accent1" w:themeShade="80"/>
      <w:sz w:val="20"/>
      <w:szCs w:val="28"/>
      <w:lang w:eastAsia="ru-RU"/>
    </w:rPr>
  </w:style>
  <w:style w:type="character" w:customStyle="1" w:styleId="ae">
    <w:name w:val="Знаки"/>
    <w:basedOn w:val="a9"/>
    <w:uiPriority w:val="1"/>
    <w:qFormat/>
    <w:rsid w:val="00060B6F"/>
    <w:rPr>
      <w:rFonts w:ascii="Arial" w:eastAsia="Times New Roman" w:hAnsi="Arial" w:cs="Times New Roman"/>
      <w:noProof/>
      <w:color w:val="000000" w:themeColor="text1"/>
      <w:sz w:val="28"/>
      <w:szCs w:val="28"/>
      <w:lang w:eastAsia="ru-RU"/>
    </w:rPr>
  </w:style>
  <w:style w:type="paragraph" w:customStyle="1" w:styleId="21">
    <w:name w:val="Заголовок2"/>
    <w:basedOn w:val="a2"/>
    <w:next w:val="a3"/>
    <w:link w:val="24"/>
    <w:qFormat/>
    <w:rsid w:val="009E69A0"/>
    <w:pPr>
      <w:keepNext/>
      <w:keepLines/>
      <w:numPr>
        <w:numId w:val="21"/>
      </w:numPr>
      <w:outlineLvl w:val="1"/>
    </w:pPr>
    <w:rPr>
      <w:b/>
      <w:bCs/>
      <w:caps/>
      <w:sz w:val="32"/>
      <w:szCs w:val="36"/>
    </w:rPr>
  </w:style>
  <w:style w:type="character" w:customStyle="1" w:styleId="24">
    <w:name w:val="Заголовок2 Знак"/>
    <w:basedOn w:val="a9"/>
    <w:link w:val="21"/>
    <w:rsid w:val="009E69A0"/>
    <w:rPr>
      <w:rFonts w:ascii="Times New Roman" w:eastAsia="Times New Roman" w:hAnsi="Times New Roman" w:cs="Times New Roman"/>
      <w:b/>
      <w:bCs/>
      <w:caps/>
      <w:color w:val="000000" w:themeColor="text1"/>
      <w:sz w:val="32"/>
      <w:szCs w:val="36"/>
      <w:lang w:eastAsia="ru-RU"/>
    </w:rPr>
  </w:style>
  <w:style w:type="paragraph" w:customStyle="1" w:styleId="af">
    <w:name w:val="Сноски"/>
    <w:basedOn w:val="af0"/>
    <w:link w:val="af1"/>
    <w:qFormat/>
    <w:rsid w:val="00060B6F"/>
  </w:style>
  <w:style w:type="character" w:customStyle="1" w:styleId="af1">
    <w:name w:val="Сноски Знак"/>
    <w:basedOn w:val="af2"/>
    <w:link w:val="af"/>
    <w:rsid w:val="00060B6F"/>
    <w:rPr>
      <w:sz w:val="20"/>
      <w:szCs w:val="20"/>
    </w:rPr>
  </w:style>
  <w:style w:type="paragraph" w:styleId="af0">
    <w:name w:val="footnote text"/>
    <w:basedOn w:val="a1"/>
    <w:link w:val="af2"/>
    <w:uiPriority w:val="99"/>
    <w:semiHidden/>
    <w:unhideWhenUsed/>
    <w:rsid w:val="00060B6F"/>
    <w:pPr>
      <w:spacing w:after="0" w:line="240" w:lineRule="auto"/>
    </w:pPr>
    <w:rPr>
      <w:sz w:val="20"/>
      <w:szCs w:val="20"/>
    </w:rPr>
  </w:style>
  <w:style w:type="character" w:customStyle="1" w:styleId="af2">
    <w:name w:val="Текст сноски Знак"/>
    <w:basedOn w:val="a4"/>
    <w:link w:val="af0"/>
    <w:uiPriority w:val="99"/>
    <w:semiHidden/>
    <w:rsid w:val="00060B6F"/>
    <w:rPr>
      <w:sz w:val="20"/>
      <w:szCs w:val="20"/>
    </w:rPr>
  </w:style>
  <w:style w:type="character" w:customStyle="1" w:styleId="af3">
    <w:name w:val="Доп.подписи"/>
    <w:basedOn w:val="a4"/>
    <w:uiPriority w:val="1"/>
    <w:rsid w:val="00060B6F"/>
    <w:rPr>
      <w:rFonts w:eastAsia="Times New Roman" w:cs="Times New Roman"/>
      <w:i w:val="0"/>
      <w:iCs w:val="0"/>
      <w:color w:val="000000" w:themeColor="text1"/>
      <w:sz w:val="20"/>
      <w:szCs w:val="18"/>
      <w:lang w:eastAsia="ru-RU"/>
    </w:rPr>
  </w:style>
  <w:style w:type="paragraph" w:customStyle="1" w:styleId="31">
    <w:name w:val="Заголовок3"/>
    <w:basedOn w:val="a2"/>
    <w:next w:val="a3"/>
    <w:link w:val="34"/>
    <w:autoRedefine/>
    <w:qFormat/>
    <w:rsid w:val="009143C3"/>
    <w:pPr>
      <w:keepNext/>
      <w:keepLines/>
      <w:numPr>
        <w:ilvl w:val="1"/>
        <w:numId w:val="21"/>
      </w:numPr>
      <w:outlineLvl w:val="2"/>
    </w:pPr>
    <w:rPr>
      <w:b/>
      <w:sz w:val="32"/>
      <w:szCs w:val="36"/>
    </w:rPr>
  </w:style>
  <w:style w:type="character" w:customStyle="1" w:styleId="34">
    <w:name w:val="Заголовок3 Знак"/>
    <w:basedOn w:val="a9"/>
    <w:link w:val="31"/>
    <w:rsid w:val="009143C3"/>
    <w:rPr>
      <w:rFonts w:ascii="Times New Roman" w:eastAsia="Times New Roman" w:hAnsi="Times New Roman" w:cs="Times New Roman"/>
      <w:b/>
      <w:color w:val="000000" w:themeColor="text1"/>
      <w:sz w:val="32"/>
      <w:szCs w:val="36"/>
      <w:lang w:eastAsia="ru-RU"/>
    </w:rPr>
  </w:style>
  <w:style w:type="character" w:customStyle="1" w:styleId="33">
    <w:name w:val="Заголовок 3 Знак"/>
    <w:basedOn w:val="a4"/>
    <w:link w:val="32"/>
    <w:uiPriority w:val="9"/>
    <w:semiHidden/>
    <w:rsid w:val="00060B6F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42">
    <w:name w:val="Заголовок 4 Знак"/>
    <w:basedOn w:val="a4"/>
    <w:link w:val="41"/>
    <w:uiPriority w:val="9"/>
    <w:semiHidden/>
    <w:rsid w:val="00060B6F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character" w:customStyle="1" w:styleId="52">
    <w:name w:val="Заголовок 5 Знак"/>
    <w:basedOn w:val="a4"/>
    <w:link w:val="51"/>
    <w:uiPriority w:val="9"/>
    <w:semiHidden/>
    <w:rsid w:val="00060B6F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60">
    <w:name w:val="Заголовок 6 Знак"/>
    <w:basedOn w:val="a4"/>
    <w:link w:val="6"/>
    <w:uiPriority w:val="9"/>
    <w:semiHidden/>
    <w:rsid w:val="00060B6F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character" w:customStyle="1" w:styleId="70">
    <w:name w:val="Заголовок 7 Знак"/>
    <w:basedOn w:val="a4"/>
    <w:link w:val="7"/>
    <w:uiPriority w:val="9"/>
    <w:semiHidden/>
    <w:rsid w:val="00060B6F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character" w:customStyle="1" w:styleId="80">
    <w:name w:val="Заголовок 8 Знак"/>
    <w:basedOn w:val="a4"/>
    <w:link w:val="8"/>
    <w:uiPriority w:val="9"/>
    <w:semiHidden/>
    <w:rsid w:val="00060B6F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4"/>
    <w:link w:val="9"/>
    <w:uiPriority w:val="9"/>
    <w:semiHidden/>
    <w:rsid w:val="00060B6F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af4">
    <w:name w:val="caption"/>
    <w:basedOn w:val="ac"/>
    <w:next w:val="a1"/>
    <w:uiPriority w:val="35"/>
    <w:unhideWhenUsed/>
    <w:qFormat/>
    <w:rsid w:val="009143C3"/>
    <w:pPr>
      <w:keepLines/>
      <w:framePr w:hSpace="0" w:wrap="auto" w:vAnchor="margin" w:hAnchor="text" w:yAlign="inline"/>
      <w:spacing w:after="0"/>
      <w:jc w:val="center"/>
    </w:pPr>
    <w:rPr>
      <w:color w:val="auto"/>
      <w:sz w:val="22"/>
      <w:szCs w:val="36"/>
    </w:rPr>
  </w:style>
  <w:style w:type="character" w:customStyle="1" w:styleId="12">
    <w:name w:val="Заголовок1 Знак"/>
    <w:basedOn w:val="a9"/>
    <w:link w:val="11"/>
    <w:rsid w:val="009143C3"/>
    <w:rPr>
      <w:rFonts w:ascii="Times New Roman" w:eastAsia="Times New Roman" w:hAnsi="Times New Roman" w:cs="Times New Roman"/>
      <w:caps/>
      <w:color w:val="000000" w:themeColor="text1"/>
      <w:sz w:val="40"/>
      <w:szCs w:val="32"/>
      <w:lang w:eastAsia="ru-RU"/>
    </w:rPr>
  </w:style>
  <w:style w:type="character" w:styleId="af5">
    <w:name w:val="Intense Emphasis"/>
    <w:basedOn w:val="a4"/>
    <w:uiPriority w:val="21"/>
    <w:rsid w:val="00360960"/>
    <w:rPr>
      <w:i/>
      <w:iCs/>
      <w:color w:val="4472C4" w:themeColor="accent1"/>
    </w:rPr>
  </w:style>
  <w:style w:type="character" w:customStyle="1" w:styleId="23">
    <w:name w:val="Заголовок 2 Знак"/>
    <w:basedOn w:val="a4"/>
    <w:link w:val="22"/>
    <w:uiPriority w:val="9"/>
    <w:rsid w:val="00654503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styleId="af6">
    <w:name w:val="Strong"/>
    <w:basedOn w:val="a4"/>
    <w:uiPriority w:val="22"/>
    <w:rsid w:val="00654503"/>
    <w:rPr>
      <w:b/>
      <w:bCs/>
    </w:rPr>
  </w:style>
  <w:style w:type="table" w:styleId="af7">
    <w:name w:val="Table Grid"/>
    <w:basedOn w:val="a5"/>
    <w:uiPriority w:val="39"/>
    <w:rsid w:val="003C42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8">
    <w:name w:val="Placeholder Text"/>
    <w:basedOn w:val="a4"/>
    <w:uiPriority w:val="99"/>
    <w:semiHidden/>
    <w:rsid w:val="004B094B"/>
    <w:rPr>
      <w:color w:val="808080"/>
    </w:rPr>
  </w:style>
  <w:style w:type="paragraph" w:styleId="af9">
    <w:name w:val="List Paragraph"/>
    <w:basedOn w:val="a1"/>
    <w:uiPriority w:val="34"/>
    <w:qFormat/>
    <w:rsid w:val="001D0361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a">
    <w:name w:val="No Spacing"/>
    <w:uiPriority w:val="1"/>
    <w:rsid w:val="00C27BE3"/>
    <w:pPr>
      <w:spacing w:after="0" w:line="240" w:lineRule="auto"/>
    </w:pPr>
    <w:rPr>
      <w:rFonts w:eastAsiaTheme="minorHAnsi"/>
    </w:rPr>
  </w:style>
  <w:style w:type="character" w:customStyle="1" w:styleId="fontstyle01">
    <w:name w:val="fontstyle01"/>
    <w:basedOn w:val="a4"/>
    <w:rsid w:val="00862DA5"/>
    <w:rPr>
      <w:rFonts w:ascii="TimesNewRomanPS-BoldMT" w:hAnsi="TimesNewRomanPS-BoldMT" w:hint="default"/>
      <w:b/>
      <w:bCs/>
      <w:i w:val="0"/>
      <w:iCs w:val="0"/>
      <w:color w:val="000000"/>
      <w:sz w:val="32"/>
      <w:szCs w:val="32"/>
    </w:rPr>
  </w:style>
  <w:style w:type="character" w:customStyle="1" w:styleId="10">
    <w:name w:val="Заголовок 1 Знак"/>
    <w:aliases w:val="Выравнивание1 Знак"/>
    <w:basedOn w:val="a4"/>
    <w:link w:val="1"/>
    <w:uiPriority w:val="9"/>
    <w:rsid w:val="00EA584A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styleId="afb">
    <w:name w:val="Bibliography"/>
    <w:basedOn w:val="a1"/>
    <w:next w:val="a1"/>
    <w:uiPriority w:val="37"/>
    <w:unhideWhenUsed/>
    <w:rsid w:val="00EB26E8"/>
  </w:style>
  <w:style w:type="character" w:styleId="afc">
    <w:name w:val="annotation reference"/>
    <w:basedOn w:val="a4"/>
    <w:uiPriority w:val="99"/>
    <w:semiHidden/>
    <w:unhideWhenUsed/>
    <w:rsid w:val="00CF6E15"/>
    <w:rPr>
      <w:sz w:val="16"/>
      <w:szCs w:val="16"/>
    </w:rPr>
  </w:style>
  <w:style w:type="paragraph" w:styleId="afd">
    <w:name w:val="annotation text"/>
    <w:basedOn w:val="a1"/>
    <w:link w:val="afe"/>
    <w:uiPriority w:val="99"/>
    <w:unhideWhenUsed/>
    <w:rsid w:val="00CF6E15"/>
    <w:pPr>
      <w:spacing w:line="240" w:lineRule="auto"/>
    </w:pPr>
    <w:rPr>
      <w:sz w:val="20"/>
      <w:szCs w:val="20"/>
    </w:rPr>
  </w:style>
  <w:style w:type="character" w:customStyle="1" w:styleId="afe">
    <w:name w:val="Текст примечания Знак"/>
    <w:basedOn w:val="a4"/>
    <w:link w:val="afd"/>
    <w:uiPriority w:val="99"/>
    <w:rsid w:val="00CF6E15"/>
    <w:rPr>
      <w:sz w:val="20"/>
      <w:szCs w:val="20"/>
    </w:rPr>
  </w:style>
  <w:style w:type="paragraph" w:styleId="aff">
    <w:name w:val="annotation subject"/>
    <w:basedOn w:val="afd"/>
    <w:next w:val="afd"/>
    <w:link w:val="aff0"/>
    <w:uiPriority w:val="99"/>
    <w:semiHidden/>
    <w:unhideWhenUsed/>
    <w:rsid w:val="00CF6E15"/>
    <w:rPr>
      <w:b/>
      <w:bCs/>
    </w:rPr>
  </w:style>
  <w:style w:type="character" w:customStyle="1" w:styleId="aff0">
    <w:name w:val="Тема примечания Знак"/>
    <w:basedOn w:val="afe"/>
    <w:link w:val="aff"/>
    <w:uiPriority w:val="99"/>
    <w:semiHidden/>
    <w:rsid w:val="00CF6E15"/>
    <w:rPr>
      <w:b/>
      <w:bCs/>
      <w:sz w:val="20"/>
      <w:szCs w:val="20"/>
    </w:rPr>
  </w:style>
  <w:style w:type="paragraph" w:styleId="aff1">
    <w:name w:val="Balloon Text"/>
    <w:basedOn w:val="a1"/>
    <w:link w:val="aff2"/>
    <w:uiPriority w:val="99"/>
    <w:semiHidden/>
    <w:unhideWhenUsed/>
    <w:rsid w:val="00CF6E1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f2">
    <w:name w:val="Текст выноски Знак"/>
    <w:basedOn w:val="a4"/>
    <w:link w:val="aff1"/>
    <w:uiPriority w:val="99"/>
    <w:semiHidden/>
    <w:rsid w:val="00CF6E15"/>
    <w:rPr>
      <w:rFonts w:ascii="Segoe UI" w:hAnsi="Segoe UI" w:cs="Segoe UI"/>
      <w:sz w:val="18"/>
      <w:szCs w:val="18"/>
    </w:rPr>
  </w:style>
  <w:style w:type="paragraph" w:styleId="aff3">
    <w:name w:val="Revision"/>
    <w:hidden/>
    <w:uiPriority w:val="99"/>
    <w:semiHidden/>
    <w:rsid w:val="002F4CF7"/>
    <w:pPr>
      <w:spacing w:after="0" w:line="240" w:lineRule="auto"/>
    </w:pPr>
  </w:style>
  <w:style w:type="character" w:customStyle="1" w:styleId="mord">
    <w:name w:val="mord"/>
    <w:basedOn w:val="a4"/>
    <w:rsid w:val="00322207"/>
  </w:style>
  <w:style w:type="character" w:customStyle="1" w:styleId="vlist-s">
    <w:name w:val="vlist-s"/>
    <w:basedOn w:val="a4"/>
    <w:rsid w:val="00322207"/>
  </w:style>
  <w:style w:type="character" w:customStyle="1" w:styleId="mrel">
    <w:name w:val="mrel"/>
    <w:basedOn w:val="a4"/>
    <w:rsid w:val="00322207"/>
  </w:style>
  <w:style w:type="character" w:styleId="aff4">
    <w:name w:val="Hyperlink"/>
    <w:basedOn w:val="a4"/>
    <w:uiPriority w:val="99"/>
    <w:unhideWhenUsed/>
    <w:rsid w:val="00322207"/>
    <w:rPr>
      <w:color w:val="0000FF"/>
      <w:u w:val="single"/>
    </w:rPr>
  </w:style>
  <w:style w:type="character" w:customStyle="1" w:styleId="mbin">
    <w:name w:val="mbin"/>
    <w:basedOn w:val="a4"/>
    <w:rsid w:val="00A807B9"/>
  </w:style>
  <w:style w:type="character" w:customStyle="1" w:styleId="mopen">
    <w:name w:val="mopen"/>
    <w:basedOn w:val="a4"/>
    <w:rsid w:val="00B30060"/>
  </w:style>
  <w:style w:type="character" w:customStyle="1" w:styleId="mclose">
    <w:name w:val="mclose"/>
    <w:basedOn w:val="a4"/>
    <w:rsid w:val="00B30060"/>
  </w:style>
  <w:style w:type="paragraph" w:customStyle="1" w:styleId="aff5">
    <w:name w:val="Выравнивание"/>
    <w:basedOn w:val="a1"/>
    <w:next w:val="a3"/>
    <w:link w:val="aff6"/>
    <w:qFormat/>
    <w:rsid w:val="003D68D9"/>
    <w:pPr>
      <w:spacing w:before="120" w:after="120" w:line="240" w:lineRule="auto"/>
      <w:jc w:val="center"/>
    </w:pPr>
  </w:style>
  <w:style w:type="character" w:customStyle="1" w:styleId="aff6">
    <w:name w:val="Выравнивание Знак"/>
    <w:basedOn w:val="a4"/>
    <w:link w:val="aff5"/>
    <w:rsid w:val="003D68D9"/>
  </w:style>
  <w:style w:type="paragraph" w:styleId="aff7">
    <w:name w:val="TOC Heading"/>
    <w:basedOn w:val="1"/>
    <w:next w:val="a1"/>
    <w:uiPriority w:val="39"/>
    <w:unhideWhenUsed/>
    <w:qFormat/>
    <w:rsid w:val="00BF3117"/>
    <w:pPr>
      <w:spacing w:line="259" w:lineRule="auto"/>
      <w:outlineLvl w:val="9"/>
    </w:pPr>
    <w:rPr>
      <w:lang w:eastAsia="en-US"/>
    </w:rPr>
  </w:style>
  <w:style w:type="character" w:styleId="aff8">
    <w:name w:val="Book Title"/>
    <w:basedOn w:val="a4"/>
    <w:uiPriority w:val="33"/>
    <w:rsid w:val="00BF3117"/>
    <w:rPr>
      <w:b/>
      <w:bCs/>
      <w:i/>
      <w:iCs/>
      <w:spacing w:val="5"/>
    </w:rPr>
  </w:style>
  <w:style w:type="character" w:styleId="aff9">
    <w:name w:val="Intense Reference"/>
    <w:basedOn w:val="a4"/>
    <w:uiPriority w:val="32"/>
    <w:rsid w:val="00BF3117"/>
    <w:rPr>
      <w:b/>
      <w:bCs/>
      <w:smallCaps/>
      <w:color w:val="4472C4" w:themeColor="accent1"/>
      <w:spacing w:val="5"/>
    </w:rPr>
  </w:style>
  <w:style w:type="character" w:styleId="affa">
    <w:name w:val="Subtle Reference"/>
    <w:basedOn w:val="a4"/>
    <w:uiPriority w:val="31"/>
    <w:rsid w:val="00BF3117"/>
    <w:rPr>
      <w:smallCaps/>
      <w:color w:val="5A5A5A" w:themeColor="text1" w:themeTint="A5"/>
    </w:rPr>
  </w:style>
  <w:style w:type="character" w:styleId="affb">
    <w:name w:val="Subtle Emphasis"/>
    <w:basedOn w:val="a4"/>
    <w:uiPriority w:val="19"/>
    <w:rsid w:val="00BF3117"/>
    <w:rPr>
      <w:i/>
      <w:iCs/>
      <w:color w:val="404040" w:themeColor="text1" w:themeTint="BF"/>
    </w:rPr>
  </w:style>
  <w:style w:type="paragraph" w:styleId="affc">
    <w:name w:val="Intense Quote"/>
    <w:basedOn w:val="a1"/>
    <w:next w:val="a1"/>
    <w:link w:val="affd"/>
    <w:uiPriority w:val="30"/>
    <w:rsid w:val="00BF3117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affd">
    <w:name w:val="Выделенная цитата Знак"/>
    <w:basedOn w:val="a4"/>
    <w:link w:val="affc"/>
    <w:uiPriority w:val="30"/>
    <w:rsid w:val="00BF3117"/>
    <w:rPr>
      <w:i/>
      <w:iCs/>
      <w:color w:val="4472C4" w:themeColor="accent1"/>
    </w:rPr>
  </w:style>
  <w:style w:type="paragraph" w:styleId="25">
    <w:name w:val="Quote"/>
    <w:basedOn w:val="a1"/>
    <w:next w:val="a1"/>
    <w:link w:val="26"/>
    <w:uiPriority w:val="29"/>
    <w:rsid w:val="00BF3117"/>
    <w:pPr>
      <w:spacing w:before="20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26">
    <w:name w:val="Цитата 2 Знак"/>
    <w:basedOn w:val="a4"/>
    <w:link w:val="25"/>
    <w:uiPriority w:val="29"/>
    <w:rsid w:val="00BF3117"/>
    <w:rPr>
      <w:i/>
      <w:iCs/>
      <w:color w:val="404040" w:themeColor="text1" w:themeTint="BF"/>
    </w:rPr>
  </w:style>
  <w:style w:type="table" w:styleId="1-1">
    <w:name w:val="Medium List 1 Accent 1"/>
    <w:basedOn w:val="a5"/>
    <w:uiPriority w:val="65"/>
    <w:semiHidden/>
    <w:unhideWhenUsed/>
    <w:rsid w:val="00BF3117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472C4" w:themeColor="accen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shd w:val="clear" w:color="auto" w:fill="D0DBF0" w:themeFill="accent1" w:themeFillTint="3F"/>
      </w:tcPr>
    </w:tblStylePr>
  </w:style>
  <w:style w:type="table" w:styleId="2-1">
    <w:name w:val="Medium Shading 2 Accent 1"/>
    <w:basedOn w:val="a5"/>
    <w:uiPriority w:val="64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472C4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-10">
    <w:name w:val="Medium Shading 1 Accent 1"/>
    <w:basedOn w:val="a5"/>
    <w:uiPriority w:val="63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8" w:space="0" w:color="7295D2" w:themeColor="accent1" w:themeTint="BF"/>
        <w:left w:val="single" w:sz="8" w:space="0" w:color="7295D2" w:themeColor="accent1" w:themeTint="BF"/>
        <w:bottom w:val="single" w:sz="8" w:space="0" w:color="7295D2" w:themeColor="accent1" w:themeTint="BF"/>
        <w:right w:val="single" w:sz="8" w:space="0" w:color="7295D2" w:themeColor="accent1" w:themeTint="BF"/>
        <w:insideH w:val="single" w:sz="8" w:space="0" w:color="7295D2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0DBF0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1">
    <w:name w:val="Light Grid Accent 1"/>
    <w:basedOn w:val="a5"/>
    <w:uiPriority w:val="62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  <w:insideH w:val="single" w:sz="8" w:space="0" w:color="4472C4" w:themeColor="accent1"/>
        <w:insideV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1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  <w:shd w:val="clear" w:color="auto" w:fill="D0DBF0" w:themeFill="accent1" w:themeFillTint="3F"/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  <w:shd w:val="clear" w:color="auto" w:fill="D0DBF0" w:themeFill="accent1" w:themeFillTint="3F"/>
      </w:tcPr>
    </w:tblStylePr>
    <w:tblStylePr w:type="band2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</w:tcPr>
    </w:tblStylePr>
  </w:style>
  <w:style w:type="table" w:styleId="-10">
    <w:name w:val="Light List Accent 1"/>
    <w:basedOn w:val="a5"/>
    <w:uiPriority w:val="61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</w:style>
  <w:style w:type="table" w:styleId="-11">
    <w:name w:val="Light Shading Accent 1"/>
    <w:basedOn w:val="a5"/>
    <w:uiPriority w:val="60"/>
    <w:semiHidden/>
    <w:unhideWhenUsed/>
    <w:rsid w:val="00BF3117"/>
    <w:pPr>
      <w:spacing w:after="0" w:line="240" w:lineRule="auto"/>
    </w:pPr>
    <w:rPr>
      <w:color w:val="2F5496" w:themeColor="accent1" w:themeShade="BF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</w:style>
  <w:style w:type="table" w:styleId="affe">
    <w:name w:val="Colorful Grid"/>
    <w:basedOn w:val="a5"/>
    <w:uiPriority w:val="73"/>
    <w:semiHidden/>
    <w:unhideWhenUsed/>
    <w:rsid w:val="00BF3117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afff">
    <w:name w:val="Colorful List"/>
    <w:basedOn w:val="a5"/>
    <w:uiPriority w:val="72"/>
    <w:semiHidden/>
    <w:unhideWhenUsed/>
    <w:rsid w:val="00BF3117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afff0">
    <w:name w:val="Colorful Shading"/>
    <w:basedOn w:val="a5"/>
    <w:uiPriority w:val="71"/>
    <w:semiHidden/>
    <w:unhideWhenUsed/>
    <w:rsid w:val="00BF3117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afff1">
    <w:name w:val="Dark List"/>
    <w:basedOn w:val="a5"/>
    <w:uiPriority w:val="70"/>
    <w:semiHidden/>
    <w:unhideWhenUsed/>
    <w:rsid w:val="00BF3117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35">
    <w:name w:val="Medium Grid 3"/>
    <w:basedOn w:val="a5"/>
    <w:uiPriority w:val="69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27">
    <w:name w:val="Medium Grid 2"/>
    <w:basedOn w:val="a5"/>
    <w:uiPriority w:val="68"/>
    <w:semiHidden/>
    <w:unhideWhenUsed/>
    <w:rsid w:val="00BF3117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13">
    <w:name w:val="Medium Grid 1"/>
    <w:basedOn w:val="a5"/>
    <w:uiPriority w:val="67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28">
    <w:name w:val="Medium List 2"/>
    <w:basedOn w:val="a5"/>
    <w:uiPriority w:val="66"/>
    <w:semiHidden/>
    <w:unhideWhenUsed/>
    <w:rsid w:val="00BF3117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14">
    <w:name w:val="Medium List 1"/>
    <w:basedOn w:val="a5"/>
    <w:uiPriority w:val="65"/>
    <w:semiHidden/>
    <w:unhideWhenUsed/>
    <w:rsid w:val="00BF3117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29">
    <w:name w:val="Medium Shading 2"/>
    <w:basedOn w:val="a5"/>
    <w:uiPriority w:val="64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5">
    <w:name w:val="Medium Shading 1"/>
    <w:basedOn w:val="a5"/>
    <w:uiPriority w:val="63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afff2">
    <w:name w:val="Light Grid"/>
    <w:basedOn w:val="a5"/>
    <w:uiPriority w:val="62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afff3">
    <w:name w:val="Light List"/>
    <w:basedOn w:val="a5"/>
    <w:uiPriority w:val="61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afff4">
    <w:name w:val="Light Shading"/>
    <w:basedOn w:val="a5"/>
    <w:uiPriority w:val="60"/>
    <w:semiHidden/>
    <w:unhideWhenUsed/>
    <w:rsid w:val="00BF3117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HTML">
    <w:name w:val="HTML Variable"/>
    <w:basedOn w:val="a4"/>
    <w:uiPriority w:val="99"/>
    <w:semiHidden/>
    <w:unhideWhenUsed/>
    <w:rsid w:val="00BF3117"/>
    <w:rPr>
      <w:i/>
      <w:iCs/>
    </w:rPr>
  </w:style>
  <w:style w:type="character" w:styleId="HTML0">
    <w:name w:val="HTML Typewriter"/>
    <w:basedOn w:val="a4"/>
    <w:uiPriority w:val="99"/>
    <w:semiHidden/>
    <w:unhideWhenUsed/>
    <w:rsid w:val="00BF3117"/>
    <w:rPr>
      <w:rFonts w:ascii="Consolas" w:hAnsi="Consolas"/>
      <w:sz w:val="20"/>
      <w:szCs w:val="20"/>
    </w:rPr>
  </w:style>
  <w:style w:type="character" w:styleId="HTML1">
    <w:name w:val="HTML Sample"/>
    <w:basedOn w:val="a4"/>
    <w:uiPriority w:val="99"/>
    <w:semiHidden/>
    <w:unhideWhenUsed/>
    <w:rsid w:val="00BF3117"/>
    <w:rPr>
      <w:rFonts w:ascii="Consolas" w:hAnsi="Consolas"/>
      <w:sz w:val="24"/>
      <w:szCs w:val="24"/>
    </w:rPr>
  </w:style>
  <w:style w:type="paragraph" w:styleId="HTML2">
    <w:name w:val="HTML Preformatted"/>
    <w:basedOn w:val="a1"/>
    <w:link w:val="HTML3"/>
    <w:uiPriority w:val="99"/>
    <w:semiHidden/>
    <w:unhideWhenUsed/>
    <w:rsid w:val="00BF3117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3">
    <w:name w:val="Стандартный HTML Знак"/>
    <w:basedOn w:val="a4"/>
    <w:link w:val="HTML2"/>
    <w:uiPriority w:val="99"/>
    <w:semiHidden/>
    <w:rsid w:val="00BF3117"/>
    <w:rPr>
      <w:rFonts w:ascii="Consolas" w:hAnsi="Consolas"/>
      <w:sz w:val="20"/>
      <w:szCs w:val="20"/>
    </w:rPr>
  </w:style>
  <w:style w:type="character" w:styleId="HTML4">
    <w:name w:val="HTML Keyboard"/>
    <w:basedOn w:val="a4"/>
    <w:uiPriority w:val="99"/>
    <w:semiHidden/>
    <w:unhideWhenUsed/>
    <w:rsid w:val="00BF3117"/>
    <w:rPr>
      <w:rFonts w:ascii="Consolas" w:hAnsi="Consolas"/>
      <w:sz w:val="20"/>
      <w:szCs w:val="20"/>
    </w:rPr>
  </w:style>
  <w:style w:type="character" w:styleId="HTML5">
    <w:name w:val="HTML Definition"/>
    <w:basedOn w:val="a4"/>
    <w:uiPriority w:val="99"/>
    <w:semiHidden/>
    <w:unhideWhenUsed/>
    <w:rsid w:val="00BF3117"/>
    <w:rPr>
      <w:i/>
      <w:iCs/>
    </w:rPr>
  </w:style>
  <w:style w:type="character" w:styleId="HTML6">
    <w:name w:val="HTML Code"/>
    <w:basedOn w:val="a4"/>
    <w:uiPriority w:val="99"/>
    <w:semiHidden/>
    <w:unhideWhenUsed/>
    <w:rsid w:val="00BF3117"/>
    <w:rPr>
      <w:rFonts w:ascii="Consolas" w:hAnsi="Consolas"/>
      <w:sz w:val="20"/>
      <w:szCs w:val="20"/>
    </w:rPr>
  </w:style>
  <w:style w:type="character" w:styleId="HTML7">
    <w:name w:val="HTML Cite"/>
    <w:basedOn w:val="a4"/>
    <w:uiPriority w:val="99"/>
    <w:semiHidden/>
    <w:unhideWhenUsed/>
    <w:rsid w:val="00BF3117"/>
    <w:rPr>
      <w:i/>
      <w:iCs/>
    </w:rPr>
  </w:style>
  <w:style w:type="paragraph" w:styleId="HTML8">
    <w:name w:val="HTML Address"/>
    <w:basedOn w:val="a1"/>
    <w:link w:val="HTML9"/>
    <w:uiPriority w:val="99"/>
    <w:semiHidden/>
    <w:unhideWhenUsed/>
    <w:rsid w:val="00BF3117"/>
    <w:pPr>
      <w:spacing w:after="0" w:line="240" w:lineRule="auto"/>
    </w:pPr>
    <w:rPr>
      <w:i/>
      <w:iCs/>
    </w:rPr>
  </w:style>
  <w:style w:type="character" w:customStyle="1" w:styleId="HTML9">
    <w:name w:val="Адрес HTML Знак"/>
    <w:basedOn w:val="a4"/>
    <w:link w:val="HTML8"/>
    <w:uiPriority w:val="99"/>
    <w:semiHidden/>
    <w:rsid w:val="00BF3117"/>
    <w:rPr>
      <w:i/>
      <w:iCs/>
    </w:rPr>
  </w:style>
  <w:style w:type="character" w:styleId="HTMLa">
    <w:name w:val="HTML Acronym"/>
    <w:basedOn w:val="a4"/>
    <w:uiPriority w:val="99"/>
    <w:semiHidden/>
    <w:unhideWhenUsed/>
    <w:rsid w:val="00BF3117"/>
  </w:style>
  <w:style w:type="paragraph" w:styleId="afff5">
    <w:name w:val="Normal (Web)"/>
    <w:basedOn w:val="a1"/>
    <w:uiPriority w:val="99"/>
    <w:semiHidden/>
    <w:unhideWhenUsed/>
    <w:rsid w:val="00BF3117"/>
    <w:rPr>
      <w:rFonts w:ascii="Times New Roman" w:hAnsi="Times New Roman" w:cs="Times New Roman"/>
      <w:sz w:val="24"/>
      <w:szCs w:val="24"/>
    </w:rPr>
  </w:style>
  <w:style w:type="paragraph" w:styleId="afff6">
    <w:name w:val="Plain Text"/>
    <w:basedOn w:val="a1"/>
    <w:link w:val="afff7"/>
    <w:uiPriority w:val="99"/>
    <w:semiHidden/>
    <w:unhideWhenUsed/>
    <w:rsid w:val="00BF3117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fff7">
    <w:name w:val="Текст Знак"/>
    <w:basedOn w:val="a4"/>
    <w:link w:val="afff6"/>
    <w:uiPriority w:val="99"/>
    <w:semiHidden/>
    <w:rsid w:val="00BF3117"/>
    <w:rPr>
      <w:rFonts w:ascii="Consolas" w:hAnsi="Consolas"/>
      <w:sz w:val="21"/>
      <w:szCs w:val="21"/>
    </w:rPr>
  </w:style>
  <w:style w:type="paragraph" w:styleId="afff8">
    <w:name w:val="Document Map"/>
    <w:basedOn w:val="a1"/>
    <w:link w:val="afff9"/>
    <w:uiPriority w:val="99"/>
    <w:semiHidden/>
    <w:unhideWhenUsed/>
    <w:rsid w:val="00BF3117"/>
    <w:pPr>
      <w:spacing w:after="0" w:line="240" w:lineRule="auto"/>
    </w:pPr>
    <w:rPr>
      <w:rFonts w:ascii="Segoe UI" w:hAnsi="Segoe UI" w:cs="Segoe UI"/>
      <w:sz w:val="16"/>
      <w:szCs w:val="16"/>
    </w:rPr>
  </w:style>
  <w:style w:type="character" w:customStyle="1" w:styleId="afff9">
    <w:name w:val="Схема документа Знак"/>
    <w:basedOn w:val="a4"/>
    <w:link w:val="afff8"/>
    <w:uiPriority w:val="99"/>
    <w:semiHidden/>
    <w:rsid w:val="00BF3117"/>
    <w:rPr>
      <w:rFonts w:ascii="Segoe UI" w:hAnsi="Segoe UI" w:cs="Segoe UI"/>
      <w:sz w:val="16"/>
      <w:szCs w:val="16"/>
    </w:rPr>
  </w:style>
  <w:style w:type="character" w:styleId="afffa">
    <w:name w:val="Emphasis"/>
    <w:basedOn w:val="a4"/>
    <w:uiPriority w:val="20"/>
    <w:rsid w:val="00BF3117"/>
    <w:rPr>
      <w:i/>
      <w:iCs/>
    </w:rPr>
  </w:style>
  <w:style w:type="character" w:styleId="afffb">
    <w:name w:val="FollowedHyperlink"/>
    <w:basedOn w:val="a4"/>
    <w:uiPriority w:val="99"/>
    <w:semiHidden/>
    <w:unhideWhenUsed/>
    <w:rsid w:val="00BF3117"/>
    <w:rPr>
      <w:color w:val="954F72" w:themeColor="followedHyperlink"/>
      <w:u w:val="single"/>
    </w:rPr>
  </w:style>
  <w:style w:type="paragraph" w:styleId="afffc">
    <w:name w:val="Block Text"/>
    <w:basedOn w:val="a1"/>
    <w:uiPriority w:val="99"/>
    <w:semiHidden/>
    <w:unhideWhenUsed/>
    <w:rsid w:val="00BF3117"/>
    <w:pPr>
      <w:pBdr>
        <w:top w:val="single" w:sz="2" w:space="10" w:color="4472C4" w:themeColor="accent1"/>
        <w:left w:val="single" w:sz="2" w:space="10" w:color="4472C4" w:themeColor="accent1"/>
        <w:bottom w:val="single" w:sz="2" w:space="10" w:color="4472C4" w:themeColor="accent1"/>
        <w:right w:val="single" w:sz="2" w:space="10" w:color="4472C4" w:themeColor="accent1"/>
      </w:pBdr>
      <w:ind w:left="1152" w:right="1152"/>
    </w:pPr>
    <w:rPr>
      <w:rFonts w:eastAsiaTheme="minorEastAsia"/>
      <w:i/>
      <w:iCs/>
      <w:color w:val="4472C4" w:themeColor="accent1"/>
    </w:rPr>
  </w:style>
  <w:style w:type="paragraph" w:styleId="36">
    <w:name w:val="Body Text Indent 3"/>
    <w:basedOn w:val="a1"/>
    <w:link w:val="37"/>
    <w:uiPriority w:val="99"/>
    <w:semiHidden/>
    <w:unhideWhenUsed/>
    <w:rsid w:val="00BF3117"/>
    <w:pPr>
      <w:spacing w:after="120"/>
      <w:ind w:left="283"/>
    </w:pPr>
    <w:rPr>
      <w:sz w:val="16"/>
      <w:szCs w:val="16"/>
    </w:rPr>
  </w:style>
  <w:style w:type="character" w:customStyle="1" w:styleId="37">
    <w:name w:val="Основной текст с отступом 3 Знак"/>
    <w:basedOn w:val="a4"/>
    <w:link w:val="36"/>
    <w:uiPriority w:val="99"/>
    <w:semiHidden/>
    <w:rsid w:val="00BF3117"/>
    <w:rPr>
      <w:sz w:val="16"/>
      <w:szCs w:val="16"/>
    </w:rPr>
  </w:style>
  <w:style w:type="paragraph" w:styleId="2a">
    <w:name w:val="Body Text Indent 2"/>
    <w:basedOn w:val="a1"/>
    <w:link w:val="2b"/>
    <w:uiPriority w:val="99"/>
    <w:semiHidden/>
    <w:unhideWhenUsed/>
    <w:rsid w:val="00BF3117"/>
    <w:pPr>
      <w:spacing w:after="120" w:line="480" w:lineRule="auto"/>
      <w:ind w:left="283"/>
    </w:pPr>
  </w:style>
  <w:style w:type="character" w:customStyle="1" w:styleId="2b">
    <w:name w:val="Основной текст с отступом 2 Знак"/>
    <w:basedOn w:val="a4"/>
    <w:link w:val="2a"/>
    <w:uiPriority w:val="99"/>
    <w:semiHidden/>
    <w:rsid w:val="00BF3117"/>
  </w:style>
  <w:style w:type="paragraph" w:styleId="38">
    <w:name w:val="Body Text 3"/>
    <w:basedOn w:val="a1"/>
    <w:link w:val="39"/>
    <w:uiPriority w:val="99"/>
    <w:semiHidden/>
    <w:unhideWhenUsed/>
    <w:rsid w:val="00BF3117"/>
    <w:pPr>
      <w:spacing w:after="120"/>
    </w:pPr>
    <w:rPr>
      <w:sz w:val="16"/>
      <w:szCs w:val="16"/>
    </w:rPr>
  </w:style>
  <w:style w:type="character" w:customStyle="1" w:styleId="39">
    <w:name w:val="Основной текст 3 Знак"/>
    <w:basedOn w:val="a4"/>
    <w:link w:val="38"/>
    <w:uiPriority w:val="99"/>
    <w:semiHidden/>
    <w:rsid w:val="00BF3117"/>
    <w:rPr>
      <w:sz w:val="16"/>
      <w:szCs w:val="16"/>
    </w:rPr>
  </w:style>
  <w:style w:type="paragraph" w:styleId="2c">
    <w:name w:val="Body Text 2"/>
    <w:basedOn w:val="a1"/>
    <w:link w:val="2d"/>
    <w:semiHidden/>
    <w:unhideWhenUsed/>
    <w:rsid w:val="00BF3117"/>
    <w:pPr>
      <w:spacing w:after="120" w:line="480" w:lineRule="auto"/>
    </w:pPr>
  </w:style>
  <w:style w:type="character" w:customStyle="1" w:styleId="2d">
    <w:name w:val="Основной текст 2 Знак"/>
    <w:basedOn w:val="a4"/>
    <w:link w:val="2c"/>
    <w:semiHidden/>
    <w:rsid w:val="00BF3117"/>
  </w:style>
  <w:style w:type="paragraph" w:styleId="afffd">
    <w:name w:val="Note Heading"/>
    <w:basedOn w:val="a1"/>
    <w:next w:val="a1"/>
    <w:link w:val="afffe"/>
    <w:uiPriority w:val="99"/>
    <w:semiHidden/>
    <w:unhideWhenUsed/>
    <w:rsid w:val="00BF3117"/>
    <w:pPr>
      <w:spacing w:after="0" w:line="240" w:lineRule="auto"/>
    </w:pPr>
  </w:style>
  <w:style w:type="character" w:customStyle="1" w:styleId="afffe">
    <w:name w:val="Заголовок записки Знак"/>
    <w:basedOn w:val="a4"/>
    <w:link w:val="afffd"/>
    <w:uiPriority w:val="99"/>
    <w:semiHidden/>
    <w:rsid w:val="00BF3117"/>
  </w:style>
  <w:style w:type="paragraph" w:styleId="affff">
    <w:name w:val="Body Text Indent"/>
    <w:basedOn w:val="a1"/>
    <w:link w:val="affff0"/>
    <w:uiPriority w:val="99"/>
    <w:semiHidden/>
    <w:unhideWhenUsed/>
    <w:rsid w:val="00BF3117"/>
    <w:pPr>
      <w:spacing w:after="120"/>
      <w:ind w:left="283"/>
    </w:pPr>
  </w:style>
  <w:style w:type="character" w:customStyle="1" w:styleId="affff0">
    <w:name w:val="Основной текст с отступом Знак"/>
    <w:basedOn w:val="a4"/>
    <w:link w:val="affff"/>
    <w:uiPriority w:val="99"/>
    <w:semiHidden/>
    <w:rsid w:val="00BF3117"/>
  </w:style>
  <w:style w:type="paragraph" w:styleId="2e">
    <w:name w:val="Body Text First Indent 2"/>
    <w:basedOn w:val="affff"/>
    <w:link w:val="2f"/>
    <w:uiPriority w:val="99"/>
    <w:semiHidden/>
    <w:unhideWhenUsed/>
    <w:rsid w:val="00BF3117"/>
    <w:pPr>
      <w:spacing w:after="160"/>
      <w:ind w:left="360" w:firstLine="360"/>
    </w:pPr>
  </w:style>
  <w:style w:type="character" w:customStyle="1" w:styleId="2f">
    <w:name w:val="Красная строка 2 Знак"/>
    <w:basedOn w:val="affff0"/>
    <w:link w:val="2e"/>
    <w:uiPriority w:val="99"/>
    <w:semiHidden/>
    <w:rsid w:val="00BF3117"/>
  </w:style>
  <w:style w:type="paragraph" w:styleId="affff1">
    <w:name w:val="Body Text"/>
    <w:basedOn w:val="a1"/>
    <w:link w:val="affff2"/>
    <w:semiHidden/>
    <w:unhideWhenUsed/>
    <w:rsid w:val="00BF3117"/>
    <w:pPr>
      <w:spacing w:after="120"/>
    </w:pPr>
  </w:style>
  <w:style w:type="character" w:customStyle="1" w:styleId="affff2">
    <w:name w:val="Основной текст Знак"/>
    <w:basedOn w:val="a4"/>
    <w:link w:val="affff1"/>
    <w:semiHidden/>
    <w:rsid w:val="00BF3117"/>
  </w:style>
  <w:style w:type="paragraph" w:styleId="affff3">
    <w:name w:val="Body Text First Indent"/>
    <w:basedOn w:val="affff1"/>
    <w:link w:val="affff4"/>
    <w:uiPriority w:val="99"/>
    <w:semiHidden/>
    <w:unhideWhenUsed/>
    <w:rsid w:val="00BF3117"/>
    <w:pPr>
      <w:spacing w:after="160"/>
      <w:ind w:firstLine="360"/>
    </w:pPr>
  </w:style>
  <w:style w:type="character" w:customStyle="1" w:styleId="affff4">
    <w:name w:val="Красная строка Знак"/>
    <w:basedOn w:val="affff2"/>
    <w:link w:val="affff3"/>
    <w:uiPriority w:val="99"/>
    <w:semiHidden/>
    <w:rsid w:val="00BF3117"/>
  </w:style>
  <w:style w:type="paragraph" w:styleId="affff5">
    <w:name w:val="Date"/>
    <w:basedOn w:val="a1"/>
    <w:next w:val="a1"/>
    <w:link w:val="affff6"/>
    <w:uiPriority w:val="99"/>
    <w:semiHidden/>
    <w:unhideWhenUsed/>
    <w:rsid w:val="00BF3117"/>
  </w:style>
  <w:style w:type="character" w:customStyle="1" w:styleId="affff6">
    <w:name w:val="Дата Знак"/>
    <w:basedOn w:val="a4"/>
    <w:link w:val="affff5"/>
    <w:uiPriority w:val="99"/>
    <w:semiHidden/>
    <w:rsid w:val="00BF3117"/>
  </w:style>
  <w:style w:type="paragraph" w:styleId="affff7">
    <w:name w:val="Salutation"/>
    <w:basedOn w:val="a1"/>
    <w:next w:val="a1"/>
    <w:link w:val="affff8"/>
    <w:uiPriority w:val="99"/>
    <w:semiHidden/>
    <w:unhideWhenUsed/>
    <w:rsid w:val="00BF3117"/>
  </w:style>
  <w:style w:type="character" w:customStyle="1" w:styleId="affff8">
    <w:name w:val="Приветствие Знак"/>
    <w:basedOn w:val="a4"/>
    <w:link w:val="affff7"/>
    <w:uiPriority w:val="99"/>
    <w:semiHidden/>
    <w:rsid w:val="00BF3117"/>
  </w:style>
  <w:style w:type="paragraph" w:styleId="affff9">
    <w:name w:val="Subtitle"/>
    <w:basedOn w:val="a1"/>
    <w:next w:val="a1"/>
    <w:link w:val="affffa"/>
    <w:uiPriority w:val="11"/>
    <w:rsid w:val="00BF3117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ffffa">
    <w:name w:val="Подзаголовок Знак"/>
    <w:basedOn w:val="a4"/>
    <w:link w:val="affff9"/>
    <w:uiPriority w:val="11"/>
    <w:rsid w:val="00BF3117"/>
    <w:rPr>
      <w:rFonts w:eastAsiaTheme="minorEastAsia"/>
      <w:color w:val="5A5A5A" w:themeColor="text1" w:themeTint="A5"/>
      <w:spacing w:val="15"/>
    </w:rPr>
  </w:style>
  <w:style w:type="paragraph" w:styleId="affffb">
    <w:name w:val="Message Header"/>
    <w:basedOn w:val="a1"/>
    <w:link w:val="affffc"/>
    <w:uiPriority w:val="99"/>
    <w:semiHidden/>
    <w:unhideWhenUsed/>
    <w:rsid w:val="00BF3117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ffffc">
    <w:name w:val="Шапка Знак"/>
    <w:basedOn w:val="a4"/>
    <w:link w:val="affffb"/>
    <w:uiPriority w:val="99"/>
    <w:semiHidden/>
    <w:rsid w:val="00BF3117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53">
    <w:name w:val="List Continue 5"/>
    <w:basedOn w:val="a1"/>
    <w:uiPriority w:val="99"/>
    <w:semiHidden/>
    <w:unhideWhenUsed/>
    <w:rsid w:val="00BF3117"/>
    <w:pPr>
      <w:spacing w:after="120"/>
      <w:ind w:left="1415"/>
      <w:contextualSpacing/>
    </w:pPr>
  </w:style>
  <w:style w:type="paragraph" w:styleId="43">
    <w:name w:val="List Continue 4"/>
    <w:basedOn w:val="a1"/>
    <w:uiPriority w:val="99"/>
    <w:semiHidden/>
    <w:unhideWhenUsed/>
    <w:rsid w:val="00BF3117"/>
    <w:pPr>
      <w:spacing w:after="120"/>
      <w:ind w:left="1132"/>
      <w:contextualSpacing/>
    </w:pPr>
  </w:style>
  <w:style w:type="paragraph" w:styleId="3a">
    <w:name w:val="List Continue 3"/>
    <w:basedOn w:val="a1"/>
    <w:uiPriority w:val="99"/>
    <w:semiHidden/>
    <w:unhideWhenUsed/>
    <w:rsid w:val="00BF3117"/>
    <w:pPr>
      <w:spacing w:after="120"/>
      <w:ind w:left="849"/>
      <w:contextualSpacing/>
    </w:pPr>
  </w:style>
  <w:style w:type="paragraph" w:styleId="2f0">
    <w:name w:val="List Continue 2"/>
    <w:basedOn w:val="a1"/>
    <w:uiPriority w:val="99"/>
    <w:semiHidden/>
    <w:unhideWhenUsed/>
    <w:rsid w:val="00BF3117"/>
    <w:pPr>
      <w:spacing w:after="120"/>
      <w:ind w:left="566"/>
      <w:contextualSpacing/>
    </w:pPr>
  </w:style>
  <w:style w:type="paragraph" w:styleId="affffd">
    <w:name w:val="List Continue"/>
    <w:basedOn w:val="a1"/>
    <w:uiPriority w:val="99"/>
    <w:semiHidden/>
    <w:unhideWhenUsed/>
    <w:rsid w:val="00BF3117"/>
    <w:pPr>
      <w:spacing w:after="120"/>
      <w:ind w:left="283"/>
      <w:contextualSpacing/>
    </w:pPr>
  </w:style>
  <w:style w:type="paragraph" w:styleId="affffe">
    <w:name w:val="Signature"/>
    <w:basedOn w:val="a1"/>
    <w:link w:val="afffff"/>
    <w:uiPriority w:val="99"/>
    <w:semiHidden/>
    <w:unhideWhenUsed/>
    <w:rsid w:val="00BF3117"/>
    <w:pPr>
      <w:spacing w:after="0" w:line="240" w:lineRule="auto"/>
      <w:ind w:left="4252"/>
    </w:pPr>
  </w:style>
  <w:style w:type="character" w:customStyle="1" w:styleId="afffff">
    <w:name w:val="Подпись Знак"/>
    <w:basedOn w:val="a4"/>
    <w:link w:val="affffe"/>
    <w:uiPriority w:val="99"/>
    <w:semiHidden/>
    <w:rsid w:val="00BF3117"/>
  </w:style>
  <w:style w:type="paragraph" w:styleId="afffff0">
    <w:name w:val="Closing"/>
    <w:basedOn w:val="a1"/>
    <w:link w:val="afffff1"/>
    <w:uiPriority w:val="99"/>
    <w:semiHidden/>
    <w:unhideWhenUsed/>
    <w:rsid w:val="00BF3117"/>
    <w:pPr>
      <w:spacing w:after="0" w:line="240" w:lineRule="auto"/>
      <w:ind w:left="4252"/>
    </w:pPr>
  </w:style>
  <w:style w:type="character" w:customStyle="1" w:styleId="afffff1">
    <w:name w:val="Прощание Знак"/>
    <w:basedOn w:val="a4"/>
    <w:link w:val="afffff0"/>
    <w:uiPriority w:val="99"/>
    <w:semiHidden/>
    <w:rsid w:val="00BF3117"/>
  </w:style>
  <w:style w:type="paragraph" w:styleId="afffff2">
    <w:name w:val="Title"/>
    <w:basedOn w:val="a1"/>
    <w:next w:val="a1"/>
    <w:link w:val="16"/>
    <w:uiPriority w:val="10"/>
    <w:rsid w:val="00BF3117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6">
    <w:name w:val="Заголовок Знак1"/>
    <w:basedOn w:val="a4"/>
    <w:link w:val="afffff2"/>
    <w:uiPriority w:val="10"/>
    <w:rsid w:val="00BF3117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5">
    <w:name w:val="List Number 5"/>
    <w:basedOn w:val="a1"/>
    <w:uiPriority w:val="99"/>
    <w:semiHidden/>
    <w:unhideWhenUsed/>
    <w:rsid w:val="00BF3117"/>
    <w:pPr>
      <w:numPr>
        <w:numId w:val="10"/>
      </w:numPr>
      <w:contextualSpacing/>
    </w:pPr>
  </w:style>
  <w:style w:type="paragraph" w:styleId="4">
    <w:name w:val="List Number 4"/>
    <w:basedOn w:val="a1"/>
    <w:uiPriority w:val="99"/>
    <w:semiHidden/>
    <w:unhideWhenUsed/>
    <w:rsid w:val="00BF3117"/>
    <w:pPr>
      <w:numPr>
        <w:numId w:val="11"/>
      </w:numPr>
      <w:contextualSpacing/>
    </w:pPr>
  </w:style>
  <w:style w:type="paragraph" w:styleId="3">
    <w:name w:val="List Number 3"/>
    <w:basedOn w:val="a1"/>
    <w:uiPriority w:val="99"/>
    <w:semiHidden/>
    <w:unhideWhenUsed/>
    <w:rsid w:val="00BF3117"/>
    <w:pPr>
      <w:numPr>
        <w:numId w:val="12"/>
      </w:numPr>
      <w:contextualSpacing/>
    </w:pPr>
  </w:style>
  <w:style w:type="paragraph" w:styleId="2">
    <w:name w:val="List Number 2"/>
    <w:basedOn w:val="a1"/>
    <w:uiPriority w:val="99"/>
    <w:semiHidden/>
    <w:unhideWhenUsed/>
    <w:rsid w:val="00BF3117"/>
    <w:pPr>
      <w:numPr>
        <w:numId w:val="13"/>
      </w:numPr>
      <w:contextualSpacing/>
    </w:pPr>
  </w:style>
  <w:style w:type="paragraph" w:styleId="50">
    <w:name w:val="List Bullet 5"/>
    <w:basedOn w:val="a1"/>
    <w:uiPriority w:val="99"/>
    <w:semiHidden/>
    <w:unhideWhenUsed/>
    <w:rsid w:val="00BF3117"/>
    <w:pPr>
      <w:numPr>
        <w:numId w:val="14"/>
      </w:numPr>
      <w:contextualSpacing/>
    </w:pPr>
  </w:style>
  <w:style w:type="paragraph" w:styleId="40">
    <w:name w:val="List Bullet 4"/>
    <w:basedOn w:val="a1"/>
    <w:uiPriority w:val="99"/>
    <w:semiHidden/>
    <w:unhideWhenUsed/>
    <w:rsid w:val="00BF3117"/>
    <w:pPr>
      <w:numPr>
        <w:numId w:val="15"/>
      </w:numPr>
      <w:contextualSpacing/>
    </w:pPr>
  </w:style>
  <w:style w:type="paragraph" w:styleId="30">
    <w:name w:val="List Bullet 3"/>
    <w:basedOn w:val="a1"/>
    <w:uiPriority w:val="99"/>
    <w:semiHidden/>
    <w:unhideWhenUsed/>
    <w:rsid w:val="00BF3117"/>
    <w:pPr>
      <w:numPr>
        <w:numId w:val="16"/>
      </w:numPr>
      <w:contextualSpacing/>
    </w:pPr>
  </w:style>
  <w:style w:type="paragraph" w:styleId="20">
    <w:name w:val="List Bullet 2"/>
    <w:basedOn w:val="a1"/>
    <w:uiPriority w:val="99"/>
    <w:semiHidden/>
    <w:unhideWhenUsed/>
    <w:rsid w:val="00BF3117"/>
    <w:pPr>
      <w:numPr>
        <w:numId w:val="17"/>
      </w:numPr>
      <w:contextualSpacing/>
    </w:pPr>
  </w:style>
  <w:style w:type="paragraph" w:styleId="54">
    <w:name w:val="List 5"/>
    <w:basedOn w:val="a1"/>
    <w:uiPriority w:val="99"/>
    <w:semiHidden/>
    <w:unhideWhenUsed/>
    <w:rsid w:val="00BF3117"/>
    <w:pPr>
      <w:ind w:left="1415" w:hanging="283"/>
      <w:contextualSpacing/>
    </w:pPr>
  </w:style>
  <w:style w:type="paragraph" w:styleId="44">
    <w:name w:val="List 4"/>
    <w:basedOn w:val="a1"/>
    <w:uiPriority w:val="99"/>
    <w:semiHidden/>
    <w:unhideWhenUsed/>
    <w:rsid w:val="00BF3117"/>
    <w:pPr>
      <w:ind w:left="1132" w:hanging="283"/>
      <w:contextualSpacing/>
    </w:pPr>
  </w:style>
  <w:style w:type="paragraph" w:styleId="3b">
    <w:name w:val="List 3"/>
    <w:basedOn w:val="a1"/>
    <w:uiPriority w:val="99"/>
    <w:semiHidden/>
    <w:unhideWhenUsed/>
    <w:rsid w:val="00BF3117"/>
    <w:pPr>
      <w:ind w:left="849" w:hanging="283"/>
      <w:contextualSpacing/>
    </w:pPr>
  </w:style>
  <w:style w:type="paragraph" w:styleId="2f1">
    <w:name w:val="List 2"/>
    <w:basedOn w:val="a1"/>
    <w:uiPriority w:val="99"/>
    <w:semiHidden/>
    <w:unhideWhenUsed/>
    <w:rsid w:val="00BF3117"/>
    <w:pPr>
      <w:ind w:left="566" w:hanging="283"/>
      <w:contextualSpacing/>
    </w:pPr>
  </w:style>
  <w:style w:type="paragraph" w:styleId="a">
    <w:name w:val="List Number"/>
    <w:basedOn w:val="a1"/>
    <w:uiPriority w:val="99"/>
    <w:semiHidden/>
    <w:unhideWhenUsed/>
    <w:rsid w:val="00BF3117"/>
    <w:pPr>
      <w:numPr>
        <w:numId w:val="18"/>
      </w:numPr>
      <w:contextualSpacing/>
    </w:pPr>
  </w:style>
  <w:style w:type="paragraph" w:styleId="a0">
    <w:name w:val="List Bullet"/>
    <w:basedOn w:val="a1"/>
    <w:uiPriority w:val="99"/>
    <w:semiHidden/>
    <w:unhideWhenUsed/>
    <w:rsid w:val="00BF3117"/>
    <w:pPr>
      <w:numPr>
        <w:numId w:val="19"/>
      </w:numPr>
      <w:contextualSpacing/>
    </w:pPr>
  </w:style>
  <w:style w:type="paragraph" w:styleId="afffff3">
    <w:name w:val="List"/>
    <w:basedOn w:val="a1"/>
    <w:uiPriority w:val="99"/>
    <w:semiHidden/>
    <w:unhideWhenUsed/>
    <w:rsid w:val="00BF3117"/>
    <w:pPr>
      <w:ind w:left="283" w:hanging="283"/>
      <w:contextualSpacing/>
    </w:pPr>
  </w:style>
  <w:style w:type="paragraph" w:styleId="afffff4">
    <w:name w:val="toa heading"/>
    <w:basedOn w:val="a1"/>
    <w:next w:val="a1"/>
    <w:uiPriority w:val="99"/>
    <w:semiHidden/>
    <w:unhideWhenUsed/>
    <w:rsid w:val="00BF3117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afffff5">
    <w:name w:val="macro"/>
    <w:link w:val="afffff6"/>
    <w:uiPriority w:val="99"/>
    <w:semiHidden/>
    <w:unhideWhenUsed/>
    <w:rsid w:val="00BF3117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afffff6">
    <w:name w:val="Текст макроса Знак"/>
    <w:basedOn w:val="a4"/>
    <w:link w:val="afffff5"/>
    <w:uiPriority w:val="99"/>
    <w:semiHidden/>
    <w:rsid w:val="00BF3117"/>
    <w:rPr>
      <w:rFonts w:ascii="Consolas" w:hAnsi="Consolas"/>
      <w:sz w:val="20"/>
      <w:szCs w:val="20"/>
    </w:rPr>
  </w:style>
  <w:style w:type="paragraph" w:styleId="afffff7">
    <w:name w:val="table of authorities"/>
    <w:basedOn w:val="a1"/>
    <w:next w:val="a1"/>
    <w:uiPriority w:val="99"/>
    <w:semiHidden/>
    <w:unhideWhenUsed/>
    <w:rsid w:val="00BF3117"/>
    <w:pPr>
      <w:spacing w:after="0"/>
      <w:ind w:left="220" w:hanging="220"/>
    </w:pPr>
  </w:style>
  <w:style w:type="paragraph" w:styleId="afffff8">
    <w:name w:val="endnote text"/>
    <w:basedOn w:val="a1"/>
    <w:link w:val="afffff9"/>
    <w:uiPriority w:val="99"/>
    <w:semiHidden/>
    <w:unhideWhenUsed/>
    <w:rsid w:val="00BF3117"/>
    <w:pPr>
      <w:spacing w:after="0" w:line="240" w:lineRule="auto"/>
    </w:pPr>
    <w:rPr>
      <w:sz w:val="20"/>
      <w:szCs w:val="20"/>
    </w:rPr>
  </w:style>
  <w:style w:type="character" w:customStyle="1" w:styleId="afffff9">
    <w:name w:val="Текст концевой сноски Знак"/>
    <w:basedOn w:val="a4"/>
    <w:link w:val="afffff8"/>
    <w:uiPriority w:val="99"/>
    <w:semiHidden/>
    <w:rsid w:val="00BF3117"/>
    <w:rPr>
      <w:sz w:val="20"/>
      <w:szCs w:val="20"/>
    </w:rPr>
  </w:style>
  <w:style w:type="character" w:styleId="afffffa">
    <w:name w:val="endnote reference"/>
    <w:basedOn w:val="a4"/>
    <w:uiPriority w:val="99"/>
    <w:semiHidden/>
    <w:unhideWhenUsed/>
    <w:rsid w:val="00BF3117"/>
    <w:rPr>
      <w:vertAlign w:val="superscript"/>
    </w:rPr>
  </w:style>
  <w:style w:type="character" w:styleId="afffffb">
    <w:name w:val="page number"/>
    <w:basedOn w:val="a4"/>
    <w:uiPriority w:val="99"/>
    <w:semiHidden/>
    <w:unhideWhenUsed/>
    <w:rsid w:val="00BF3117"/>
  </w:style>
  <w:style w:type="character" w:styleId="afffffc">
    <w:name w:val="line number"/>
    <w:basedOn w:val="a4"/>
    <w:uiPriority w:val="99"/>
    <w:semiHidden/>
    <w:unhideWhenUsed/>
    <w:rsid w:val="00BF3117"/>
  </w:style>
  <w:style w:type="character" w:styleId="afffffd">
    <w:name w:val="footnote reference"/>
    <w:basedOn w:val="a4"/>
    <w:uiPriority w:val="99"/>
    <w:semiHidden/>
    <w:unhideWhenUsed/>
    <w:rsid w:val="00BF3117"/>
    <w:rPr>
      <w:vertAlign w:val="superscript"/>
    </w:rPr>
  </w:style>
  <w:style w:type="paragraph" w:styleId="2f2">
    <w:name w:val="envelope return"/>
    <w:basedOn w:val="a1"/>
    <w:uiPriority w:val="99"/>
    <w:semiHidden/>
    <w:unhideWhenUsed/>
    <w:rsid w:val="00BF3117"/>
    <w:pPr>
      <w:spacing w:after="0"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afffffe">
    <w:name w:val="envelope address"/>
    <w:basedOn w:val="a1"/>
    <w:uiPriority w:val="99"/>
    <w:semiHidden/>
    <w:unhideWhenUsed/>
    <w:rsid w:val="00BF3117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affffff">
    <w:name w:val="table of figures"/>
    <w:basedOn w:val="a1"/>
    <w:next w:val="a1"/>
    <w:uiPriority w:val="99"/>
    <w:semiHidden/>
    <w:unhideWhenUsed/>
    <w:rsid w:val="00BF3117"/>
    <w:pPr>
      <w:spacing w:after="0"/>
    </w:pPr>
  </w:style>
  <w:style w:type="paragraph" w:styleId="17">
    <w:name w:val="index 1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220" w:hanging="220"/>
    </w:pPr>
  </w:style>
  <w:style w:type="paragraph" w:styleId="affffff0">
    <w:name w:val="index heading"/>
    <w:basedOn w:val="a1"/>
    <w:next w:val="17"/>
    <w:uiPriority w:val="99"/>
    <w:semiHidden/>
    <w:unhideWhenUsed/>
    <w:rsid w:val="00BF3117"/>
    <w:rPr>
      <w:rFonts w:asciiTheme="majorHAnsi" w:eastAsiaTheme="majorEastAsia" w:hAnsiTheme="majorHAnsi" w:cstheme="majorBidi"/>
      <w:b/>
      <w:bCs/>
    </w:rPr>
  </w:style>
  <w:style w:type="paragraph" w:styleId="affffff1">
    <w:name w:val="footer"/>
    <w:basedOn w:val="a1"/>
    <w:link w:val="affffff2"/>
    <w:uiPriority w:val="99"/>
    <w:unhideWhenUsed/>
    <w:rsid w:val="00BF311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2">
    <w:name w:val="Нижний колонтитул Знак"/>
    <w:basedOn w:val="a4"/>
    <w:link w:val="affffff1"/>
    <w:uiPriority w:val="99"/>
    <w:rsid w:val="00BF3117"/>
  </w:style>
  <w:style w:type="paragraph" w:styleId="affffff3">
    <w:name w:val="header"/>
    <w:basedOn w:val="a1"/>
    <w:link w:val="affffff4"/>
    <w:uiPriority w:val="99"/>
    <w:unhideWhenUsed/>
    <w:rsid w:val="00BF311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4">
    <w:name w:val="Верхний колонтитул Знак"/>
    <w:basedOn w:val="a4"/>
    <w:link w:val="affffff3"/>
    <w:uiPriority w:val="99"/>
    <w:rsid w:val="00BF3117"/>
  </w:style>
  <w:style w:type="paragraph" w:styleId="affffff5">
    <w:name w:val="Normal Indent"/>
    <w:basedOn w:val="a1"/>
    <w:uiPriority w:val="99"/>
    <w:semiHidden/>
    <w:unhideWhenUsed/>
    <w:rsid w:val="00BF3117"/>
    <w:pPr>
      <w:ind w:left="708"/>
    </w:pPr>
  </w:style>
  <w:style w:type="paragraph" w:styleId="91">
    <w:name w:val="toc 9"/>
    <w:basedOn w:val="a1"/>
    <w:next w:val="a1"/>
    <w:autoRedefine/>
    <w:uiPriority w:val="39"/>
    <w:semiHidden/>
    <w:unhideWhenUsed/>
    <w:rsid w:val="00BF3117"/>
    <w:pPr>
      <w:spacing w:after="100"/>
      <w:ind w:left="1760"/>
    </w:pPr>
  </w:style>
  <w:style w:type="paragraph" w:styleId="81">
    <w:name w:val="toc 8"/>
    <w:basedOn w:val="a1"/>
    <w:next w:val="a1"/>
    <w:autoRedefine/>
    <w:uiPriority w:val="39"/>
    <w:semiHidden/>
    <w:unhideWhenUsed/>
    <w:rsid w:val="00BF3117"/>
    <w:pPr>
      <w:spacing w:after="100"/>
      <w:ind w:left="1540"/>
    </w:pPr>
  </w:style>
  <w:style w:type="paragraph" w:styleId="71">
    <w:name w:val="toc 7"/>
    <w:basedOn w:val="a1"/>
    <w:next w:val="a1"/>
    <w:autoRedefine/>
    <w:uiPriority w:val="39"/>
    <w:semiHidden/>
    <w:unhideWhenUsed/>
    <w:rsid w:val="00BF3117"/>
    <w:pPr>
      <w:spacing w:after="100"/>
      <w:ind w:left="1320"/>
    </w:pPr>
  </w:style>
  <w:style w:type="paragraph" w:styleId="61">
    <w:name w:val="toc 6"/>
    <w:basedOn w:val="a1"/>
    <w:next w:val="a1"/>
    <w:autoRedefine/>
    <w:uiPriority w:val="39"/>
    <w:semiHidden/>
    <w:unhideWhenUsed/>
    <w:rsid w:val="00BF3117"/>
    <w:pPr>
      <w:spacing w:after="100"/>
      <w:ind w:left="1100"/>
    </w:pPr>
  </w:style>
  <w:style w:type="paragraph" w:styleId="55">
    <w:name w:val="toc 5"/>
    <w:basedOn w:val="a1"/>
    <w:next w:val="a1"/>
    <w:autoRedefine/>
    <w:uiPriority w:val="39"/>
    <w:semiHidden/>
    <w:unhideWhenUsed/>
    <w:rsid w:val="00BF3117"/>
    <w:pPr>
      <w:spacing w:after="100"/>
      <w:ind w:left="880"/>
    </w:pPr>
  </w:style>
  <w:style w:type="paragraph" w:styleId="45">
    <w:name w:val="toc 4"/>
    <w:basedOn w:val="a1"/>
    <w:next w:val="a1"/>
    <w:autoRedefine/>
    <w:uiPriority w:val="39"/>
    <w:semiHidden/>
    <w:unhideWhenUsed/>
    <w:rsid w:val="00BF3117"/>
    <w:pPr>
      <w:spacing w:after="100"/>
      <w:ind w:left="660"/>
    </w:pPr>
  </w:style>
  <w:style w:type="paragraph" w:styleId="3c">
    <w:name w:val="toc 3"/>
    <w:basedOn w:val="a1"/>
    <w:next w:val="a1"/>
    <w:autoRedefine/>
    <w:uiPriority w:val="39"/>
    <w:unhideWhenUsed/>
    <w:rsid w:val="00BF3117"/>
    <w:pPr>
      <w:spacing w:after="100"/>
      <w:ind w:left="440"/>
    </w:pPr>
  </w:style>
  <w:style w:type="paragraph" w:styleId="2f3">
    <w:name w:val="toc 2"/>
    <w:basedOn w:val="a1"/>
    <w:next w:val="a1"/>
    <w:autoRedefine/>
    <w:uiPriority w:val="39"/>
    <w:unhideWhenUsed/>
    <w:rsid w:val="00BF3117"/>
    <w:pPr>
      <w:spacing w:after="100"/>
      <w:ind w:left="220"/>
    </w:pPr>
  </w:style>
  <w:style w:type="paragraph" w:styleId="18">
    <w:name w:val="toc 1"/>
    <w:basedOn w:val="a1"/>
    <w:next w:val="a1"/>
    <w:autoRedefine/>
    <w:uiPriority w:val="39"/>
    <w:unhideWhenUsed/>
    <w:rsid w:val="00BF3117"/>
    <w:pPr>
      <w:spacing w:after="100"/>
    </w:pPr>
  </w:style>
  <w:style w:type="paragraph" w:styleId="92">
    <w:name w:val="index 9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1980" w:hanging="220"/>
    </w:pPr>
  </w:style>
  <w:style w:type="paragraph" w:styleId="82">
    <w:name w:val="index 8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1760" w:hanging="220"/>
    </w:pPr>
  </w:style>
  <w:style w:type="paragraph" w:styleId="72">
    <w:name w:val="index 7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1540" w:hanging="220"/>
    </w:pPr>
  </w:style>
  <w:style w:type="paragraph" w:styleId="62">
    <w:name w:val="index 6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1320" w:hanging="220"/>
    </w:pPr>
  </w:style>
  <w:style w:type="paragraph" w:styleId="56">
    <w:name w:val="index 5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1100" w:hanging="220"/>
    </w:pPr>
  </w:style>
  <w:style w:type="paragraph" w:styleId="46">
    <w:name w:val="index 4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880" w:hanging="220"/>
    </w:pPr>
  </w:style>
  <w:style w:type="paragraph" w:styleId="3d">
    <w:name w:val="index 3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660" w:hanging="220"/>
    </w:pPr>
  </w:style>
  <w:style w:type="paragraph" w:styleId="2f4">
    <w:name w:val="index 2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440" w:hanging="220"/>
    </w:pPr>
  </w:style>
  <w:style w:type="paragraph" w:customStyle="1" w:styleId="CitaviBibliographyEntry">
    <w:name w:val="Citavi Bibliography Entry"/>
    <w:basedOn w:val="a1"/>
    <w:link w:val="CitaviBibliographyEntry0"/>
    <w:uiPriority w:val="99"/>
    <w:rsid w:val="00BF3117"/>
    <w:pPr>
      <w:tabs>
        <w:tab w:val="left" w:pos="454"/>
      </w:tabs>
      <w:spacing w:after="0"/>
      <w:ind w:left="454" w:hanging="454"/>
    </w:pPr>
    <w:rPr>
      <w:rFonts w:eastAsia="Times New Roman" w:cstheme="minorHAnsi"/>
      <w:color w:val="000000" w:themeColor="text1"/>
      <w:sz w:val="28"/>
      <w:lang w:eastAsia="ru-RU"/>
    </w:rPr>
  </w:style>
  <w:style w:type="character" w:customStyle="1" w:styleId="CitaviBibliographyEntry0">
    <w:name w:val="Citavi Bibliography Entry Знак"/>
    <w:basedOn w:val="a9"/>
    <w:link w:val="CitaviBibliographyEntry"/>
    <w:uiPriority w:val="99"/>
    <w:rsid w:val="00BF3117"/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paragraph" w:customStyle="1" w:styleId="CitaviBibliographyHeading">
    <w:name w:val="Citavi Bibliography Heading"/>
    <w:basedOn w:val="1"/>
    <w:link w:val="CitaviBibliographyHeading0"/>
    <w:uiPriority w:val="99"/>
    <w:rsid w:val="00BF3117"/>
  </w:style>
  <w:style w:type="character" w:customStyle="1" w:styleId="CitaviBibliographyHeading0">
    <w:name w:val="Citavi Bibliography Heading Знак"/>
    <w:basedOn w:val="a9"/>
    <w:link w:val="CitaviBibliographyHeading"/>
    <w:uiPriority w:val="99"/>
    <w:rsid w:val="00BF3117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customStyle="1" w:styleId="CitaviChapterBibliographyHeading">
    <w:name w:val="Citavi Chapter Bibliography Heading"/>
    <w:basedOn w:val="22"/>
    <w:link w:val="CitaviChapterBibliographyHeading0"/>
    <w:uiPriority w:val="99"/>
    <w:rsid w:val="00BF3117"/>
  </w:style>
  <w:style w:type="character" w:customStyle="1" w:styleId="CitaviChapterBibliographyHeading0">
    <w:name w:val="Citavi Chapter Bibliography Heading Знак"/>
    <w:basedOn w:val="a9"/>
    <w:link w:val="CitaviChapterBibliographyHeading"/>
    <w:uiPriority w:val="99"/>
    <w:rsid w:val="00BF3117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1">
    <w:name w:val="Citavi Bibliography Subheading 1"/>
    <w:basedOn w:val="22"/>
    <w:link w:val="CitaviBibliographySubheading10"/>
    <w:uiPriority w:val="99"/>
    <w:rsid w:val="00BF3117"/>
    <w:pPr>
      <w:outlineLvl w:val="9"/>
    </w:pPr>
    <w:rPr>
      <w:lang w:eastAsia="ru-RU"/>
    </w:rPr>
  </w:style>
  <w:style w:type="character" w:customStyle="1" w:styleId="CitaviBibliographySubheading10">
    <w:name w:val="Citavi Bibliography Subheading 1 Знак"/>
    <w:basedOn w:val="a9"/>
    <w:link w:val="CitaviBibliographySubheading1"/>
    <w:uiPriority w:val="99"/>
    <w:rsid w:val="00BF3117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2">
    <w:name w:val="Citavi Bibliography Subheading 2"/>
    <w:basedOn w:val="32"/>
    <w:link w:val="CitaviBibliographySubheading20"/>
    <w:uiPriority w:val="99"/>
    <w:rsid w:val="00BF3117"/>
    <w:pPr>
      <w:outlineLvl w:val="9"/>
    </w:pPr>
  </w:style>
  <w:style w:type="character" w:customStyle="1" w:styleId="CitaviBibliographySubheading20">
    <w:name w:val="Citavi Bibliography Subheading 2 Знак"/>
    <w:basedOn w:val="a9"/>
    <w:link w:val="CitaviBibliographySubheading2"/>
    <w:uiPriority w:val="99"/>
    <w:rsid w:val="00BF3117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3">
    <w:name w:val="Citavi Bibliography Subheading 3"/>
    <w:basedOn w:val="41"/>
    <w:link w:val="CitaviBibliographySubheading30"/>
    <w:uiPriority w:val="99"/>
    <w:rsid w:val="00BF3117"/>
    <w:pPr>
      <w:outlineLvl w:val="9"/>
    </w:pPr>
  </w:style>
  <w:style w:type="character" w:customStyle="1" w:styleId="CitaviBibliographySubheading30">
    <w:name w:val="Citavi Bibliography Subheading 3 Знак"/>
    <w:basedOn w:val="a9"/>
    <w:link w:val="CitaviBibliographySubheading3"/>
    <w:uiPriority w:val="99"/>
    <w:rsid w:val="00BF3117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customStyle="1" w:styleId="CitaviBibliographySubheading4">
    <w:name w:val="Citavi Bibliography Subheading 4"/>
    <w:basedOn w:val="51"/>
    <w:link w:val="CitaviBibliographySubheading40"/>
    <w:uiPriority w:val="99"/>
    <w:rsid w:val="00BF3117"/>
    <w:pPr>
      <w:outlineLvl w:val="9"/>
    </w:pPr>
  </w:style>
  <w:style w:type="character" w:customStyle="1" w:styleId="CitaviBibliographySubheading40">
    <w:name w:val="Citavi Bibliography Subheading 4 Знак"/>
    <w:basedOn w:val="a9"/>
    <w:link w:val="CitaviBibliographySubheading4"/>
    <w:uiPriority w:val="99"/>
    <w:rsid w:val="00BF3117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5">
    <w:name w:val="Citavi Bibliography Subheading 5"/>
    <w:basedOn w:val="6"/>
    <w:link w:val="CitaviBibliographySubheading50"/>
    <w:uiPriority w:val="99"/>
    <w:rsid w:val="00BF3117"/>
    <w:pPr>
      <w:outlineLvl w:val="9"/>
    </w:pPr>
  </w:style>
  <w:style w:type="character" w:customStyle="1" w:styleId="CitaviBibliographySubheading50">
    <w:name w:val="Citavi Bibliography Subheading 5 Знак"/>
    <w:basedOn w:val="a9"/>
    <w:link w:val="CitaviBibliographySubheading5"/>
    <w:uiPriority w:val="99"/>
    <w:rsid w:val="00BF3117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customStyle="1" w:styleId="CitaviBibliographySubheading6">
    <w:name w:val="Citavi Bibliography Subheading 6"/>
    <w:basedOn w:val="7"/>
    <w:link w:val="CitaviBibliographySubheading60"/>
    <w:uiPriority w:val="99"/>
    <w:rsid w:val="00BF3117"/>
    <w:pPr>
      <w:outlineLvl w:val="9"/>
    </w:pPr>
  </w:style>
  <w:style w:type="character" w:customStyle="1" w:styleId="CitaviBibliographySubheading60">
    <w:name w:val="Citavi Bibliography Subheading 6 Знак"/>
    <w:basedOn w:val="a9"/>
    <w:link w:val="CitaviBibliographySubheading6"/>
    <w:uiPriority w:val="99"/>
    <w:rsid w:val="00BF3117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customStyle="1" w:styleId="CitaviBibliographySubheading7">
    <w:name w:val="Citavi Bibliography Subheading 7"/>
    <w:basedOn w:val="8"/>
    <w:link w:val="CitaviBibliographySubheading70"/>
    <w:uiPriority w:val="99"/>
    <w:rsid w:val="00BF3117"/>
    <w:pPr>
      <w:outlineLvl w:val="9"/>
    </w:pPr>
  </w:style>
  <w:style w:type="character" w:customStyle="1" w:styleId="CitaviBibliographySubheading70">
    <w:name w:val="Citavi Bibliography Subheading 7 Знак"/>
    <w:basedOn w:val="a9"/>
    <w:link w:val="CitaviBibliographySubheading7"/>
    <w:uiPriority w:val="99"/>
    <w:rsid w:val="00BF3117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customStyle="1" w:styleId="CitaviBibliographySubheading8">
    <w:name w:val="Citavi Bibliography Subheading 8"/>
    <w:basedOn w:val="9"/>
    <w:link w:val="CitaviBibliographySubheading80"/>
    <w:uiPriority w:val="99"/>
    <w:rsid w:val="00BF3117"/>
    <w:pPr>
      <w:outlineLvl w:val="9"/>
    </w:pPr>
  </w:style>
  <w:style w:type="character" w:customStyle="1" w:styleId="CitaviBibliographySubheading80">
    <w:name w:val="Citavi Bibliography Subheading 8 Знак"/>
    <w:basedOn w:val="a9"/>
    <w:link w:val="CitaviBibliographySubheading8"/>
    <w:uiPriority w:val="99"/>
    <w:rsid w:val="00BF3117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customStyle="1" w:styleId="19">
    <w:name w:val="Неразрешенное упоминание1"/>
    <w:basedOn w:val="a4"/>
    <w:uiPriority w:val="99"/>
    <w:semiHidden/>
    <w:unhideWhenUsed/>
    <w:rsid w:val="000053AF"/>
    <w:rPr>
      <w:color w:val="605E5C"/>
      <w:shd w:val="clear" w:color="auto" w:fill="E1DFDD"/>
    </w:rPr>
  </w:style>
  <w:style w:type="paragraph" w:customStyle="1" w:styleId="47">
    <w:name w:val="Заголовок4"/>
    <w:basedOn w:val="31"/>
    <w:next w:val="a3"/>
    <w:link w:val="48"/>
    <w:rsid w:val="00BC3CC1"/>
    <w:pPr>
      <w:ind w:left="567"/>
      <w:outlineLvl w:val="3"/>
    </w:pPr>
  </w:style>
  <w:style w:type="character" w:customStyle="1" w:styleId="48">
    <w:name w:val="Заголовок4 Знак"/>
    <w:basedOn w:val="34"/>
    <w:link w:val="47"/>
    <w:rsid w:val="00BC3CC1"/>
    <w:rPr>
      <w:rFonts w:ascii="Times New Roman" w:eastAsia="Times New Roman" w:hAnsi="Times New Roman" w:cs="Times New Roman"/>
      <w:b/>
      <w:color w:val="000000" w:themeColor="text1"/>
      <w:sz w:val="32"/>
      <w:szCs w:val="36"/>
      <w:lang w:eastAsia="ru-RU"/>
    </w:rPr>
  </w:style>
  <w:style w:type="character" w:styleId="affffff6">
    <w:name w:val="Unresolved Mention"/>
    <w:basedOn w:val="a4"/>
    <w:uiPriority w:val="99"/>
    <w:semiHidden/>
    <w:unhideWhenUsed/>
    <w:rsid w:val="003E6BA7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662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3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6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0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4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1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4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5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9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3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5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9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8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1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5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5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4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60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55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24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17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96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90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65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43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11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90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78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9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55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98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35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88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1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74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15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53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5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94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67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51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33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6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92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40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25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01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83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56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02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91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60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04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23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78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69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0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98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40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4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30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17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59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67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17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73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04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63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17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2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79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95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13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3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43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16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68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49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7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83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32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81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38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59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22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02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72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93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14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5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11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84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16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39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28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66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8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5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37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07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03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04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20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1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80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72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46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39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2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16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3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27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4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75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2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6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37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16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89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83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83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52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5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20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10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65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40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90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5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18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7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52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08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01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9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71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6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67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60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28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82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76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79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0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99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34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1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66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55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37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03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60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44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48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15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08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82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79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50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90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61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73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12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8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12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50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5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61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1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50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62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67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3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3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46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65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94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36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88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14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82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44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58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08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86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37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25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94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99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78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62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3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13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83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42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12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00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87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70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10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9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943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089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668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643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08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259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22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72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797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920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141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847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259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37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692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50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114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893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970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398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515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704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102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710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40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72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300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301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161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276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429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930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345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94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965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01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862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518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024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214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481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249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684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459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461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701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936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395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0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817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432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595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483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101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408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798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469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97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399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469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86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127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482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794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405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830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142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602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217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649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691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953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27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071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268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46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89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2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520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176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210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36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644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08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618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625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89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783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171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632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82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062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63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82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749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169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40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53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295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0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07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073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387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574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808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583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695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858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93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8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985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223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142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255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768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190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464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188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15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471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3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78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59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133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66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63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975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946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678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941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87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337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452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499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841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118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65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77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748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788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254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442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48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605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142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795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765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80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805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041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085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20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472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057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6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13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528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37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79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10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153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775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078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471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35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521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02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50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370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3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560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673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1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87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807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117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187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304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388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45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700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157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813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859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246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509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088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482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67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861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054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950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560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632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91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87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190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80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346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657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98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515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441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828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06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253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25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839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261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528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886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540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57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96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113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929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709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240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556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95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71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828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17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450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64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641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4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07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57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079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164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895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67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249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49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027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369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262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60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033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383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274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20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272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708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786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751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599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382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5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581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968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349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361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55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628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059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44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560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75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599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12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137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715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029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421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487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26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387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922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303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61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765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813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002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92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665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440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0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47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56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992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379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733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65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307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62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156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588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896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431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827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293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989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176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29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50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801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874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914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838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110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309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473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363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016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021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821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091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63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639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021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944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255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565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568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878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727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800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992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578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15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427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076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000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049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313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6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622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012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46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36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905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443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021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18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639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952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756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417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800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762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579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42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547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691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698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32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6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217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673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67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49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798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608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801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309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80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535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509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811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162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588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09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101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635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019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214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599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346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27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387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16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20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765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23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39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008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666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441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63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910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035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613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79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660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200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440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362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593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785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439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712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684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073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722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503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959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233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624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862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662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364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435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71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946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133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987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980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022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528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60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25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958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386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656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699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968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044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009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809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318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397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24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856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90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285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677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707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495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910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640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295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603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683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798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840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030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302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612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348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584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389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83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636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905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026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288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30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90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500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616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69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194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92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998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043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117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546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008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855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517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705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746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480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595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713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870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873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48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880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077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730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471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122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357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783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707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45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908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066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716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104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948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955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928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275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463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625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816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984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34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738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080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081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462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849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464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889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898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083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93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319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091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867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064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09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869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265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529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795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337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954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305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49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78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851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939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059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178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567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22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338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80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57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770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592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627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284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098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48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29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37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646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99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264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6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508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96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672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975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990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787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100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16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920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37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577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648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837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306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533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514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664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123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85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102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100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363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138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333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684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222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608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457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545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688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923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964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707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895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357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601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528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26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381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191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53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624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854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04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123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513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117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580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170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63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208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487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67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058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25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45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108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37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072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697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96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623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472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587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735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780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776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900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475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205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9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21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481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144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597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833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026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223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265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573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039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461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663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165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702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081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27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396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167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50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86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94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179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642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607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829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306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6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960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426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20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315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975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624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672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91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170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748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139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594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643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152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382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698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045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500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01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137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20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293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025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59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795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986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297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450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564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76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345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17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118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885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193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809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43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934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325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627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094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479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670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132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060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249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982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873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9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4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82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840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036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48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693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072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154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933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00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242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628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868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283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978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522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174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94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335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448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025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108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185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411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500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692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078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15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160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51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433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94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327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836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10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171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498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538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193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382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655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920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04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189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2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508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739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442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555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557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942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328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837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224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14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26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336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298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313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429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7390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4623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93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392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395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16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04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246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947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097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829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25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30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606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114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849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313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427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278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899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057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48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22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380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918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505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113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502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27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664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12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508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971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672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285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5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6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061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327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032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681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75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9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542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31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551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817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901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976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215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06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214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794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447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9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59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06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5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6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813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814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32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783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3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559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213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555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834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219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415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487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258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032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572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496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154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080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624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278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69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47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98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12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133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24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09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479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595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098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263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259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001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461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58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8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77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938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753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098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63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262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9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918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061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108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685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299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414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954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267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33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730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124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048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165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205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473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400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17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90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905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797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064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863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7447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2456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19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543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609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19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221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79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004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31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348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315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39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095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583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438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405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667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936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829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095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941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50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10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074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919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37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956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352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65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74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357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358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83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682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684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451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958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002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2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533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922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509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244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360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594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029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10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760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94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422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272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537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882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542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161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27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817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39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468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784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71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48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678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68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687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689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418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142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310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529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17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494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00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28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966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013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477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126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13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171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898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020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795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406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256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339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08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300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154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613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875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12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691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392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39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510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745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676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17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177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643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71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10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224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225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369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189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691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729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194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924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04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23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31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823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08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288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175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95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750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48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769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31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049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622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547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821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367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368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86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788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138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258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263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577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582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847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084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78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199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002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395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747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171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183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986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222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46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956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218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262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30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69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770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962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27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045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433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08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08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23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425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473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00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169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44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70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791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094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255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601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842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256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385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963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151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5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543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389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314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352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982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97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869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215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06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565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560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148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726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951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64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870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20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20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879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960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42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666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245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639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781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172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293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677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022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715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451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63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831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762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609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956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001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393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191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193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855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115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398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056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320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44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123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173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556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668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74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8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751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13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140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802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073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152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850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723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768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650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888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353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045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625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897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009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517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284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401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06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987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065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176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18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0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60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148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266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15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23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884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034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316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467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505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618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813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93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27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04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243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04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901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019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67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054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102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555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065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912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302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387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844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189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234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503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07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23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691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158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35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504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473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779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856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59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827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89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013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332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760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950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989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061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301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22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37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387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306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384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966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353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737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889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93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739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857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203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700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546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670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09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326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401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78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517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973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287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94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210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32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913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638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032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88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341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766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88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31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314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509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952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635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868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06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674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060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07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11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577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697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15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394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926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663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592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784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057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703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092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097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679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744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135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071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64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152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42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68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92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98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549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322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245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320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444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488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63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97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751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020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180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402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640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836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110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738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39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777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577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849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96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201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936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171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248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13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406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786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911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438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678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952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758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531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9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085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50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889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74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706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867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871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981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030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68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871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262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26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407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914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45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803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459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039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500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540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051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699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130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790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83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48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336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918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004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266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312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744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93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478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747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87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714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179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289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29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338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259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225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222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967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50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892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971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62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628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818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281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0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666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635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287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260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5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416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03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043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31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211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79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13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97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564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830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882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34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11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385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30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614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959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08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507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81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474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201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557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626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519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951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728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14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581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658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844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501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540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467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50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969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546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089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520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180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638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80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605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721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918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42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265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508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694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891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63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31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972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366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873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256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253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645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64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999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151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93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39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465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968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09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4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66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165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67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567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489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837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844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69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388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084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465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62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31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477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898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58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48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94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410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638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838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028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104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610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650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91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190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299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661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312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505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745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545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085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242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282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404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906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095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485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684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719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03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22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148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269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313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846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7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353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503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005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471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588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789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981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24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289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706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902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14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402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86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22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836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950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955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60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75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07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414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308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1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20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14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764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344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73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191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696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96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81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931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549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668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632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708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560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831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13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255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77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570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345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35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462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970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207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008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207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391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438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899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362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024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292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56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9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187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648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422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074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490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89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534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99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69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00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817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40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862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855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904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31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67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523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061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106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45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29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367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954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996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72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647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35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467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461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966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398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544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053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239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391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584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35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56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789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941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98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516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756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9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413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558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874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13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139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329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33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034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1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957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958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027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220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73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613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003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12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964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133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8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704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329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671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374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410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602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683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947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105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376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423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31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995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623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622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971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284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663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175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797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51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343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76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18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494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803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80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07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92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119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265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386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313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049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393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093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330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98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980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82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260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455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497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387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423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697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847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495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429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744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125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289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556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5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902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48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333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489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532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22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49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53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90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40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70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036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68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474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515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632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712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901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72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562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91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343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462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010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083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593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85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366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51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898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448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178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373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025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560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023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53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224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339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727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623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084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662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547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74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055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174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24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36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632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33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86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907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250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17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301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30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037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617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674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746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163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75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12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24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323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321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370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442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1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599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14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178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795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03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955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038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19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346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92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926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930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158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354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159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57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946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868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710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252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248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678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024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335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107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371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80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999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23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426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238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431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54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21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140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59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872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305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575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616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150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047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851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052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24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899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354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328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246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020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177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28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526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377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64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638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030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104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108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998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077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738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075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623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897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126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665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781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482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409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752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718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720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692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033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151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685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993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119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768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815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009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35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614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72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431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622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319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59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246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24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218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485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064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025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067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258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92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224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419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19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927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662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085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542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551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88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41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951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288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943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17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296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22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607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23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495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651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08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618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857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197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851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01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35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66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439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712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78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602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764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493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073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997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77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859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748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05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554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756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826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327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675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838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146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1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23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456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611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917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30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585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3.bin"/><Relationship Id="rId21" Type="http://schemas.openxmlformats.org/officeDocument/2006/relationships/image" Target="media/image9.emf"/><Relationship Id="rId42" Type="http://schemas.openxmlformats.org/officeDocument/2006/relationships/image" Target="media/image23.emf"/><Relationship Id="rId47" Type="http://schemas.openxmlformats.org/officeDocument/2006/relationships/image" Target="media/image27.png"/><Relationship Id="rId63" Type="http://schemas.openxmlformats.org/officeDocument/2006/relationships/image" Target="media/image43.png"/><Relationship Id="rId68" Type="http://schemas.openxmlformats.org/officeDocument/2006/relationships/image" Target="media/image48.png"/><Relationship Id="rId16" Type="http://schemas.openxmlformats.org/officeDocument/2006/relationships/oleObject" Target="embeddings/oleObject1.bin"/><Relationship Id="rId11" Type="http://schemas.microsoft.com/office/2016/09/relationships/commentsIds" Target="commentsIds.xml"/><Relationship Id="rId32" Type="http://schemas.openxmlformats.org/officeDocument/2006/relationships/oleObject" Target="embeddings/oleObject6.bin"/><Relationship Id="rId37" Type="http://schemas.openxmlformats.org/officeDocument/2006/relationships/image" Target="media/image19.png"/><Relationship Id="rId53" Type="http://schemas.openxmlformats.org/officeDocument/2006/relationships/image" Target="media/image33.png"/><Relationship Id="rId58" Type="http://schemas.openxmlformats.org/officeDocument/2006/relationships/image" Target="media/image38.png"/><Relationship Id="rId74" Type="http://schemas.openxmlformats.org/officeDocument/2006/relationships/image" Target="media/image54.png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image" Target="media/image41.png"/><Relationship Id="rId82" Type="http://schemas.openxmlformats.org/officeDocument/2006/relationships/glossaryDocument" Target="glossary/document.xml"/><Relationship Id="rId19" Type="http://schemas.openxmlformats.org/officeDocument/2006/relationships/image" Target="media/image7.png"/><Relationship Id="rId14" Type="http://schemas.openxmlformats.org/officeDocument/2006/relationships/image" Target="media/image3.png"/><Relationship Id="rId22" Type="http://schemas.openxmlformats.org/officeDocument/2006/relationships/oleObject" Target="embeddings/oleObject2.bin"/><Relationship Id="rId27" Type="http://schemas.openxmlformats.org/officeDocument/2006/relationships/image" Target="media/image13.emf"/><Relationship Id="rId30" Type="http://schemas.openxmlformats.org/officeDocument/2006/relationships/oleObject" Target="embeddings/oleObject5.bin"/><Relationship Id="rId35" Type="http://schemas.openxmlformats.org/officeDocument/2006/relationships/image" Target="media/image18.emf"/><Relationship Id="rId43" Type="http://schemas.openxmlformats.org/officeDocument/2006/relationships/image" Target="media/image24.emf"/><Relationship Id="rId48" Type="http://schemas.openxmlformats.org/officeDocument/2006/relationships/image" Target="media/image28.png"/><Relationship Id="rId56" Type="http://schemas.openxmlformats.org/officeDocument/2006/relationships/image" Target="media/image36.png"/><Relationship Id="rId64" Type="http://schemas.openxmlformats.org/officeDocument/2006/relationships/image" Target="media/image44.png"/><Relationship Id="rId69" Type="http://schemas.openxmlformats.org/officeDocument/2006/relationships/image" Target="media/image49.png"/><Relationship Id="rId77" Type="http://schemas.openxmlformats.org/officeDocument/2006/relationships/image" Target="media/image57.png"/><Relationship Id="rId8" Type="http://schemas.openxmlformats.org/officeDocument/2006/relationships/image" Target="media/image1.jpeg"/><Relationship Id="rId51" Type="http://schemas.openxmlformats.org/officeDocument/2006/relationships/image" Target="media/image31.png"/><Relationship Id="rId72" Type="http://schemas.openxmlformats.org/officeDocument/2006/relationships/image" Target="media/image52.png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microsoft.com/office/2018/08/relationships/commentsExtensible" Target="commentsExtensible.xml"/><Relationship Id="rId17" Type="http://schemas.openxmlformats.org/officeDocument/2006/relationships/image" Target="media/image5.png"/><Relationship Id="rId25" Type="http://schemas.openxmlformats.org/officeDocument/2006/relationships/image" Target="media/image12.emf"/><Relationship Id="rId33" Type="http://schemas.openxmlformats.org/officeDocument/2006/relationships/image" Target="media/image16.png"/><Relationship Id="rId38" Type="http://schemas.openxmlformats.org/officeDocument/2006/relationships/image" Target="media/image20.emf"/><Relationship Id="rId46" Type="http://schemas.openxmlformats.org/officeDocument/2006/relationships/image" Target="media/image26.png"/><Relationship Id="rId59" Type="http://schemas.openxmlformats.org/officeDocument/2006/relationships/image" Target="media/image39.png"/><Relationship Id="rId67" Type="http://schemas.openxmlformats.org/officeDocument/2006/relationships/image" Target="media/image47.png"/><Relationship Id="rId20" Type="http://schemas.openxmlformats.org/officeDocument/2006/relationships/image" Target="media/image8.png"/><Relationship Id="rId41" Type="http://schemas.openxmlformats.org/officeDocument/2006/relationships/image" Target="media/image22.png"/><Relationship Id="rId54" Type="http://schemas.openxmlformats.org/officeDocument/2006/relationships/image" Target="media/image34.png"/><Relationship Id="rId62" Type="http://schemas.openxmlformats.org/officeDocument/2006/relationships/image" Target="media/image42.png"/><Relationship Id="rId70" Type="http://schemas.openxmlformats.org/officeDocument/2006/relationships/image" Target="media/image50.png"/><Relationship Id="rId75" Type="http://schemas.openxmlformats.org/officeDocument/2006/relationships/image" Target="media/image55.png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emf"/><Relationship Id="rId23" Type="http://schemas.openxmlformats.org/officeDocument/2006/relationships/image" Target="media/image10.png"/><Relationship Id="rId28" Type="http://schemas.openxmlformats.org/officeDocument/2006/relationships/oleObject" Target="embeddings/oleObject4.bin"/><Relationship Id="rId36" Type="http://schemas.openxmlformats.org/officeDocument/2006/relationships/oleObject" Target="embeddings/oleObject7.bin"/><Relationship Id="rId49" Type="http://schemas.openxmlformats.org/officeDocument/2006/relationships/image" Target="media/image29.png"/><Relationship Id="rId57" Type="http://schemas.openxmlformats.org/officeDocument/2006/relationships/image" Target="media/image37.png"/><Relationship Id="rId10" Type="http://schemas.microsoft.com/office/2011/relationships/commentsExtended" Target="commentsExtended.xml"/><Relationship Id="rId31" Type="http://schemas.openxmlformats.org/officeDocument/2006/relationships/image" Target="media/image15.emf"/><Relationship Id="rId44" Type="http://schemas.openxmlformats.org/officeDocument/2006/relationships/image" Target="media/image25.emf"/><Relationship Id="rId52" Type="http://schemas.openxmlformats.org/officeDocument/2006/relationships/image" Target="media/image32.png"/><Relationship Id="rId60" Type="http://schemas.openxmlformats.org/officeDocument/2006/relationships/image" Target="media/image40.png"/><Relationship Id="rId65" Type="http://schemas.openxmlformats.org/officeDocument/2006/relationships/image" Target="media/image45.png"/><Relationship Id="rId73" Type="http://schemas.openxmlformats.org/officeDocument/2006/relationships/image" Target="media/image53.png"/><Relationship Id="rId78" Type="http://schemas.openxmlformats.org/officeDocument/2006/relationships/image" Target="media/image58.png"/><Relationship Id="rId81" Type="http://schemas.microsoft.com/office/2011/relationships/people" Target="people.xml"/><Relationship Id="rId4" Type="http://schemas.openxmlformats.org/officeDocument/2006/relationships/settings" Target="settings.xml"/><Relationship Id="rId9" Type="http://schemas.openxmlformats.org/officeDocument/2006/relationships/comments" Target="comments.xml"/><Relationship Id="rId13" Type="http://schemas.openxmlformats.org/officeDocument/2006/relationships/image" Target="media/image2.png"/><Relationship Id="rId18" Type="http://schemas.openxmlformats.org/officeDocument/2006/relationships/image" Target="media/image6.png"/><Relationship Id="rId39" Type="http://schemas.openxmlformats.org/officeDocument/2006/relationships/oleObject" Target="embeddings/oleObject8.bin"/><Relationship Id="rId34" Type="http://schemas.openxmlformats.org/officeDocument/2006/relationships/image" Target="media/image17.png"/><Relationship Id="rId50" Type="http://schemas.openxmlformats.org/officeDocument/2006/relationships/image" Target="media/image30.png"/><Relationship Id="rId55" Type="http://schemas.openxmlformats.org/officeDocument/2006/relationships/image" Target="media/image35.png"/><Relationship Id="rId76" Type="http://schemas.openxmlformats.org/officeDocument/2006/relationships/image" Target="media/image56.png"/><Relationship Id="rId7" Type="http://schemas.openxmlformats.org/officeDocument/2006/relationships/endnotes" Target="endnotes.xml"/><Relationship Id="rId71" Type="http://schemas.openxmlformats.org/officeDocument/2006/relationships/image" Target="media/image51.png"/><Relationship Id="rId2" Type="http://schemas.openxmlformats.org/officeDocument/2006/relationships/numbering" Target="numbering.xml"/><Relationship Id="rId29" Type="http://schemas.openxmlformats.org/officeDocument/2006/relationships/image" Target="media/image14.emf"/><Relationship Id="rId24" Type="http://schemas.openxmlformats.org/officeDocument/2006/relationships/image" Target="media/image11.png"/><Relationship Id="rId40" Type="http://schemas.openxmlformats.org/officeDocument/2006/relationships/image" Target="media/image21.png"/><Relationship Id="rId45" Type="http://schemas.openxmlformats.org/officeDocument/2006/relationships/oleObject" Target="embeddings/oleObject9.bin"/><Relationship Id="rId66" Type="http://schemas.openxmlformats.org/officeDocument/2006/relationships/image" Target="media/image46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OME\Downloads\&#1064;&#1072;&#1073;&#1083;&#1086;&#1085;%20&#1051;&#1040;&#1041;&#1040;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docParts>
    <w:docPart>
      <w:docPartPr>
        <w:name w:val="DefaultPlaceholder_-185401344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88FE431-56A6-4D56-B314-D4936D305BAE}"/>
      </w:docPartPr>
      <w:docPartBody>
        <w:p w:rsidR="00535FCC" w:rsidRDefault="00535FCC"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2C5ADE56C3FE4E22BE784318E460404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58F88F5-F421-43D2-9D16-D36550E7E4A7}"/>
      </w:docPartPr>
      <w:docPartBody>
        <w:p w:rsidR="005817F6" w:rsidRDefault="005817F6" w:rsidP="005817F6">
          <w:pPr>
            <w:pStyle w:val="2C5ADE56C3FE4E22BE784318E460404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B99141F7F6A6429E9CA8E8E96523326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CB59955-AF45-4D04-8951-FA6AB6961BB6}"/>
      </w:docPartPr>
      <w:docPartBody>
        <w:p w:rsidR="00F040BA" w:rsidRDefault="00F040BA" w:rsidP="00F040BA">
          <w:pPr>
            <w:pStyle w:val="B99141F7F6A6429E9CA8E8E965233267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AE57844540441ACA20F2E3E22803B3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D86D6D7-1202-4FC8-9496-846A370654AE}"/>
      </w:docPartPr>
      <w:docPartBody>
        <w:p w:rsidR="00F040BA" w:rsidRDefault="00F040BA" w:rsidP="00F040BA">
          <w:pPr>
            <w:pStyle w:val="FAE57844540441ACA20F2E3E22803B3A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7212BEE9FEE4BC38BE1FB2001C976C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0473A95-9E94-4E6F-BA05-81F5675BD152}"/>
      </w:docPartPr>
      <w:docPartBody>
        <w:p w:rsidR="0031307B" w:rsidRDefault="0031307B" w:rsidP="0031307B">
          <w:pPr>
            <w:pStyle w:val="87212BEE9FEE4BC38BE1FB2001C976C2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F48C649950E4FA7ABB58082ADEB89B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309175D-DF7D-4130-A30D-D71D30CC5DBB}"/>
      </w:docPartPr>
      <w:docPartBody>
        <w:p w:rsidR="00693B0B" w:rsidRDefault="00693B0B" w:rsidP="00693B0B">
          <w:pPr>
            <w:pStyle w:val="4F48C649950E4FA7ABB58082ADEB89B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94BFD8DC80724724B62670415A5CEFF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8232F54-8B6D-4674-8447-4EE3533D17F5}"/>
      </w:docPartPr>
      <w:docPartBody>
        <w:p w:rsidR="00693B0B" w:rsidRDefault="00693B0B" w:rsidP="00693B0B">
          <w:pPr>
            <w:pStyle w:val="94BFD8DC80724724B62670415A5CEFF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6FFB409E7C0424981CC0601D1F3538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E2649A8-D858-43F9-8E08-04230917B6FE}"/>
      </w:docPartPr>
      <w:docPartBody>
        <w:p w:rsidR="00693B0B" w:rsidRDefault="00693B0B" w:rsidP="00693B0B">
          <w:pPr>
            <w:pStyle w:val="A6FFB409E7C0424981CC0601D1F35385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CDB067AE1C443BBB1E05514450A090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A8E15C8-AD57-4CAC-8ABE-7F801C7C3C42}"/>
      </w:docPartPr>
      <w:docPartBody>
        <w:p w:rsidR="00693B0B" w:rsidRDefault="00693B0B" w:rsidP="00693B0B">
          <w:pPr>
            <w:pStyle w:val="4CDB067AE1C443BBB1E05514450A0905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BD14507C49E4F8F8A8BEC63E1DBF48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293D23D-480D-454C-BB61-2CEE2EC4B360}"/>
      </w:docPartPr>
      <w:docPartBody>
        <w:p w:rsidR="00693B0B" w:rsidRDefault="00693B0B" w:rsidP="00693B0B">
          <w:pPr>
            <w:pStyle w:val="8BD14507C49E4F8F8A8BEC63E1DBF48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29AC1D4C1EE434D9931215314D7103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7F5D5DB-7D7E-40B5-B43D-990AA2948974}"/>
      </w:docPartPr>
      <w:docPartBody>
        <w:p w:rsidR="00693B0B" w:rsidRDefault="00693B0B" w:rsidP="00693B0B">
          <w:pPr>
            <w:pStyle w:val="C29AC1D4C1EE434D9931215314D71031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0BED1A2D8EE14E7E97285AAA6912176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467E96F-F648-48BC-A021-80C96BBFB905}"/>
      </w:docPartPr>
      <w:docPartBody>
        <w:p w:rsidR="00693B0B" w:rsidRDefault="00693B0B" w:rsidP="00693B0B">
          <w:pPr>
            <w:pStyle w:val="0BED1A2D8EE14E7E97285AAA69121761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349BA6A9246B42C59E75ED6863836E6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95B613C-3A4E-4A77-84FB-0D0777211598}"/>
      </w:docPartPr>
      <w:docPartBody>
        <w:p w:rsidR="006C6138" w:rsidRDefault="00693B0B" w:rsidP="00693B0B">
          <w:pPr>
            <w:pStyle w:val="349BA6A9246B42C59E75ED6863836E6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0E513AD4B844E79B3143D39162E49C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65FD877-566F-442F-8802-648FDB7215EB}"/>
      </w:docPartPr>
      <w:docPartBody>
        <w:p w:rsidR="006C6138" w:rsidRDefault="006C6138" w:rsidP="006C6138">
          <w:pPr>
            <w:pStyle w:val="80E513AD4B844E79B3143D39162E49C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07FA64B68EA41FA9309FA2761E2456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50B1F48-B0C5-4E2D-B219-60ABCF9BC5AB}"/>
      </w:docPartPr>
      <w:docPartBody>
        <w:p w:rsidR="006C6138" w:rsidRDefault="006C6138" w:rsidP="006C6138">
          <w:pPr>
            <w:pStyle w:val="107FA64B68EA41FA9309FA2761E2456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99AB2D0FF634373B67E76C1ABF1842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22D24B3-8F45-48ED-80A5-6B977C2BA081}"/>
      </w:docPartPr>
      <w:docPartBody>
        <w:p w:rsidR="00F802D2" w:rsidRDefault="00F802D2" w:rsidP="00F802D2">
          <w:pPr>
            <w:pStyle w:val="799AB2D0FF634373B67E76C1ABF18421"/>
          </w:pPr>
          <w:r w:rsidRPr="005371B9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Liberation Serif">
    <w:altName w:val="Times New Roman"/>
    <w:charset w:val="00"/>
    <w:family w:val="roman"/>
    <w:pitch w:val="variable"/>
  </w:font>
  <w:font w:name="Lucida Sans"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view w:val="normal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35FCC"/>
    <w:rsid w:val="00005A77"/>
    <w:rsid w:val="00113AAE"/>
    <w:rsid w:val="00146F15"/>
    <w:rsid w:val="001957AC"/>
    <w:rsid w:val="001D0331"/>
    <w:rsid w:val="0031307B"/>
    <w:rsid w:val="003647AA"/>
    <w:rsid w:val="003D085F"/>
    <w:rsid w:val="00420BB5"/>
    <w:rsid w:val="004B1D1B"/>
    <w:rsid w:val="00535FCC"/>
    <w:rsid w:val="005817F6"/>
    <w:rsid w:val="00693B0B"/>
    <w:rsid w:val="006B0536"/>
    <w:rsid w:val="006C6138"/>
    <w:rsid w:val="0077612E"/>
    <w:rsid w:val="00830C43"/>
    <w:rsid w:val="008D7C1A"/>
    <w:rsid w:val="00B13AD6"/>
    <w:rsid w:val="00BD7211"/>
    <w:rsid w:val="00C03ADF"/>
    <w:rsid w:val="00C81D6C"/>
    <w:rsid w:val="00D074C9"/>
    <w:rsid w:val="00F040BA"/>
    <w:rsid w:val="00F306EA"/>
    <w:rsid w:val="00F802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D7C1A"/>
    <w:rPr>
      <w:color w:val="808080"/>
    </w:rPr>
  </w:style>
  <w:style w:type="paragraph" w:customStyle="1" w:styleId="A85B540A4CA54B94B94DC3CF504374C5">
    <w:name w:val="A85B540A4CA54B94B94DC3CF504374C5"/>
    <w:rsid w:val="001D0331"/>
  </w:style>
  <w:style w:type="paragraph" w:customStyle="1" w:styleId="6E5F94C6A2294AF9A0A863A25240F47A">
    <w:name w:val="6E5F94C6A2294AF9A0A863A25240F47A"/>
    <w:rsid w:val="005817F6"/>
  </w:style>
  <w:style w:type="paragraph" w:customStyle="1" w:styleId="FB1C99CD8E994142B66F943FCFFA4608">
    <w:name w:val="FB1C99CD8E994142B66F943FCFFA4608"/>
    <w:rsid w:val="005817F6"/>
  </w:style>
  <w:style w:type="paragraph" w:customStyle="1" w:styleId="2C5ADE56C3FE4E22BE784318E4604048">
    <w:name w:val="2C5ADE56C3FE4E22BE784318E4604048"/>
    <w:rsid w:val="005817F6"/>
  </w:style>
  <w:style w:type="paragraph" w:customStyle="1" w:styleId="F321B5C756064752B4D9C13B0287B568">
    <w:name w:val="F321B5C756064752B4D9C13B0287B568"/>
    <w:rsid w:val="00F040BA"/>
  </w:style>
  <w:style w:type="paragraph" w:customStyle="1" w:styleId="6C8C1BC631C940D1884C59A3E31CA99D">
    <w:name w:val="6C8C1BC631C940D1884C59A3E31CA99D"/>
    <w:rsid w:val="00F040BA"/>
  </w:style>
  <w:style w:type="paragraph" w:customStyle="1" w:styleId="B99141F7F6A6429E9CA8E8E965233267">
    <w:name w:val="B99141F7F6A6429E9CA8E8E965233267"/>
    <w:rsid w:val="00F040BA"/>
  </w:style>
  <w:style w:type="paragraph" w:customStyle="1" w:styleId="FAE57844540441ACA20F2E3E22803B3A">
    <w:name w:val="FAE57844540441ACA20F2E3E22803B3A"/>
    <w:rsid w:val="00F040BA"/>
  </w:style>
  <w:style w:type="paragraph" w:customStyle="1" w:styleId="5BB94CACCA7E4018B811AF12B6887156">
    <w:name w:val="5BB94CACCA7E4018B811AF12B6887156"/>
    <w:rsid w:val="00F040BA"/>
  </w:style>
  <w:style w:type="paragraph" w:customStyle="1" w:styleId="497EF2BFCCE8450AA7C4EE8357A4772C">
    <w:name w:val="497EF2BFCCE8450AA7C4EE8357A4772C"/>
    <w:rsid w:val="00F040BA"/>
  </w:style>
  <w:style w:type="paragraph" w:customStyle="1" w:styleId="87212BEE9FEE4BC38BE1FB2001C976C2">
    <w:name w:val="87212BEE9FEE4BC38BE1FB2001C976C2"/>
    <w:rsid w:val="0031307B"/>
  </w:style>
  <w:style w:type="paragraph" w:customStyle="1" w:styleId="A4FDDA42AD11468B966B39ECA72695DE">
    <w:name w:val="A4FDDA42AD11468B966B39ECA72695DE"/>
    <w:rsid w:val="0031307B"/>
  </w:style>
  <w:style w:type="paragraph" w:customStyle="1" w:styleId="FC42EAE039B74C3098716831BFE4A6C3">
    <w:name w:val="FC42EAE039B74C3098716831BFE4A6C3"/>
    <w:rsid w:val="0031307B"/>
  </w:style>
  <w:style w:type="paragraph" w:customStyle="1" w:styleId="156E6960C1E745E1B060B79E04B7A072">
    <w:name w:val="156E6960C1E745E1B060B79E04B7A072"/>
    <w:rsid w:val="0031307B"/>
  </w:style>
  <w:style w:type="paragraph" w:customStyle="1" w:styleId="9480D9E0FFC74175B6381A94358666A7">
    <w:name w:val="9480D9E0FFC74175B6381A94358666A7"/>
    <w:rsid w:val="00693B0B"/>
  </w:style>
  <w:style w:type="paragraph" w:customStyle="1" w:styleId="4F48C649950E4FA7ABB58082ADEB89B4">
    <w:name w:val="4F48C649950E4FA7ABB58082ADEB89B4"/>
    <w:rsid w:val="00693B0B"/>
  </w:style>
  <w:style w:type="paragraph" w:customStyle="1" w:styleId="94BFD8DC80724724B62670415A5CEFFB">
    <w:name w:val="94BFD8DC80724724B62670415A5CEFFB"/>
    <w:rsid w:val="00693B0B"/>
  </w:style>
  <w:style w:type="paragraph" w:customStyle="1" w:styleId="A6FFB409E7C0424981CC0601D1F35385">
    <w:name w:val="A6FFB409E7C0424981CC0601D1F35385"/>
    <w:rsid w:val="00693B0B"/>
  </w:style>
  <w:style w:type="paragraph" w:customStyle="1" w:styleId="5F7B7EDD22384A3FA2375F521FD32B05">
    <w:name w:val="5F7B7EDD22384A3FA2375F521FD32B05"/>
    <w:rsid w:val="00693B0B"/>
  </w:style>
  <w:style w:type="paragraph" w:customStyle="1" w:styleId="07D3A65827AF4A52A6EF1D51E55F82EC">
    <w:name w:val="07D3A65827AF4A52A6EF1D51E55F82EC"/>
    <w:rsid w:val="00693B0B"/>
  </w:style>
  <w:style w:type="paragraph" w:customStyle="1" w:styleId="4CDB067AE1C443BBB1E05514450A0905">
    <w:name w:val="4CDB067AE1C443BBB1E05514450A0905"/>
    <w:rsid w:val="00693B0B"/>
  </w:style>
  <w:style w:type="paragraph" w:customStyle="1" w:styleId="AF3D0062BB1148A6AE0917C2BCEC02BE">
    <w:name w:val="AF3D0062BB1148A6AE0917C2BCEC02BE"/>
    <w:rsid w:val="00693B0B"/>
  </w:style>
  <w:style w:type="paragraph" w:customStyle="1" w:styleId="5767641A16964D65A88374A339E5DC10">
    <w:name w:val="5767641A16964D65A88374A339E5DC10"/>
    <w:rsid w:val="00693B0B"/>
  </w:style>
  <w:style w:type="paragraph" w:customStyle="1" w:styleId="8E1F11EEA0E14BAC99CA89EB5F8349C3">
    <w:name w:val="8E1F11EEA0E14BAC99CA89EB5F8349C3"/>
    <w:rsid w:val="00693B0B"/>
  </w:style>
  <w:style w:type="paragraph" w:customStyle="1" w:styleId="8BD14507C49E4F8F8A8BEC63E1DBF48D">
    <w:name w:val="8BD14507C49E4F8F8A8BEC63E1DBF48D"/>
    <w:rsid w:val="00693B0B"/>
  </w:style>
  <w:style w:type="paragraph" w:customStyle="1" w:styleId="C29AC1D4C1EE434D9931215314D71031">
    <w:name w:val="C29AC1D4C1EE434D9931215314D71031"/>
    <w:rsid w:val="00693B0B"/>
  </w:style>
  <w:style w:type="paragraph" w:customStyle="1" w:styleId="0BED1A2D8EE14E7E97285AAA69121761">
    <w:name w:val="0BED1A2D8EE14E7E97285AAA69121761"/>
    <w:rsid w:val="00693B0B"/>
  </w:style>
  <w:style w:type="paragraph" w:customStyle="1" w:styleId="349BA6A9246B42C59E75ED6863836E6E">
    <w:name w:val="349BA6A9246B42C59E75ED6863836E6E"/>
    <w:rsid w:val="00693B0B"/>
  </w:style>
  <w:style w:type="paragraph" w:customStyle="1" w:styleId="80E513AD4B844E79B3143D39162E49CB">
    <w:name w:val="80E513AD4B844E79B3143D39162E49CB"/>
    <w:rsid w:val="006C6138"/>
  </w:style>
  <w:style w:type="paragraph" w:customStyle="1" w:styleId="107FA64B68EA41FA9309FA2761E2456B">
    <w:name w:val="107FA64B68EA41FA9309FA2761E2456B"/>
    <w:rsid w:val="006C6138"/>
  </w:style>
  <w:style w:type="paragraph" w:customStyle="1" w:styleId="799AB2D0FF634373B67E76C1ABF18421">
    <w:name w:val="799AB2D0FF634373B67E76C1ABF18421"/>
    <w:rsid w:val="00F802D2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2DAF50E1-9CFF-4DE0-A96A-03E15C52B6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Шаблон ЛАБА.dotx</Template>
  <TotalTime>28</TotalTime>
  <Pages>1</Pages>
  <Words>75724</Words>
  <Characters>431628</Characters>
  <Application>Microsoft Office Word</Application>
  <DocSecurity>0</DocSecurity>
  <Lines>3596</Lines>
  <Paragraphs>10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5063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cp:lastModifiedBy>HOME</cp:lastModifiedBy>
  <cp:revision>15</cp:revision>
  <cp:lastPrinted>2023-05-18T07:39:00Z</cp:lastPrinted>
  <dcterms:created xsi:type="dcterms:W3CDTF">2023-05-26T10:53:00Z</dcterms:created>
  <dcterms:modified xsi:type="dcterms:W3CDTF">2023-05-26T11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itaviDocumentProperty_28">
    <vt:lpwstr>True</vt:lpwstr>
  </property>
  <property fmtid="{D5CDD505-2E9C-101B-9397-08002B2CF9AE}" pid="3" name="CitaviDocumentProperty_11">
    <vt:lpwstr>Заголовок 1;Выравнивание1</vt:lpwstr>
  </property>
  <property fmtid="{D5CDD505-2E9C-101B-9397-08002B2CF9AE}" pid="4" name="CitaviDocumentProperty_12">
    <vt:lpwstr>Обычный</vt:lpwstr>
  </property>
  <property fmtid="{D5CDD505-2E9C-101B-9397-08002B2CF9AE}" pid="5" name="CitaviDocumentProperty_16">
    <vt:lpwstr>Подзаголовок</vt:lpwstr>
  </property>
  <property fmtid="{D5CDD505-2E9C-101B-9397-08002B2CF9AE}" pid="6" name="CitaviDocumentProperty_13">
    <vt:lpwstr>Обычный</vt:lpwstr>
  </property>
  <property fmtid="{D5CDD505-2E9C-101B-9397-08002B2CF9AE}" pid="7" name="CitaviDocumentProperty_15">
    <vt:lpwstr>Обычный</vt:lpwstr>
  </property>
  <property fmtid="{D5CDD505-2E9C-101B-9397-08002B2CF9AE}" pid="8" name="CitaviDocumentProperty_17">
    <vt:lpwstr>Обычный</vt:lpwstr>
  </property>
  <property fmtid="{D5CDD505-2E9C-101B-9397-08002B2CF9AE}" pid="9" name="CitaviDocumentProperty_7">
    <vt:lpwstr>Course</vt:lpwstr>
  </property>
  <property fmtid="{D5CDD505-2E9C-101B-9397-08002B2CF9AE}" pid="10" name="CitaviDocumentProperty_0">
    <vt:lpwstr>60063876-187e-4aa9-adf7-cbdf27e5c548</vt:lpwstr>
  </property>
  <property fmtid="{D5CDD505-2E9C-101B-9397-08002B2CF9AE}" pid="11" name="CitaviDocumentProperty_6">
    <vt:lpwstr>False</vt:lpwstr>
  </property>
  <property fmtid="{D5CDD505-2E9C-101B-9397-08002B2CF9AE}" pid="12" name="CitaviDocumentProperty_1">
    <vt:lpwstr>6.15.2.0</vt:lpwstr>
  </property>
  <property fmtid="{D5CDD505-2E9C-101B-9397-08002B2CF9AE}" pid="13" name="CitaviDocumentProperty_8">
    <vt:lpwstr>D:\Programs\Citavi\User files\Projects\Course\Course.ctv6</vt:lpwstr>
  </property>
</Properties>
</file>